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5369AA"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896A6B" w:rsidP="00896A6B">
      <w:pPr>
        <w:spacing w:before="240"/>
        <w:jc w:val="center"/>
        <w:rPr>
          <w:rFonts w:ascii="Arial" w:hAnsi="Arial" w:cs="Arial"/>
          <w:sz w:val="40"/>
          <w:szCs w:val="40"/>
        </w:rPr>
      </w:pPr>
      <w:r>
        <w:rPr>
          <w:rFonts w:ascii="Arial" w:hAnsi="Arial" w:cs="Arial"/>
          <w:sz w:val="40"/>
          <w:szCs w:val="40"/>
        </w:rPr>
        <w:t>NGÀNH KỸ THUẬT MÁY TÍNH</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38300F" w:rsidP="00896A6B">
      <w:pPr>
        <w:spacing w:before="120"/>
        <w:jc w:val="center"/>
        <w:rPr>
          <w:b/>
          <w:sz w:val="44"/>
          <w:szCs w:val="44"/>
        </w:rPr>
      </w:pPr>
      <w:r>
        <w:rPr>
          <w:b/>
          <w:sz w:val="44"/>
          <w:szCs w:val="44"/>
        </w:rPr>
        <w:t>PHÂN LỚP LÀN ĐIỆU CHÈO VÀ DÂN CA QUAN HỌ</w:t>
      </w:r>
    </w:p>
    <w:p w:rsidR="00896A6B" w:rsidRDefault="00896A6B" w:rsidP="0038300F">
      <w:pPr>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896A6B" w:rsidRDefault="00896A6B" w:rsidP="00896A6B"/>
    <w:p w:rsidR="005E3A07" w:rsidRPr="00896A6B" w:rsidRDefault="00896A6B" w:rsidP="00896A6B">
      <w:pPr>
        <w:ind w:left="2880"/>
        <w:rPr>
          <w:sz w:val="32"/>
          <w:szCs w:val="32"/>
        </w:rPr>
      </w:pPr>
      <w:r>
        <w:rPr>
          <w:sz w:val="32"/>
          <w:szCs w:val="32"/>
        </w:rPr>
        <w:t xml:space="preserve">     </w:t>
      </w:r>
      <w:r w:rsidRPr="00542339">
        <w:rPr>
          <w:sz w:val="32"/>
          <w:szCs w:val="32"/>
        </w:rPr>
        <w:t>H</w:t>
      </w:r>
      <w:r>
        <w:rPr>
          <w:sz w:val="32"/>
          <w:szCs w:val="32"/>
        </w:rPr>
        <w:t>À NỘI 05-2018</w:t>
      </w:r>
    </w:p>
    <w:p w:rsidR="00896A6B" w:rsidRPr="00896A6B" w:rsidRDefault="00896A6B" w:rsidP="00896A6B">
      <w:pPr>
        <w:keepNext/>
        <w:spacing w:line="240" w:lineRule="auto"/>
        <w:ind w:left="720" w:firstLine="720"/>
        <w:outlineLvl w:val="0"/>
        <w:rPr>
          <w:rFonts w:eastAsia="Times New Roman" w:cs="Times New Roman"/>
          <w:b/>
          <w:bCs/>
          <w:sz w:val="28"/>
          <w:szCs w:val="24"/>
        </w:rPr>
      </w:pPr>
      <w:bookmarkStart w:id="0" w:name="_Toc514427176"/>
      <w:bookmarkStart w:id="1" w:name="_Toc514427263"/>
      <w:bookmarkStart w:id="2" w:name="_Toc514432698"/>
      <w:r w:rsidRPr="00896A6B">
        <w:rPr>
          <w:rFonts w:eastAsia="Times New Roman" w:cs="Times New Roman"/>
          <w:b/>
          <w:bCs/>
          <w:sz w:val="28"/>
          <w:szCs w:val="24"/>
        </w:rPr>
        <w:lastRenderedPageBreak/>
        <w:t>PHIẾU GIAO NHIỆM VỤ ĐỒ ÁN TỐT NGHIỆP</w:t>
      </w:r>
      <w:bookmarkEnd w:id="0"/>
      <w:bookmarkEnd w:id="1"/>
      <w:bookmarkEnd w:id="2"/>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 Công nghệ thông tin Việt Nhật</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Đồ </w:t>
      </w:r>
      <w:proofErr w:type="gramStart"/>
      <w:r w:rsidRPr="00896A6B">
        <w:rPr>
          <w:rFonts w:eastAsia="Times New Roman" w:cs="Times New Roman"/>
          <w:sz w:val="24"/>
          <w:szCs w:val="24"/>
        </w:rPr>
        <w:t>án</w:t>
      </w:r>
      <w:proofErr w:type="gramEnd"/>
      <w:r w:rsidRPr="00896A6B">
        <w:rPr>
          <w:rFonts w:eastAsia="Times New Roman" w:cs="Times New Roman"/>
          <w:sz w:val="24"/>
          <w:szCs w:val="24"/>
        </w:rPr>
        <w:t xml:space="preserve">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Pr="00896A6B">
        <w:rPr>
          <w:rFonts w:eastAsia="Times New Roman" w:cs="Times New Roman"/>
          <w:sz w:val="24"/>
          <w:szCs w:val="24"/>
        </w:rPr>
        <w:t>20/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 chèo và dân ca quan họ Bắc Ninh</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khái quát về nhận dạng làn điệu âm nhạc</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mô hình GMM</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20 tháng 05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tháng     năm</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bookmarkStart w:id="3" w:name="_Toc514427177"/>
      <w:bookmarkStart w:id="4" w:name="_Toc514427264"/>
      <w:bookmarkStart w:id="5" w:name="_Toc514432699"/>
      <w:r>
        <w:lastRenderedPageBreak/>
        <w:t>LỜI CẢM ƠN</w:t>
      </w:r>
      <w:bookmarkEnd w:id="3"/>
      <w:bookmarkEnd w:id="4"/>
      <w:bookmarkEnd w:id="5"/>
    </w:p>
    <w:p w:rsidR="00A002A4" w:rsidRDefault="00457DEB">
      <w:pPr>
        <w:spacing w:after="200" w:line="276" w:lineRule="auto"/>
        <w:jc w:val="left"/>
      </w:pPr>
      <w:r>
        <w:t xml:space="preserve">Để có thể hoàn thiện được Đồ </w:t>
      </w:r>
      <w:proofErr w:type="gramStart"/>
      <w:r>
        <w:t>án</w:t>
      </w:r>
      <w:proofErr w:type="gramEnd"/>
      <w:r>
        <w:t xml:space="preserve"> tốt nghiệp như ngày hôm nay, nếu chỉ nhờ sự cố gắng của riêng bản thân em thì không thể nào hoàn thành được. Lời đầu tiên em xin chân thành cảm ơn thầy Trịnh Văn Loan đã dìu dắt em qua ba kỳ đồ án, xuất phát điểm chỉ với nền tảng duy nhất là sự hứng thú với đề tài của thầy, ngoài ra thì không có bất kỳ kiến thức nào khác, thầy đã tạo điều kiện cho nhóm đồ án được tham gia những tiết học mà trong chương trình đào tạo của chúng em không có, những câu chuyện bên lề mỗi buổi học của thầy giúp em định hướng được rất nhiều điều, nó vô cùng đáng quý với lứa tuổi chập chững như chúng em đang bị rất nhiều thứ khác cám dỗ.</w:t>
      </w:r>
      <w:r w:rsidR="00A002A4">
        <w:t xml:space="preserve"> Em xin cảm ơn thầy Chu Bá Thành đã nhiệt tình chỉ dạy những mảng kiến thức vô cùng quan trọng liên quan đến đồ án của em, nhờ có sự chỉ dạy của thầy mà rất nhiều vấn đề khúc mắc của em đã được giải đáp. Em xin gừi lời </w:t>
      </w:r>
      <w:r>
        <w:t xml:space="preserve">cảm ơn </w:t>
      </w:r>
      <w:r w:rsidR="00A002A4">
        <w:t>đến người thân và những bạn bè xung quanh em đã luôn ở bên ủng hộ và khích lệ tinh thần cho em vào những lúc em yếu lòng nhất.</w:t>
      </w:r>
    </w:p>
    <w:p w:rsidR="00A002A4" w:rsidRDefault="00A002A4">
      <w:pPr>
        <w:spacing w:after="200" w:line="276" w:lineRule="auto"/>
        <w:jc w:val="left"/>
      </w:pPr>
      <w:r>
        <w:t>Cuối cùng em xin cảm ơn ngôi trường Bách Khoa đã tôi rèn em trưởng thành như ngày hôm nay, nhiều người bảo Bách Khoa là khó là khổ nhưng với em chưa từng một lần em hối hận khi chọn ngôi trường này. Rồi những ngày hôm nay sẽ trở thành kỷ niệm, nhưng em tin rằng mình đã có những kỷ niệm đẹp nhất ở cuối quãng đời sinh viên này.</w:t>
      </w:r>
    </w:p>
    <w:p w:rsidR="00FA67E1" w:rsidRDefault="00FA67E1">
      <w:pPr>
        <w:spacing w:after="200" w:line="276" w:lineRule="auto"/>
        <w:jc w:val="left"/>
      </w:pPr>
      <w:r>
        <w:br w:type="page"/>
      </w:r>
    </w:p>
    <w:p w:rsidR="00FB26E7" w:rsidRDefault="00FA67E1" w:rsidP="00FB26E7">
      <w:pPr>
        <w:pStyle w:val="C1"/>
      </w:pPr>
      <w:bookmarkStart w:id="6" w:name="_Toc514427178"/>
      <w:bookmarkStart w:id="7" w:name="_Toc514427265"/>
      <w:bookmarkStart w:id="8" w:name="_Toc514432700"/>
      <w:r>
        <w:lastRenderedPageBreak/>
        <w:t>TÓM TẮT NỘI DUNG ĐỒ ÁN TỐT NG</w:t>
      </w:r>
      <w:r w:rsidR="006F4C79">
        <w:t>H</w:t>
      </w:r>
      <w:r>
        <w:t>IỆP</w:t>
      </w:r>
      <w:bookmarkEnd w:id="6"/>
      <w:bookmarkEnd w:id="7"/>
      <w:bookmarkEnd w:id="8"/>
    </w:p>
    <w:p w:rsidR="00913625" w:rsidRDefault="000E1CA8" w:rsidP="000E1CA8">
      <w:r>
        <w:t xml:space="preserve">   </w:t>
      </w:r>
      <w:r w:rsidR="00AB62B4">
        <w:t xml:space="preserve"> </w:t>
      </w:r>
      <w:r w:rsidR="00FB26E7">
        <w:t xml:space="preserve">Hiện nay sự bùng nổ về công nghệ thông tin đã giúp cho các dịch vụ trực tuyến phát triển mạnh mẽ, </w:t>
      </w:r>
      <w:r>
        <w:t xml:space="preserve">một trong số đó có thể kể tới dịch vụ nghe nhạc trực tuyến. Tuy nhiên, </w:t>
      </w:r>
      <w:r w:rsidR="00FB26E7">
        <w:t>cùng với sự phát triển này là sự bùng nổ về dữ liệu dẫn tới việc quả</w:t>
      </w:r>
      <w:r>
        <w:t>n</w:t>
      </w:r>
      <w:r w:rsidR="00FB26E7">
        <w:t xml:space="preserve"> lý, phân loại và truy xuất dữ liệu đòi hỏi phải có các công cụ hữu ích hỗ trợ cho công việc này chứ không chỉ đơn thuần làm thủ công</w:t>
      </w:r>
      <w:r w:rsidR="00833686">
        <w:t>. Xuất phát từ nhu cầu thực tiễn này</w:t>
      </w:r>
      <w:r w:rsidR="00AB62B4">
        <w:t xml:space="preserve"> thì việc tạo ra các công cụ hỗ trợ cho việc phân lớp là vô cùng cần thiết</w:t>
      </w:r>
    </w:p>
    <w:p w:rsidR="000E1CA8" w:rsidRDefault="000E1CA8" w:rsidP="000E1CA8">
      <w:r>
        <w:t xml:space="preserve">  </w:t>
      </w:r>
      <w:r w:rsidR="00AB62B4">
        <w:t xml:space="preserve"> </w:t>
      </w:r>
      <w:r>
        <w:t>Hiện nay trên thế giới đã có nhiều công trình nghiên cứu về</w:t>
      </w:r>
      <w:r w:rsidR="00AB62B4">
        <w:t xml:space="preserve"> phân</w:t>
      </w:r>
      <w:r>
        <w:t xml:space="preserve"> loại các thể loại âm nhạc hiện đại như Pop, Rock, Ballad,…</w:t>
      </w:r>
      <w:r w:rsidR="00AB62B4">
        <w:t>Trong đồ án tốt nghiệp này em sẽ trình bày về “</w:t>
      </w:r>
      <w:r w:rsidR="00AB62B4" w:rsidRPr="00AB62B4">
        <w:rPr>
          <w:b/>
        </w:rPr>
        <w:t>Phân lớp làn điệu chèo và dân ca quan họ</w:t>
      </w:r>
      <w:r w:rsidR="00AB62B4">
        <w:t>”.</w:t>
      </w:r>
    </w:p>
    <w:p w:rsidR="00AB62B4" w:rsidRDefault="00AB62B4" w:rsidP="000E1CA8">
      <w:r>
        <w:t xml:space="preserve">   Các vấn đề sẽ được đề cập trong đề tài:</w:t>
      </w:r>
    </w:p>
    <w:p w:rsidR="000E1CA8" w:rsidRDefault="000E1CA8" w:rsidP="00FB26E7"/>
    <w:p w:rsidR="00896A6B" w:rsidRDefault="00896A6B" w:rsidP="005E3A07"/>
    <w:p w:rsidR="005E3A07" w:rsidRPr="005E3A07" w:rsidRDefault="00406E26" w:rsidP="00406E26">
      <w:pPr>
        <w:pStyle w:val="C1"/>
      </w:pPr>
      <w:bookmarkStart w:id="9" w:name="_Toc367651203"/>
      <w:bookmarkStart w:id="10" w:name="_Toc514427179"/>
      <w:bookmarkStart w:id="11" w:name="_Toc514427266"/>
      <w:bookmarkStart w:id="12" w:name="_Toc514432701"/>
      <w:r w:rsidRPr="0077556B">
        <w:t>MỤC LỤC</w:t>
      </w:r>
      <w:bookmarkEnd w:id="9"/>
      <w:bookmarkEnd w:id="10"/>
      <w:bookmarkEnd w:id="11"/>
      <w:bookmarkEnd w:id="12"/>
    </w:p>
    <w:sdt>
      <w:sdtPr>
        <w:rPr>
          <w:rFonts w:ascii="Times New Roman" w:eastAsiaTheme="minorHAnsi" w:hAnsi="Times New Roman" w:cstheme="minorBidi"/>
          <w:color w:val="auto"/>
          <w:sz w:val="26"/>
          <w:szCs w:val="22"/>
        </w:rPr>
        <w:id w:val="-859961688"/>
        <w:docPartObj>
          <w:docPartGallery w:val="Table of Contents"/>
          <w:docPartUnique/>
        </w:docPartObj>
      </w:sdtPr>
      <w:sdtEndPr>
        <w:rPr>
          <w:b/>
          <w:bCs/>
          <w:noProof/>
        </w:rPr>
      </w:sdtEndPr>
      <w:sdtContent>
        <w:p w:rsidR="0068479F" w:rsidRDefault="0068479F">
          <w:pPr>
            <w:pStyle w:val="TOCHeading"/>
          </w:pPr>
        </w:p>
        <w:p w:rsidR="003766F0" w:rsidRDefault="0068479F">
          <w:pPr>
            <w:pStyle w:val="TOC1"/>
            <w:rPr>
              <w:rFonts w:asciiTheme="minorHAnsi" w:eastAsiaTheme="minorEastAsia" w:hAnsiTheme="minorHAnsi"/>
              <w:b w:val="0"/>
              <w:kern w:val="0"/>
              <w:sz w:val="22"/>
              <w:lang w:eastAsia="zh-CN"/>
            </w:rPr>
          </w:pPr>
          <w:r>
            <w:fldChar w:fldCharType="begin"/>
          </w:r>
          <w:r>
            <w:instrText xml:space="preserve"> TOC \o "1-3" \h \z \u </w:instrText>
          </w:r>
          <w:r>
            <w:fldChar w:fldCharType="separate"/>
          </w:r>
          <w:hyperlink w:anchor="_Toc514432698" w:history="1">
            <w:r w:rsidR="003766F0" w:rsidRPr="009054B0">
              <w:rPr>
                <w:rStyle w:val="Hyperlink"/>
                <w:rFonts w:eastAsia="Times New Roman" w:cs="Times New Roman"/>
                <w:bCs/>
              </w:rPr>
              <w:t>PHIẾU GIAO NHIỆM VỤ ĐỒ ÁN TỐT NGHIỆP</w:t>
            </w:r>
            <w:r w:rsidR="003766F0">
              <w:rPr>
                <w:webHidden/>
              </w:rPr>
              <w:tab/>
            </w:r>
            <w:r w:rsidR="003766F0">
              <w:rPr>
                <w:webHidden/>
              </w:rPr>
              <w:fldChar w:fldCharType="begin"/>
            </w:r>
            <w:r w:rsidR="003766F0">
              <w:rPr>
                <w:webHidden/>
              </w:rPr>
              <w:instrText xml:space="preserve"> PAGEREF _Toc514432698 \h </w:instrText>
            </w:r>
            <w:r w:rsidR="003766F0">
              <w:rPr>
                <w:webHidden/>
              </w:rPr>
            </w:r>
            <w:r w:rsidR="003766F0">
              <w:rPr>
                <w:webHidden/>
              </w:rPr>
              <w:fldChar w:fldCharType="separate"/>
            </w:r>
            <w:r w:rsidR="003766F0">
              <w:rPr>
                <w:webHidden/>
              </w:rPr>
              <w:t>2</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699" w:history="1">
            <w:r w:rsidR="003766F0" w:rsidRPr="009054B0">
              <w:rPr>
                <w:rStyle w:val="Hyperlink"/>
              </w:rPr>
              <w:t>LỜI CẢM ƠN</w:t>
            </w:r>
            <w:r w:rsidR="003766F0">
              <w:rPr>
                <w:webHidden/>
              </w:rPr>
              <w:tab/>
            </w:r>
            <w:r w:rsidR="003766F0">
              <w:rPr>
                <w:webHidden/>
              </w:rPr>
              <w:fldChar w:fldCharType="begin"/>
            </w:r>
            <w:r w:rsidR="003766F0">
              <w:rPr>
                <w:webHidden/>
              </w:rPr>
              <w:instrText xml:space="preserve"> PAGEREF _Toc514432699 \h </w:instrText>
            </w:r>
            <w:r w:rsidR="003766F0">
              <w:rPr>
                <w:webHidden/>
              </w:rPr>
            </w:r>
            <w:r w:rsidR="003766F0">
              <w:rPr>
                <w:webHidden/>
              </w:rPr>
              <w:fldChar w:fldCharType="separate"/>
            </w:r>
            <w:r w:rsidR="003766F0">
              <w:rPr>
                <w:webHidden/>
              </w:rPr>
              <w:t>3</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0" w:history="1">
            <w:r w:rsidR="003766F0" w:rsidRPr="009054B0">
              <w:rPr>
                <w:rStyle w:val="Hyperlink"/>
              </w:rPr>
              <w:t>TÓM TẮT NỘI DUNG ĐỒ ÁN TỐT NGHIỆP</w:t>
            </w:r>
            <w:r w:rsidR="003766F0">
              <w:rPr>
                <w:webHidden/>
              </w:rPr>
              <w:tab/>
            </w:r>
            <w:r w:rsidR="003766F0">
              <w:rPr>
                <w:webHidden/>
              </w:rPr>
              <w:fldChar w:fldCharType="begin"/>
            </w:r>
            <w:r w:rsidR="003766F0">
              <w:rPr>
                <w:webHidden/>
              </w:rPr>
              <w:instrText xml:space="preserve"> PAGEREF _Toc514432700 \h </w:instrText>
            </w:r>
            <w:r w:rsidR="003766F0">
              <w:rPr>
                <w:webHidden/>
              </w:rPr>
            </w:r>
            <w:r w:rsidR="003766F0">
              <w:rPr>
                <w:webHidden/>
              </w:rPr>
              <w:fldChar w:fldCharType="separate"/>
            </w:r>
            <w:r w:rsidR="003766F0">
              <w:rPr>
                <w:webHidden/>
              </w:rPr>
              <w:t>4</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1" w:history="1">
            <w:r w:rsidR="003766F0" w:rsidRPr="009054B0">
              <w:rPr>
                <w:rStyle w:val="Hyperlink"/>
              </w:rPr>
              <w:t>MỤC LỤC</w:t>
            </w:r>
            <w:r w:rsidR="003766F0">
              <w:rPr>
                <w:webHidden/>
              </w:rPr>
              <w:tab/>
            </w:r>
            <w:r w:rsidR="003766F0">
              <w:rPr>
                <w:webHidden/>
              </w:rPr>
              <w:fldChar w:fldCharType="begin"/>
            </w:r>
            <w:r w:rsidR="003766F0">
              <w:rPr>
                <w:webHidden/>
              </w:rPr>
              <w:instrText xml:space="preserve"> PAGEREF _Toc514432701 \h </w:instrText>
            </w:r>
            <w:r w:rsidR="003766F0">
              <w:rPr>
                <w:webHidden/>
              </w:rPr>
            </w:r>
            <w:r w:rsidR="003766F0">
              <w:rPr>
                <w:webHidden/>
              </w:rPr>
              <w:fldChar w:fldCharType="separate"/>
            </w:r>
            <w:r w:rsidR="003766F0">
              <w:rPr>
                <w:webHidden/>
              </w:rPr>
              <w:t>4</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2" w:history="1">
            <w:r w:rsidR="003766F0" w:rsidRPr="009054B0">
              <w:rPr>
                <w:rStyle w:val="Hyperlink"/>
              </w:rPr>
              <w:t>DANH MỤC KÝ HIỆU, CHỮ VIẾT TẮT</w:t>
            </w:r>
            <w:r w:rsidR="003766F0">
              <w:rPr>
                <w:webHidden/>
              </w:rPr>
              <w:tab/>
            </w:r>
            <w:r w:rsidR="003766F0">
              <w:rPr>
                <w:webHidden/>
              </w:rPr>
              <w:fldChar w:fldCharType="begin"/>
            </w:r>
            <w:r w:rsidR="003766F0">
              <w:rPr>
                <w:webHidden/>
              </w:rPr>
              <w:instrText xml:space="preserve"> PAGEREF _Toc514432702 \h </w:instrText>
            </w:r>
            <w:r w:rsidR="003766F0">
              <w:rPr>
                <w:webHidden/>
              </w:rPr>
            </w:r>
            <w:r w:rsidR="003766F0">
              <w:rPr>
                <w:webHidden/>
              </w:rPr>
              <w:fldChar w:fldCharType="separate"/>
            </w:r>
            <w:r w:rsidR="003766F0">
              <w:rPr>
                <w:webHidden/>
              </w:rPr>
              <w:t>7</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3" w:history="1">
            <w:r w:rsidR="003766F0" w:rsidRPr="009054B0">
              <w:rPr>
                <w:rStyle w:val="Hyperlink"/>
              </w:rPr>
              <w:t>DANH MỤC HÌNH</w:t>
            </w:r>
            <w:r w:rsidR="003766F0">
              <w:rPr>
                <w:webHidden/>
              </w:rPr>
              <w:tab/>
            </w:r>
            <w:r w:rsidR="003766F0">
              <w:rPr>
                <w:webHidden/>
              </w:rPr>
              <w:fldChar w:fldCharType="begin"/>
            </w:r>
            <w:r w:rsidR="003766F0">
              <w:rPr>
                <w:webHidden/>
              </w:rPr>
              <w:instrText xml:space="preserve"> PAGEREF _Toc514432703 \h </w:instrText>
            </w:r>
            <w:r w:rsidR="003766F0">
              <w:rPr>
                <w:webHidden/>
              </w:rPr>
            </w:r>
            <w:r w:rsidR="003766F0">
              <w:rPr>
                <w:webHidden/>
              </w:rPr>
              <w:fldChar w:fldCharType="separate"/>
            </w:r>
            <w:r w:rsidR="003766F0">
              <w:rPr>
                <w:webHidden/>
              </w:rPr>
              <w:t>8</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4" w:history="1">
            <w:r w:rsidR="003766F0" w:rsidRPr="009054B0">
              <w:rPr>
                <w:rStyle w:val="Hyperlink"/>
              </w:rPr>
              <w:t>DANH MỤC BẢNG</w:t>
            </w:r>
            <w:r w:rsidR="003766F0">
              <w:rPr>
                <w:webHidden/>
              </w:rPr>
              <w:tab/>
            </w:r>
            <w:r w:rsidR="003766F0">
              <w:rPr>
                <w:webHidden/>
              </w:rPr>
              <w:fldChar w:fldCharType="begin"/>
            </w:r>
            <w:r w:rsidR="003766F0">
              <w:rPr>
                <w:webHidden/>
              </w:rPr>
              <w:instrText xml:space="preserve"> PAGEREF _Toc514432704 \h </w:instrText>
            </w:r>
            <w:r w:rsidR="003766F0">
              <w:rPr>
                <w:webHidden/>
              </w:rPr>
            </w:r>
            <w:r w:rsidR="003766F0">
              <w:rPr>
                <w:webHidden/>
              </w:rPr>
              <w:fldChar w:fldCharType="separate"/>
            </w:r>
            <w:r w:rsidR="003766F0">
              <w:rPr>
                <w:webHidden/>
              </w:rPr>
              <w:t>9</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5" w:history="1">
            <w:r w:rsidR="003766F0" w:rsidRPr="009054B0">
              <w:rPr>
                <w:rStyle w:val="Hyperlink"/>
              </w:rPr>
              <w:t>MỞ ĐẦU</w:t>
            </w:r>
            <w:r w:rsidR="003766F0">
              <w:rPr>
                <w:webHidden/>
              </w:rPr>
              <w:tab/>
            </w:r>
            <w:r w:rsidR="003766F0">
              <w:rPr>
                <w:webHidden/>
              </w:rPr>
              <w:fldChar w:fldCharType="begin"/>
            </w:r>
            <w:r w:rsidR="003766F0">
              <w:rPr>
                <w:webHidden/>
              </w:rPr>
              <w:instrText xml:space="preserve"> PAGEREF _Toc514432705 \h </w:instrText>
            </w:r>
            <w:r w:rsidR="003766F0">
              <w:rPr>
                <w:webHidden/>
              </w:rPr>
            </w:r>
            <w:r w:rsidR="003766F0">
              <w:rPr>
                <w:webHidden/>
              </w:rPr>
              <w:fldChar w:fldCharType="separate"/>
            </w:r>
            <w:r w:rsidR="003766F0">
              <w:rPr>
                <w:webHidden/>
              </w:rPr>
              <w:t>10</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6" w:history="1">
            <w:r w:rsidR="003766F0" w:rsidRPr="009054B0">
              <w:rPr>
                <w:rStyle w:val="Hyperlink"/>
              </w:rPr>
              <w:t>Lý do chọn đề tài</w:t>
            </w:r>
            <w:r w:rsidR="003766F0">
              <w:rPr>
                <w:webHidden/>
              </w:rPr>
              <w:tab/>
            </w:r>
            <w:r w:rsidR="003766F0">
              <w:rPr>
                <w:webHidden/>
              </w:rPr>
              <w:fldChar w:fldCharType="begin"/>
            </w:r>
            <w:r w:rsidR="003766F0">
              <w:rPr>
                <w:webHidden/>
              </w:rPr>
              <w:instrText xml:space="preserve"> PAGEREF _Toc514432706 \h </w:instrText>
            </w:r>
            <w:r w:rsidR="003766F0">
              <w:rPr>
                <w:webHidden/>
              </w:rPr>
            </w:r>
            <w:r w:rsidR="003766F0">
              <w:rPr>
                <w:webHidden/>
              </w:rPr>
              <w:fldChar w:fldCharType="separate"/>
            </w:r>
            <w:r w:rsidR="003766F0">
              <w:rPr>
                <w:webHidden/>
              </w:rPr>
              <w:t>10</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7" w:history="1">
            <w:r w:rsidR="003766F0" w:rsidRPr="009054B0">
              <w:rPr>
                <w:rStyle w:val="Hyperlink"/>
              </w:rPr>
              <w:t>Mục đích, phạm vi nghiên cứu</w:t>
            </w:r>
            <w:r w:rsidR="003766F0">
              <w:rPr>
                <w:webHidden/>
              </w:rPr>
              <w:tab/>
            </w:r>
            <w:r w:rsidR="003766F0">
              <w:rPr>
                <w:webHidden/>
              </w:rPr>
              <w:fldChar w:fldCharType="begin"/>
            </w:r>
            <w:r w:rsidR="003766F0">
              <w:rPr>
                <w:webHidden/>
              </w:rPr>
              <w:instrText xml:space="preserve"> PAGEREF _Toc514432707 \h </w:instrText>
            </w:r>
            <w:r w:rsidR="003766F0">
              <w:rPr>
                <w:webHidden/>
              </w:rPr>
            </w:r>
            <w:r w:rsidR="003766F0">
              <w:rPr>
                <w:webHidden/>
              </w:rPr>
              <w:fldChar w:fldCharType="separate"/>
            </w:r>
            <w:r w:rsidR="003766F0">
              <w:rPr>
                <w:webHidden/>
              </w:rPr>
              <w:t>10</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8" w:history="1">
            <w:r w:rsidR="003766F0" w:rsidRPr="009054B0">
              <w:rPr>
                <w:rStyle w:val="Hyperlink"/>
              </w:rPr>
              <w:t>Đối tượng nghiên cứu</w:t>
            </w:r>
            <w:r w:rsidR="003766F0">
              <w:rPr>
                <w:webHidden/>
              </w:rPr>
              <w:tab/>
            </w:r>
            <w:r w:rsidR="003766F0">
              <w:rPr>
                <w:webHidden/>
              </w:rPr>
              <w:fldChar w:fldCharType="begin"/>
            </w:r>
            <w:r w:rsidR="003766F0">
              <w:rPr>
                <w:webHidden/>
              </w:rPr>
              <w:instrText xml:space="preserve"> PAGEREF _Toc514432708 \h </w:instrText>
            </w:r>
            <w:r w:rsidR="003766F0">
              <w:rPr>
                <w:webHidden/>
              </w:rPr>
            </w:r>
            <w:r w:rsidR="003766F0">
              <w:rPr>
                <w:webHidden/>
              </w:rPr>
              <w:fldChar w:fldCharType="separate"/>
            </w:r>
            <w:r w:rsidR="003766F0">
              <w:rPr>
                <w:webHidden/>
              </w:rPr>
              <w:t>11</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09" w:history="1">
            <w:r w:rsidR="003766F0" w:rsidRPr="009054B0">
              <w:rPr>
                <w:rStyle w:val="Hyperlink"/>
              </w:rPr>
              <w:t>Phương pháp nghiên cứu</w:t>
            </w:r>
            <w:r w:rsidR="003766F0">
              <w:rPr>
                <w:webHidden/>
              </w:rPr>
              <w:tab/>
            </w:r>
            <w:r w:rsidR="003766F0">
              <w:rPr>
                <w:webHidden/>
              </w:rPr>
              <w:fldChar w:fldCharType="begin"/>
            </w:r>
            <w:r w:rsidR="003766F0">
              <w:rPr>
                <w:webHidden/>
              </w:rPr>
              <w:instrText xml:space="preserve"> PAGEREF _Toc514432709 \h </w:instrText>
            </w:r>
            <w:r w:rsidR="003766F0">
              <w:rPr>
                <w:webHidden/>
              </w:rPr>
            </w:r>
            <w:r w:rsidR="003766F0">
              <w:rPr>
                <w:webHidden/>
              </w:rPr>
              <w:fldChar w:fldCharType="separate"/>
            </w:r>
            <w:r w:rsidR="003766F0">
              <w:rPr>
                <w:webHidden/>
              </w:rPr>
              <w:t>11</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10" w:history="1">
            <w:r w:rsidR="003766F0" w:rsidRPr="009054B0">
              <w:rPr>
                <w:rStyle w:val="Hyperlink"/>
              </w:rPr>
              <w:t>Nhiệm vụ nghiên cứu</w:t>
            </w:r>
            <w:r w:rsidR="003766F0">
              <w:rPr>
                <w:webHidden/>
              </w:rPr>
              <w:tab/>
            </w:r>
            <w:r w:rsidR="003766F0">
              <w:rPr>
                <w:webHidden/>
              </w:rPr>
              <w:fldChar w:fldCharType="begin"/>
            </w:r>
            <w:r w:rsidR="003766F0">
              <w:rPr>
                <w:webHidden/>
              </w:rPr>
              <w:instrText xml:space="preserve"> PAGEREF _Toc514432710 \h </w:instrText>
            </w:r>
            <w:r w:rsidR="003766F0">
              <w:rPr>
                <w:webHidden/>
              </w:rPr>
            </w:r>
            <w:r w:rsidR="003766F0">
              <w:rPr>
                <w:webHidden/>
              </w:rPr>
              <w:fldChar w:fldCharType="separate"/>
            </w:r>
            <w:r w:rsidR="003766F0">
              <w:rPr>
                <w:webHidden/>
              </w:rPr>
              <w:t>11</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11" w:history="1">
            <w:r w:rsidR="003766F0" w:rsidRPr="009054B0">
              <w:rPr>
                <w:rStyle w:val="Hyperlink"/>
              </w:rPr>
              <w:t>CHƯƠNG 1. CƠ SỞ LÝ THUYẾT</w:t>
            </w:r>
            <w:r w:rsidR="003766F0">
              <w:rPr>
                <w:webHidden/>
              </w:rPr>
              <w:tab/>
            </w:r>
            <w:r w:rsidR="003766F0">
              <w:rPr>
                <w:webHidden/>
              </w:rPr>
              <w:fldChar w:fldCharType="begin"/>
            </w:r>
            <w:r w:rsidR="003766F0">
              <w:rPr>
                <w:webHidden/>
              </w:rPr>
              <w:instrText xml:space="preserve"> PAGEREF _Toc514432711 \h </w:instrText>
            </w:r>
            <w:r w:rsidR="003766F0">
              <w:rPr>
                <w:webHidden/>
              </w:rPr>
            </w:r>
            <w:r w:rsidR="003766F0">
              <w:rPr>
                <w:webHidden/>
              </w:rPr>
              <w:fldChar w:fldCharType="separate"/>
            </w:r>
            <w:r w:rsidR="003766F0">
              <w:rPr>
                <w:webHidden/>
              </w:rPr>
              <w:t>12</w:t>
            </w:r>
            <w:r w:rsidR="003766F0">
              <w:rPr>
                <w:webHidden/>
              </w:rPr>
              <w:fldChar w:fldCharType="end"/>
            </w:r>
          </w:hyperlink>
        </w:p>
        <w:p w:rsidR="003766F0" w:rsidRDefault="005369AA">
          <w:pPr>
            <w:pStyle w:val="TOC1"/>
            <w:tabs>
              <w:tab w:val="left" w:pos="660"/>
            </w:tabs>
            <w:rPr>
              <w:rFonts w:asciiTheme="minorHAnsi" w:eastAsiaTheme="minorEastAsia" w:hAnsiTheme="minorHAnsi"/>
              <w:b w:val="0"/>
              <w:kern w:val="0"/>
              <w:sz w:val="22"/>
              <w:lang w:eastAsia="zh-CN"/>
            </w:rPr>
          </w:pPr>
          <w:hyperlink w:anchor="_Toc514432712" w:history="1">
            <w:r w:rsidR="003766F0" w:rsidRPr="009054B0">
              <w:rPr>
                <w:rStyle w:val="Hyperlink"/>
              </w:rPr>
              <w:t>1.1.</w:t>
            </w:r>
            <w:r w:rsidR="003766F0">
              <w:rPr>
                <w:rFonts w:asciiTheme="minorHAnsi" w:eastAsiaTheme="minorEastAsia" w:hAnsiTheme="minorHAnsi"/>
                <w:b w:val="0"/>
                <w:kern w:val="0"/>
                <w:sz w:val="22"/>
                <w:lang w:eastAsia="zh-CN"/>
              </w:rPr>
              <w:tab/>
            </w:r>
            <w:r w:rsidR="003766F0" w:rsidRPr="009054B0">
              <w:rPr>
                <w:rStyle w:val="Hyperlink"/>
              </w:rPr>
              <w:t>Tổng quan về phân lớp làn điệu chèo và dân ca quan họ</w:t>
            </w:r>
            <w:r w:rsidR="003766F0">
              <w:rPr>
                <w:webHidden/>
              </w:rPr>
              <w:tab/>
            </w:r>
            <w:r w:rsidR="003766F0">
              <w:rPr>
                <w:webHidden/>
              </w:rPr>
              <w:fldChar w:fldCharType="begin"/>
            </w:r>
            <w:r w:rsidR="003766F0">
              <w:rPr>
                <w:webHidden/>
              </w:rPr>
              <w:instrText xml:space="preserve"> PAGEREF _Toc514432712 \h </w:instrText>
            </w:r>
            <w:r w:rsidR="003766F0">
              <w:rPr>
                <w:webHidden/>
              </w:rPr>
            </w:r>
            <w:r w:rsidR="003766F0">
              <w:rPr>
                <w:webHidden/>
              </w:rPr>
              <w:fldChar w:fldCharType="separate"/>
            </w:r>
            <w:r w:rsidR="003766F0">
              <w:rPr>
                <w:webHidden/>
              </w:rPr>
              <w:t>12</w:t>
            </w:r>
            <w:r w:rsidR="003766F0">
              <w:rPr>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13" w:history="1">
            <w:r w:rsidR="003766F0" w:rsidRPr="009054B0">
              <w:rPr>
                <w:rStyle w:val="Hyperlink"/>
                <w:noProof/>
              </w:rPr>
              <w:t>1.1.1.</w:t>
            </w:r>
            <w:r w:rsidR="003766F0">
              <w:rPr>
                <w:rFonts w:asciiTheme="minorHAnsi" w:eastAsiaTheme="minorEastAsia" w:hAnsiTheme="minorHAnsi" w:cstheme="minorBidi"/>
                <w:noProof/>
                <w:sz w:val="22"/>
                <w:szCs w:val="22"/>
                <w:lang w:eastAsia="zh-CN"/>
              </w:rPr>
              <w:tab/>
            </w:r>
            <w:r w:rsidR="003766F0" w:rsidRPr="009054B0">
              <w:rPr>
                <w:rStyle w:val="Hyperlink"/>
                <w:noProof/>
              </w:rPr>
              <w:t>Đặc trưng của làn điệu chèo và dân ca quan họ</w:t>
            </w:r>
            <w:r w:rsidR="003766F0">
              <w:rPr>
                <w:noProof/>
                <w:webHidden/>
              </w:rPr>
              <w:tab/>
            </w:r>
            <w:r w:rsidR="003766F0">
              <w:rPr>
                <w:noProof/>
                <w:webHidden/>
              </w:rPr>
              <w:fldChar w:fldCharType="begin"/>
            </w:r>
            <w:r w:rsidR="003766F0">
              <w:rPr>
                <w:noProof/>
                <w:webHidden/>
              </w:rPr>
              <w:instrText xml:space="preserve"> PAGEREF _Toc514432713 \h </w:instrText>
            </w:r>
            <w:r w:rsidR="003766F0">
              <w:rPr>
                <w:noProof/>
                <w:webHidden/>
              </w:rPr>
            </w:r>
            <w:r w:rsidR="003766F0">
              <w:rPr>
                <w:noProof/>
                <w:webHidden/>
              </w:rPr>
              <w:fldChar w:fldCharType="separate"/>
            </w:r>
            <w:r w:rsidR="003766F0">
              <w:rPr>
                <w:noProof/>
                <w:webHidden/>
              </w:rPr>
              <w:t>12</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14" w:history="1">
            <w:r w:rsidR="003766F0" w:rsidRPr="009054B0">
              <w:rPr>
                <w:rStyle w:val="Hyperlink"/>
                <w:noProof/>
              </w:rPr>
              <w:t>1.1.2.</w:t>
            </w:r>
            <w:r w:rsidR="003766F0">
              <w:rPr>
                <w:rFonts w:asciiTheme="minorHAnsi" w:eastAsiaTheme="minorEastAsia" w:hAnsiTheme="minorHAnsi" w:cstheme="minorBidi"/>
                <w:noProof/>
                <w:sz w:val="22"/>
                <w:szCs w:val="22"/>
                <w:lang w:eastAsia="zh-CN"/>
              </w:rPr>
              <w:tab/>
            </w:r>
            <w:r w:rsidR="003766F0" w:rsidRPr="009054B0">
              <w:rPr>
                <w:rStyle w:val="Hyperlink"/>
                <w:noProof/>
              </w:rPr>
              <w:t>Phân lớp làn điệu chèo và dân ca quan họ là gì?</w:t>
            </w:r>
            <w:r w:rsidR="003766F0">
              <w:rPr>
                <w:noProof/>
                <w:webHidden/>
              </w:rPr>
              <w:tab/>
            </w:r>
            <w:r w:rsidR="003766F0">
              <w:rPr>
                <w:noProof/>
                <w:webHidden/>
              </w:rPr>
              <w:fldChar w:fldCharType="begin"/>
            </w:r>
            <w:r w:rsidR="003766F0">
              <w:rPr>
                <w:noProof/>
                <w:webHidden/>
              </w:rPr>
              <w:instrText xml:space="preserve"> PAGEREF _Toc514432714 \h </w:instrText>
            </w:r>
            <w:r w:rsidR="003766F0">
              <w:rPr>
                <w:noProof/>
                <w:webHidden/>
              </w:rPr>
            </w:r>
            <w:r w:rsidR="003766F0">
              <w:rPr>
                <w:noProof/>
                <w:webHidden/>
              </w:rPr>
              <w:fldChar w:fldCharType="separate"/>
            </w:r>
            <w:r w:rsidR="003766F0">
              <w:rPr>
                <w:noProof/>
                <w:webHidden/>
              </w:rPr>
              <w:t>13</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15" w:history="1">
            <w:r w:rsidR="003766F0" w:rsidRPr="009054B0">
              <w:rPr>
                <w:rStyle w:val="Hyperlink"/>
                <w:noProof/>
              </w:rPr>
              <w:t>1.1.3.</w:t>
            </w:r>
            <w:r w:rsidR="003766F0">
              <w:rPr>
                <w:rFonts w:asciiTheme="minorHAnsi" w:eastAsiaTheme="minorEastAsia" w:hAnsiTheme="minorHAnsi" w:cstheme="minorBidi"/>
                <w:noProof/>
                <w:sz w:val="22"/>
                <w:szCs w:val="22"/>
                <w:lang w:eastAsia="zh-CN"/>
              </w:rPr>
              <w:tab/>
            </w:r>
            <w:r w:rsidR="003766F0" w:rsidRPr="009054B0">
              <w:rPr>
                <w:rStyle w:val="Hyperlink"/>
                <w:noProof/>
              </w:rPr>
              <w:t>Các ứng dụng của phân lớp làn điệu</w:t>
            </w:r>
            <w:r w:rsidR="003766F0">
              <w:rPr>
                <w:noProof/>
                <w:webHidden/>
              </w:rPr>
              <w:tab/>
            </w:r>
            <w:r w:rsidR="003766F0">
              <w:rPr>
                <w:noProof/>
                <w:webHidden/>
              </w:rPr>
              <w:fldChar w:fldCharType="begin"/>
            </w:r>
            <w:r w:rsidR="003766F0">
              <w:rPr>
                <w:noProof/>
                <w:webHidden/>
              </w:rPr>
              <w:instrText xml:space="preserve"> PAGEREF _Toc514432715 \h </w:instrText>
            </w:r>
            <w:r w:rsidR="003766F0">
              <w:rPr>
                <w:noProof/>
                <w:webHidden/>
              </w:rPr>
            </w:r>
            <w:r w:rsidR="003766F0">
              <w:rPr>
                <w:noProof/>
                <w:webHidden/>
              </w:rPr>
              <w:fldChar w:fldCharType="separate"/>
            </w:r>
            <w:r w:rsidR="003766F0">
              <w:rPr>
                <w:noProof/>
                <w:webHidden/>
              </w:rPr>
              <w:t>13</w:t>
            </w:r>
            <w:r w:rsidR="003766F0">
              <w:rPr>
                <w:noProof/>
                <w:webHidden/>
              </w:rPr>
              <w:fldChar w:fldCharType="end"/>
            </w:r>
          </w:hyperlink>
        </w:p>
        <w:p w:rsidR="003766F0" w:rsidRDefault="005369AA">
          <w:pPr>
            <w:pStyle w:val="TOC1"/>
            <w:tabs>
              <w:tab w:val="left" w:pos="660"/>
            </w:tabs>
            <w:rPr>
              <w:rFonts w:asciiTheme="minorHAnsi" w:eastAsiaTheme="minorEastAsia" w:hAnsiTheme="minorHAnsi"/>
              <w:b w:val="0"/>
              <w:kern w:val="0"/>
              <w:sz w:val="22"/>
              <w:lang w:eastAsia="zh-CN"/>
            </w:rPr>
          </w:pPr>
          <w:hyperlink w:anchor="_Toc514432716" w:history="1">
            <w:r w:rsidR="003766F0" w:rsidRPr="009054B0">
              <w:rPr>
                <w:rStyle w:val="Hyperlink"/>
              </w:rPr>
              <w:t>1.2.</w:t>
            </w:r>
            <w:r w:rsidR="003766F0">
              <w:rPr>
                <w:rFonts w:asciiTheme="minorHAnsi" w:eastAsiaTheme="minorEastAsia" w:hAnsiTheme="minorHAnsi"/>
                <w:b w:val="0"/>
                <w:kern w:val="0"/>
                <w:sz w:val="22"/>
                <w:lang w:eastAsia="zh-CN"/>
              </w:rPr>
              <w:tab/>
            </w:r>
            <w:r w:rsidR="003766F0" w:rsidRPr="009054B0">
              <w:rPr>
                <w:rStyle w:val="Hyperlink"/>
              </w:rPr>
              <w:t>Một số phương pháp phân lớp thường dùng</w:t>
            </w:r>
            <w:r w:rsidR="003766F0">
              <w:rPr>
                <w:webHidden/>
              </w:rPr>
              <w:tab/>
            </w:r>
            <w:r w:rsidR="003766F0">
              <w:rPr>
                <w:webHidden/>
              </w:rPr>
              <w:fldChar w:fldCharType="begin"/>
            </w:r>
            <w:r w:rsidR="003766F0">
              <w:rPr>
                <w:webHidden/>
              </w:rPr>
              <w:instrText xml:space="preserve"> PAGEREF _Toc514432716 \h </w:instrText>
            </w:r>
            <w:r w:rsidR="003766F0">
              <w:rPr>
                <w:webHidden/>
              </w:rPr>
            </w:r>
            <w:r w:rsidR="003766F0">
              <w:rPr>
                <w:webHidden/>
              </w:rPr>
              <w:fldChar w:fldCharType="separate"/>
            </w:r>
            <w:r w:rsidR="003766F0">
              <w:rPr>
                <w:webHidden/>
              </w:rPr>
              <w:t>13</w:t>
            </w:r>
            <w:r w:rsidR="003766F0">
              <w:rPr>
                <w:webHidden/>
              </w:rPr>
              <w:fldChar w:fldCharType="end"/>
            </w:r>
          </w:hyperlink>
        </w:p>
        <w:p w:rsidR="003766F0" w:rsidRDefault="005369AA">
          <w:pPr>
            <w:pStyle w:val="TOC1"/>
            <w:tabs>
              <w:tab w:val="left" w:pos="660"/>
            </w:tabs>
            <w:rPr>
              <w:rFonts w:asciiTheme="minorHAnsi" w:eastAsiaTheme="minorEastAsia" w:hAnsiTheme="minorHAnsi"/>
              <w:b w:val="0"/>
              <w:kern w:val="0"/>
              <w:sz w:val="22"/>
              <w:lang w:eastAsia="zh-CN"/>
            </w:rPr>
          </w:pPr>
          <w:hyperlink w:anchor="_Toc514432717" w:history="1">
            <w:r w:rsidR="003766F0" w:rsidRPr="009054B0">
              <w:rPr>
                <w:rStyle w:val="Hyperlink"/>
              </w:rPr>
              <w:t>1.3.</w:t>
            </w:r>
            <w:r w:rsidR="003766F0">
              <w:rPr>
                <w:rFonts w:asciiTheme="minorHAnsi" w:eastAsiaTheme="minorEastAsia" w:hAnsiTheme="minorHAnsi"/>
                <w:b w:val="0"/>
                <w:kern w:val="0"/>
                <w:sz w:val="22"/>
                <w:lang w:eastAsia="zh-CN"/>
              </w:rPr>
              <w:tab/>
            </w:r>
            <w:r w:rsidR="003766F0" w:rsidRPr="009054B0">
              <w:rPr>
                <w:rStyle w:val="Hyperlink"/>
              </w:rPr>
              <w:t>Phương pháp phân lớp làn điệu chèo và dân ca quan họ</w:t>
            </w:r>
            <w:r w:rsidR="003766F0">
              <w:rPr>
                <w:webHidden/>
              </w:rPr>
              <w:tab/>
            </w:r>
            <w:r w:rsidR="003766F0">
              <w:rPr>
                <w:webHidden/>
              </w:rPr>
              <w:fldChar w:fldCharType="begin"/>
            </w:r>
            <w:r w:rsidR="003766F0">
              <w:rPr>
                <w:webHidden/>
              </w:rPr>
              <w:instrText xml:space="preserve"> PAGEREF _Toc514432717 \h </w:instrText>
            </w:r>
            <w:r w:rsidR="003766F0">
              <w:rPr>
                <w:webHidden/>
              </w:rPr>
            </w:r>
            <w:r w:rsidR="003766F0">
              <w:rPr>
                <w:webHidden/>
              </w:rPr>
              <w:fldChar w:fldCharType="separate"/>
            </w:r>
            <w:r w:rsidR="003766F0">
              <w:rPr>
                <w:webHidden/>
              </w:rPr>
              <w:t>13</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18" w:history="1">
            <w:r w:rsidR="003766F0" w:rsidRPr="009054B0">
              <w:rPr>
                <w:rStyle w:val="Hyperlink"/>
              </w:rPr>
              <w:t>1.4.</w:t>
            </w:r>
            <w:r w:rsidR="003766F0">
              <w:rPr>
                <w:webHidden/>
              </w:rPr>
              <w:tab/>
            </w:r>
            <w:r w:rsidR="003766F0">
              <w:rPr>
                <w:webHidden/>
              </w:rPr>
              <w:fldChar w:fldCharType="begin"/>
            </w:r>
            <w:r w:rsidR="003766F0">
              <w:rPr>
                <w:webHidden/>
              </w:rPr>
              <w:instrText xml:space="preserve"> PAGEREF _Toc514432718 \h </w:instrText>
            </w:r>
            <w:r w:rsidR="003766F0">
              <w:rPr>
                <w:webHidden/>
              </w:rPr>
            </w:r>
            <w:r w:rsidR="003766F0">
              <w:rPr>
                <w:webHidden/>
              </w:rPr>
              <w:fldChar w:fldCharType="separate"/>
            </w:r>
            <w:r w:rsidR="003766F0">
              <w:rPr>
                <w:webHidden/>
              </w:rPr>
              <w:t>14</w:t>
            </w:r>
            <w:r w:rsidR="003766F0">
              <w:rPr>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19" w:history="1">
            <w:r w:rsidR="003766F0" w:rsidRPr="009054B0">
              <w:rPr>
                <w:rStyle w:val="Hyperlink"/>
                <w:noProof/>
              </w:rPr>
              <w:t>Hình 1.1. Mô hình phân cụm chèo và dân ca quan họ</w:t>
            </w:r>
            <w:r w:rsidR="003766F0">
              <w:rPr>
                <w:noProof/>
                <w:webHidden/>
              </w:rPr>
              <w:tab/>
            </w:r>
            <w:r w:rsidR="003766F0">
              <w:rPr>
                <w:noProof/>
                <w:webHidden/>
              </w:rPr>
              <w:fldChar w:fldCharType="begin"/>
            </w:r>
            <w:r w:rsidR="003766F0">
              <w:rPr>
                <w:noProof/>
                <w:webHidden/>
              </w:rPr>
              <w:instrText xml:space="preserve"> PAGEREF _Toc514432719 \h </w:instrText>
            </w:r>
            <w:r w:rsidR="003766F0">
              <w:rPr>
                <w:noProof/>
                <w:webHidden/>
              </w:rPr>
            </w:r>
            <w:r w:rsidR="003766F0">
              <w:rPr>
                <w:noProof/>
                <w:webHidden/>
              </w:rPr>
              <w:fldChar w:fldCharType="separate"/>
            </w:r>
            <w:r w:rsidR="003766F0">
              <w:rPr>
                <w:noProof/>
                <w:webHidden/>
              </w:rPr>
              <w:t>14</w:t>
            </w:r>
            <w:r w:rsidR="003766F0">
              <w:rPr>
                <w:noProof/>
                <w:webHidden/>
              </w:rPr>
              <w:fldChar w:fldCharType="end"/>
            </w:r>
          </w:hyperlink>
        </w:p>
        <w:p w:rsidR="003766F0" w:rsidRDefault="005369AA">
          <w:pPr>
            <w:pStyle w:val="TOC1"/>
            <w:tabs>
              <w:tab w:val="left" w:pos="660"/>
            </w:tabs>
            <w:rPr>
              <w:rFonts w:asciiTheme="minorHAnsi" w:eastAsiaTheme="minorEastAsia" w:hAnsiTheme="minorHAnsi"/>
              <w:b w:val="0"/>
              <w:kern w:val="0"/>
              <w:sz w:val="22"/>
              <w:lang w:eastAsia="zh-CN"/>
            </w:rPr>
          </w:pPr>
          <w:hyperlink w:anchor="_Toc514432720" w:history="1">
            <w:r w:rsidR="003766F0" w:rsidRPr="009054B0">
              <w:rPr>
                <w:rStyle w:val="Hyperlink"/>
              </w:rPr>
              <w:t>1.5.</w:t>
            </w:r>
            <w:r w:rsidR="003766F0">
              <w:rPr>
                <w:rFonts w:asciiTheme="minorHAnsi" w:eastAsiaTheme="minorEastAsia" w:hAnsiTheme="minorHAnsi"/>
                <w:b w:val="0"/>
                <w:kern w:val="0"/>
                <w:sz w:val="22"/>
                <w:lang w:eastAsia="zh-CN"/>
              </w:rPr>
              <w:tab/>
            </w:r>
            <w:r w:rsidR="003766F0" w:rsidRPr="009054B0">
              <w:rPr>
                <w:rStyle w:val="Hyperlink"/>
              </w:rPr>
              <w:t>Tìm hiểu một số công trình nhận phân lớp âm nhạc đã có tại Việt Nam</w:t>
            </w:r>
            <w:r w:rsidR="003766F0">
              <w:rPr>
                <w:webHidden/>
              </w:rPr>
              <w:tab/>
            </w:r>
            <w:r w:rsidR="003766F0">
              <w:rPr>
                <w:webHidden/>
              </w:rPr>
              <w:fldChar w:fldCharType="begin"/>
            </w:r>
            <w:r w:rsidR="003766F0">
              <w:rPr>
                <w:webHidden/>
              </w:rPr>
              <w:instrText xml:space="preserve"> PAGEREF _Toc514432720 \h </w:instrText>
            </w:r>
            <w:r w:rsidR="003766F0">
              <w:rPr>
                <w:webHidden/>
              </w:rPr>
            </w:r>
            <w:r w:rsidR="003766F0">
              <w:rPr>
                <w:webHidden/>
              </w:rPr>
              <w:fldChar w:fldCharType="separate"/>
            </w:r>
            <w:r w:rsidR="003766F0">
              <w:rPr>
                <w:webHidden/>
              </w:rPr>
              <w:t>15</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21" w:history="1">
            <w:r w:rsidR="003766F0" w:rsidRPr="009054B0">
              <w:rPr>
                <w:rStyle w:val="Hyperlink"/>
              </w:rPr>
              <w:t>CHƯƠNG 2. CÁC CÔNG CỤ SỬ DỤNG TRONG ĐỂ TÀI</w:t>
            </w:r>
            <w:r w:rsidR="003766F0">
              <w:rPr>
                <w:webHidden/>
              </w:rPr>
              <w:tab/>
            </w:r>
            <w:r w:rsidR="003766F0">
              <w:rPr>
                <w:webHidden/>
              </w:rPr>
              <w:fldChar w:fldCharType="begin"/>
            </w:r>
            <w:r w:rsidR="003766F0">
              <w:rPr>
                <w:webHidden/>
              </w:rPr>
              <w:instrText xml:space="preserve"> PAGEREF _Toc514432721 \h </w:instrText>
            </w:r>
            <w:r w:rsidR="003766F0">
              <w:rPr>
                <w:webHidden/>
              </w:rPr>
            </w:r>
            <w:r w:rsidR="003766F0">
              <w:rPr>
                <w:webHidden/>
              </w:rPr>
              <w:fldChar w:fldCharType="separate"/>
            </w:r>
            <w:r w:rsidR="003766F0">
              <w:rPr>
                <w:webHidden/>
              </w:rPr>
              <w:t>17</w:t>
            </w:r>
            <w:r w:rsidR="003766F0">
              <w:rPr>
                <w:webHidden/>
              </w:rPr>
              <w:fldChar w:fldCharType="end"/>
            </w:r>
          </w:hyperlink>
        </w:p>
        <w:p w:rsidR="003766F0" w:rsidRDefault="005369AA">
          <w:pPr>
            <w:pStyle w:val="TOC1"/>
            <w:tabs>
              <w:tab w:val="left" w:pos="660"/>
            </w:tabs>
            <w:rPr>
              <w:rFonts w:asciiTheme="minorHAnsi" w:eastAsiaTheme="minorEastAsia" w:hAnsiTheme="minorHAnsi"/>
              <w:b w:val="0"/>
              <w:kern w:val="0"/>
              <w:sz w:val="22"/>
              <w:lang w:eastAsia="zh-CN"/>
            </w:rPr>
          </w:pPr>
          <w:hyperlink w:anchor="_Toc514432723" w:history="1">
            <w:r w:rsidR="003766F0" w:rsidRPr="009054B0">
              <w:rPr>
                <w:rStyle w:val="Hyperlink"/>
              </w:rPr>
              <w:t>2.1.</w:t>
            </w:r>
            <w:r w:rsidR="003766F0">
              <w:rPr>
                <w:rFonts w:asciiTheme="minorHAnsi" w:eastAsiaTheme="minorEastAsia" w:hAnsiTheme="minorHAnsi"/>
                <w:b w:val="0"/>
                <w:kern w:val="0"/>
                <w:sz w:val="22"/>
                <w:lang w:eastAsia="zh-CN"/>
              </w:rPr>
              <w:tab/>
            </w:r>
            <w:r w:rsidR="003766F0" w:rsidRPr="009054B0">
              <w:rPr>
                <w:rStyle w:val="Hyperlink"/>
              </w:rPr>
              <w:t>Bộ công cụ ALIZE</w:t>
            </w:r>
            <w:r w:rsidR="003766F0">
              <w:rPr>
                <w:webHidden/>
              </w:rPr>
              <w:tab/>
            </w:r>
            <w:r w:rsidR="003766F0">
              <w:rPr>
                <w:webHidden/>
              </w:rPr>
              <w:fldChar w:fldCharType="begin"/>
            </w:r>
            <w:r w:rsidR="003766F0">
              <w:rPr>
                <w:webHidden/>
              </w:rPr>
              <w:instrText xml:space="preserve"> PAGEREF _Toc514432723 \h </w:instrText>
            </w:r>
            <w:r w:rsidR="003766F0">
              <w:rPr>
                <w:webHidden/>
              </w:rPr>
            </w:r>
            <w:r w:rsidR="003766F0">
              <w:rPr>
                <w:webHidden/>
              </w:rPr>
              <w:fldChar w:fldCharType="separate"/>
            </w:r>
            <w:r w:rsidR="003766F0">
              <w:rPr>
                <w:webHidden/>
              </w:rPr>
              <w:t>17</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25" w:history="1">
            <w:r w:rsidR="003766F0" w:rsidRPr="009054B0">
              <w:rPr>
                <w:rStyle w:val="Hyperlink"/>
              </w:rPr>
              <w:t>4.1.</w:t>
            </w:r>
            <w:r w:rsidR="003766F0">
              <w:rPr>
                <w:webHidden/>
              </w:rPr>
              <w:tab/>
            </w:r>
            <w:r w:rsidR="003766F0">
              <w:rPr>
                <w:webHidden/>
              </w:rPr>
              <w:fldChar w:fldCharType="begin"/>
            </w:r>
            <w:r w:rsidR="003766F0">
              <w:rPr>
                <w:webHidden/>
              </w:rPr>
              <w:instrText xml:space="preserve"> PAGEREF _Toc514432725 \h </w:instrText>
            </w:r>
            <w:r w:rsidR="003766F0">
              <w:rPr>
                <w:webHidden/>
              </w:rPr>
            </w:r>
            <w:r w:rsidR="003766F0">
              <w:rPr>
                <w:webHidden/>
              </w:rPr>
              <w:fldChar w:fldCharType="separate"/>
            </w:r>
            <w:r w:rsidR="003766F0">
              <w:rPr>
                <w:webHidden/>
              </w:rPr>
              <w:t>17</w:t>
            </w:r>
            <w:r w:rsidR="003766F0">
              <w:rPr>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26" w:history="1">
            <w:r w:rsidR="003766F0" w:rsidRPr="009054B0">
              <w:rPr>
                <w:rStyle w:val="Hyperlink"/>
                <w:noProof/>
              </w:rPr>
              <w:t>4.1.1.</w:t>
            </w:r>
            <w:r w:rsidR="003766F0">
              <w:rPr>
                <w:rFonts w:asciiTheme="minorHAnsi" w:eastAsiaTheme="minorEastAsia" w:hAnsiTheme="minorHAnsi" w:cstheme="minorBidi"/>
                <w:noProof/>
                <w:sz w:val="22"/>
                <w:szCs w:val="22"/>
                <w:lang w:eastAsia="zh-CN"/>
              </w:rPr>
              <w:tab/>
            </w:r>
            <w:r w:rsidR="003766F0" w:rsidRPr="009054B0">
              <w:rPr>
                <w:rStyle w:val="Hyperlink"/>
                <w:noProof/>
              </w:rPr>
              <w:t>Nguồn gốc</w:t>
            </w:r>
            <w:r w:rsidR="003766F0">
              <w:rPr>
                <w:noProof/>
                <w:webHidden/>
              </w:rPr>
              <w:tab/>
            </w:r>
            <w:r w:rsidR="003766F0">
              <w:rPr>
                <w:noProof/>
                <w:webHidden/>
              </w:rPr>
              <w:fldChar w:fldCharType="begin"/>
            </w:r>
            <w:r w:rsidR="003766F0">
              <w:rPr>
                <w:noProof/>
                <w:webHidden/>
              </w:rPr>
              <w:instrText xml:space="preserve"> PAGEREF _Toc514432726 \h </w:instrText>
            </w:r>
            <w:r w:rsidR="003766F0">
              <w:rPr>
                <w:noProof/>
                <w:webHidden/>
              </w:rPr>
            </w:r>
            <w:r w:rsidR="003766F0">
              <w:rPr>
                <w:noProof/>
                <w:webHidden/>
              </w:rPr>
              <w:fldChar w:fldCharType="separate"/>
            </w:r>
            <w:r w:rsidR="003766F0">
              <w:rPr>
                <w:noProof/>
                <w:webHidden/>
              </w:rPr>
              <w:t>17</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27" w:history="1">
            <w:r w:rsidR="003766F0" w:rsidRPr="009054B0">
              <w:rPr>
                <w:rStyle w:val="Hyperlink"/>
                <w:noProof/>
              </w:rPr>
              <w:t>4.1.2.</w:t>
            </w:r>
            <w:r w:rsidR="003766F0">
              <w:rPr>
                <w:rFonts w:asciiTheme="minorHAnsi" w:eastAsiaTheme="minorEastAsia" w:hAnsiTheme="minorHAnsi" w:cstheme="minorBidi"/>
                <w:noProof/>
                <w:sz w:val="22"/>
                <w:szCs w:val="22"/>
                <w:lang w:eastAsia="zh-CN"/>
              </w:rPr>
              <w:tab/>
            </w:r>
            <w:r w:rsidR="003766F0" w:rsidRPr="009054B0">
              <w:rPr>
                <w:rStyle w:val="Hyperlink"/>
                <w:noProof/>
              </w:rPr>
              <w:t>Giới thiệu về ALIZE</w:t>
            </w:r>
            <w:r w:rsidR="003766F0">
              <w:rPr>
                <w:noProof/>
                <w:webHidden/>
              </w:rPr>
              <w:tab/>
            </w:r>
            <w:r w:rsidR="003766F0">
              <w:rPr>
                <w:noProof/>
                <w:webHidden/>
              </w:rPr>
              <w:fldChar w:fldCharType="begin"/>
            </w:r>
            <w:r w:rsidR="003766F0">
              <w:rPr>
                <w:noProof/>
                <w:webHidden/>
              </w:rPr>
              <w:instrText xml:space="preserve"> PAGEREF _Toc514432727 \h </w:instrText>
            </w:r>
            <w:r w:rsidR="003766F0">
              <w:rPr>
                <w:noProof/>
                <w:webHidden/>
              </w:rPr>
            </w:r>
            <w:r w:rsidR="003766F0">
              <w:rPr>
                <w:noProof/>
                <w:webHidden/>
              </w:rPr>
              <w:fldChar w:fldCharType="separate"/>
            </w:r>
            <w:r w:rsidR="003766F0">
              <w:rPr>
                <w:noProof/>
                <w:webHidden/>
              </w:rPr>
              <w:t>17</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28" w:history="1">
            <w:r w:rsidR="003766F0" w:rsidRPr="009054B0">
              <w:rPr>
                <w:rStyle w:val="Hyperlink"/>
                <w:noProof/>
              </w:rPr>
              <w:t>Hình 2.1. Thành phần của gói công cụ ALIZE</w:t>
            </w:r>
            <w:r w:rsidR="003766F0">
              <w:rPr>
                <w:noProof/>
                <w:webHidden/>
              </w:rPr>
              <w:tab/>
            </w:r>
            <w:r w:rsidR="003766F0">
              <w:rPr>
                <w:noProof/>
                <w:webHidden/>
              </w:rPr>
              <w:fldChar w:fldCharType="begin"/>
            </w:r>
            <w:r w:rsidR="003766F0">
              <w:rPr>
                <w:noProof/>
                <w:webHidden/>
              </w:rPr>
              <w:instrText xml:space="preserve"> PAGEREF _Toc514432728 \h </w:instrText>
            </w:r>
            <w:r w:rsidR="003766F0">
              <w:rPr>
                <w:noProof/>
                <w:webHidden/>
              </w:rPr>
            </w:r>
            <w:r w:rsidR="003766F0">
              <w:rPr>
                <w:noProof/>
                <w:webHidden/>
              </w:rPr>
              <w:fldChar w:fldCharType="separate"/>
            </w:r>
            <w:r w:rsidR="003766F0">
              <w:rPr>
                <w:noProof/>
                <w:webHidden/>
              </w:rPr>
              <w:t>18</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29" w:history="1">
            <w:r w:rsidR="003766F0" w:rsidRPr="009054B0">
              <w:rPr>
                <w:rStyle w:val="Hyperlink"/>
                <w:noProof/>
              </w:rPr>
              <w:t>4.1.3.</w:t>
            </w:r>
            <w:r w:rsidR="003766F0">
              <w:rPr>
                <w:rFonts w:asciiTheme="minorHAnsi" w:eastAsiaTheme="minorEastAsia" w:hAnsiTheme="minorHAnsi" w:cstheme="minorBidi"/>
                <w:noProof/>
                <w:sz w:val="22"/>
                <w:szCs w:val="22"/>
                <w:lang w:eastAsia="zh-CN"/>
              </w:rPr>
              <w:tab/>
            </w:r>
            <w:r w:rsidR="003766F0" w:rsidRPr="009054B0">
              <w:rPr>
                <w:rStyle w:val="Hyperlink"/>
                <w:noProof/>
              </w:rPr>
              <w:t>Bộ công cụ SPro</w:t>
            </w:r>
            <w:r w:rsidR="003766F0">
              <w:rPr>
                <w:noProof/>
                <w:webHidden/>
              </w:rPr>
              <w:tab/>
            </w:r>
            <w:r w:rsidR="003766F0">
              <w:rPr>
                <w:noProof/>
                <w:webHidden/>
              </w:rPr>
              <w:fldChar w:fldCharType="begin"/>
            </w:r>
            <w:r w:rsidR="003766F0">
              <w:rPr>
                <w:noProof/>
                <w:webHidden/>
              </w:rPr>
              <w:instrText xml:space="preserve"> PAGEREF _Toc514432729 \h </w:instrText>
            </w:r>
            <w:r w:rsidR="003766F0">
              <w:rPr>
                <w:noProof/>
                <w:webHidden/>
              </w:rPr>
            </w:r>
            <w:r w:rsidR="003766F0">
              <w:rPr>
                <w:noProof/>
                <w:webHidden/>
              </w:rPr>
              <w:fldChar w:fldCharType="separate"/>
            </w:r>
            <w:r w:rsidR="003766F0">
              <w:rPr>
                <w:noProof/>
                <w:webHidden/>
              </w:rPr>
              <w:t>18</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30" w:history="1">
            <w:r w:rsidR="003766F0" w:rsidRPr="009054B0">
              <w:rPr>
                <w:rStyle w:val="Hyperlink"/>
                <w:noProof/>
              </w:rPr>
              <w:t>4.1.4.</w:t>
            </w:r>
            <w:r w:rsidR="003766F0">
              <w:rPr>
                <w:rFonts w:asciiTheme="minorHAnsi" w:eastAsiaTheme="minorEastAsia" w:hAnsiTheme="minorHAnsi" w:cstheme="minorBidi"/>
                <w:noProof/>
                <w:sz w:val="22"/>
                <w:szCs w:val="22"/>
                <w:lang w:eastAsia="zh-CN"/>
              </w:rPr>
              <w:tab/>
            </w:r>
            <w:r w:rsidR="003766F0" w:rsidRPr="009054B0">
              <w:rPr>
                <w:rStyle w:val="Hyperlink"/>
                <w:noProof/>
              </w:rPr>
              <w:t>Sử dụng SPro và ALIZE trong phân lớp làn điệu</w:t>
            </w:r>
            <w:r w:rsidR="003766F0">
              <w:rPr>
                <w:noProof/>
                <w:webHidden/>
              </w:rPr>
              <w:tab/>
            </w:r>
            <w:r w:rsidR="003766F0">
              <w:rPr>
                <w:noProof/>
                <w:webHidden/>
              </w:rPr>
              <w:fldChar w:fldCharType="begin"/>
            </w:r>
            <w:r w:rsidR="003766F0">
              <w:rPr>
                <w:noProof/>
                <w:webHidden/>
              </w:rPr>
              <w:instrText xml:space="preserve"> PAGEREF _Toc514432730 \h </w:instrText>
            </w:r>
            <w:r w:rsidR="003766F0">
              <w:rPr>
                <w:noProof/>
                <w:webHidden/>
              </w:rPr>
            </w:r>
            <w:r w:rsidR="003766F0">
              <w:rPr>
                <w:noProof/>
                <w:webHidden/>
              </w:rPr>
              <w:fldChar w:fldCharType="separate"/>
            </w:r>
            <w:r w:rsidR="003766F0">
              <w:rPr>
                <w:noProof/>
                <w:webHidden/>
              </w:rPr>
              <w:t>19</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31" w:history="1">
            <w:r w:rsidR="003766F0" w:rsidRPr="009054B0">
              <w:rPr>
                <w:rStyle w:val="Hyperlink"/>
                <w:noProof/>
              </w:rPr>
              <w:t>Hình 2.2.  Sơ đồ sử dụng các công cụ của SPro và ALIZE trong phân lớp làn điệu</w:t>
            </w:r>
            <w:r w:rsidR="003766F0">
              <w:rPr>
                <w:noProof/>
                <w:webHidden/>
              </w:rPr>
              <w:tab/>
            </w:r>
            <w:r w:rsidR="003766F0">
              <w:rPr>
                <w:noProof/>
                <w:webHidden/>
              </w:rPr>
              <w:fldChar w:fldCharType="begin"/>
            </w:r>
            <w:r w:rsidR="003766F0">
              <w:rPr>
                <w:noProof/>
                <w:webHidden/>
              </w:rPr>
              <w:instrText xml:space="preserve"> PAGEREF _Toc514432731 \h </w:instrText>
            </w:r>
            <w:r w:rsidR="003766F0">
              <w:rPr>
                <w:noProof/>
                <w:webHidden/>
              </w:rPr>
            </w:r>
            <w:r w:rsidR="003766F0">
              <w:rPr>
                <w:noProof/>
                <w:webHidden/>
              </w:rPr>
              <w:fldChar w:fldCharType="separate"/>
            </w:r>
            <w:r w:rsidR="003766F0">
              <w:rPr>
                <w:noProof/>
                <w:webHidden/>
              </w:rPr>
              <w:t>19</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32" w:history="1">
            <w:r w:rsidR="003766F0" w:rsidRPr="009054B0">
              <w:rPr>
                <w:rStyle w:val="Hyperlink"/>
                <w:noProof/>
              </w:rPr>
              <w:t>Bảng 2.1: Mô tả tùy chọn sử dụng tiêu chuẩn hóa năng lượng</w:t>
            </w:r>
            <w:r w:rsidR="003766F0">
              <w:rPr>
                <w:noProof/>
                <w:webHidden/>
              </w:rPr>
              <w:tab/>
            </w:r>
            <w:r w:rsidR="003766F0">
              <w:rPr>
                <w:noProof/>
                <w:webHidden/>
              </w:rPr>
              <w:fldChar w:fldCharType="begin"/>
            </w:r>
            <w:r w:rsidR="003766F0">
              <w:rPr>
                <w:noProof/>
                <w:webHidden/>
              </w:rPr>
              <w:instrText xml:space="preserve"> PAGEREF _Toc514432732 \h </w:instrText>
            </w:r>
            <w:r w:rsidR="003766F0">
              <w:rPr>
                <w:noProof/>
                <w:webHidden/>
              </w:rPr>
            </w:r>
            <w:r w:rsidR="003766F0">
              <w:rPr>
                <w:noProof/>
                <w:webHidden/>
              </w:rPr>
              <w:fldChar w:fldCharType="separate"/>
            </w:r>
            <w:r w:rsidR="003766F0">
              <w:rPr>
                <w:noProof/>
                <w:webHidden/>
              </w:rPr>
              <w:t>22</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33" w:history="1">
            <w:r w:rsidR="003766F0" w:rsidRPr="009054B0">
              <w:rPr>
                <w:rStyle w:val="Hyperlink"/>
                <w:noProof/>
              </w:rPr>
              <w:t>Bảng 2.2: Mô tả tùy chọn sử dụng phát hiện tín hiệu tiếng nói</w:t>
            </w:r>
            <w:r w:rsidR="003766F0">
              <w:rPr>
                <w:noProof/>
                <w:webHidden/>
              </w:rPr>
              <w:tab/>
            </w:r>
            <w:r w:rsidR="003766F0">
              <w:rPr>
                <w:noProof/>
                <w:webHidden/>
              </w:rPr>
              <w:fldChar w:fldCharType="begin"/>
            </w:r>
            <w:r w:rsidR="003766F0">
              <w:rPr>
                <w:noProof/>
                <w:webHidden/>
              </w:rPr>
              <w:instrText xml:space="preserve"> PAGEREF _Toc514432733 \h </w:instrText>
            </w:r>
            <w:r w:rsidR="003766F0">
              <w:rPr>
                <w:noProof/>
                <w:webHidden/>
              </w:rPr>
            </w:r>
            <w:r w:rsidR="003766F0">
              <w:rPr>
                <w:noProof/>
                <w:webHidden/>
              </w:rPr>
              <w:fldChar w:fldCharType="separate"/>
            </w:r>
            <w:r w:rsidR="003766F0">
              <w:rPr>
                <w:noProof/>
                <w:webHidden/>
              </w:rPr>
              <w:t>23</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34" w:history="1">
            <w:r w:rsidR="003766F0" w:rsidRPr="009054B0">
              <w:rPr>
                <w:rStyle w:val="Hyperlink"/>
                <w:noProof/>
              </w:rPr>
              <w:t>Bảng 2.3: Mô tả tùy chọn chuẩn hóa đặc trưng</w:t>
            </w:r>
            <w:r w:rsidR="003766F0">
              <w:rPr>
                <w:noProof/>
                <w:webHidden/>
              </w:rPr>
              <w:tab/>
            </w:r>
            <w:r w:rsidR="003766F0">
              <w:rPr>
                <w:noProof/>
                <w:webHidden/>
              </w:rPr>
              <w:fldChar w:fldCharType="begin"/>
            </w:r>
            <w:r w:rsidR="003766F0">
              <w:rPr>
                <w:noProof/>
                <w:webHidden/>
              </w:rPr>
              <w:instrText xml:space="preserve"> PAGEREF _Toc514432734 \h </w:instrText>
            </w:r>
            <w:r w:rsidR="003766F0">
              <w:rPr>
                <w:noProof/>
                <w:webHidden/>
              </w:rPr>
            </w:r>
            <w:r w:rsidR="003766F0">
              <w:rPr>
                <w:noProof/>
                <w:webHidden/>
              </w:rPr>
              <w:fldChar w:fldCharType="separate"/>
            </w:r>
            <w:r w:rsidR="003766F0">
              <w:rPr>
                <w:noProof/>
                <w:webHidden/>
              </w:rPr>
              <w:t>23</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35" w:history="1">
            <w:r w:rsidR="003766F0" w:rsidRPr="009054B0">
              <w:rPr>
                <w:rStyle w:val="Hyperlink"/>
                <w:noProof/>
              </w:rPr>
              <w:t>Bảng 2.4: Mô tả tùy chọn chính sử dụng huấn luyện mô hình từ</w:t>
            </w:r>
            <w:r w:rsidR="003766F0">
              <w:rPr>
                <w:noProof/>
                <w:webHidden/>
              </w:rPr>
              <w:tab/>
            </w:r>
            <w:r w:rsidR="003766F0">
              <w:rPr>
                <w:noProof/>
                <w:webHidden/>
              </w:rPr>
              <w:fldChar w:fldCharType="begin"/>
            </w:r>
            <w:r w:rsidR="003766F0">
              <w:rPr>
                <w:noProof/>
                <w:webHidden/>
              </w:rPr>
              <w:instrText xml:space="preserve"> PAGEREF _Toc514432735 \h </w:instrText>
            </w:r>
            <w:r w:rsidR="003766F0">
              <w:rPr>
                <w:noProof/>
                <w:webHidden/>
              </w:rPr>
            </w:r>
            <w:r w:rsidR="003766F0">
              <w:rPr>
                <w:noProof/>
                <w:webHidden/>
              </w:rPr>
              <w:fldChar w:fldCharType="separate"/>
            </w:r>
            <w:r w:rsidR="003766F0">
              <w:rPr>
                <w:noProof/>
                <w:webHidden/>
              </w:rPr>
              <w:t>24</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36" w:history="1">
            <w:r w:rsidR="003766F0" w:rsidRPr="009054B0">
              <w:rPr>
                <w:rStyle w:val="Hyperlink"/>
                <w:noProof/>
              </w:rPr>
              <w:t>Bảng 2.5: Mô tả tùy chọn trong huấn luyện mô hình đích</w:t>
            </w:r>
            <w:r w:rsidR="003766F0">
              <w:rPr>
                <w:noProof/>
                <w:webHidden/>
              </w:rPr>
              <w:tab/>
            </w:r>
            <w:r w:rsidR="003766F0">
              <w:rPr>
                <w:noProof/>
                <w:webHidden/>
              </w:rPr>
              <w:fldChar w:fldCharType="begin"/>
            </w:r>
            <w:r w:rsidR="003766F0">
              <w:rPr>
                <w:noProof/>
                <w:webHidden/>
              </w:rPr>
              <w:instrText xml:space="preserve"> PAGEREF _Toc514432736 \h </w:instrText>
            </w:r>
            <w:r w:rsidR="003766F0">
              <w:rPr>
                <w:noProof/>
                <w:webHidden/>
              </w:rPr>
            </w:r>
            <w:r w:rsidR="003766F0">
              <w:rPr>
                <w:noProof/>
                <w:webHidden/>
              </w:rPr>
              <w:fldChar w:fldCharType="separate"/>
            </w:r>
            <w:r w:rsidR="003766F0">
              <w:rPr>
                <w:noProof/>
                <w:webHidden/>
              </w:rPr>
              <w:t>25</w:t>
            </w:r>
            <w:r w:rsidR="003766F0">
              <w:rPr>
                <w:noProof/>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37" w:history="1">
            <w:r w:rsidR="003766F0" w:rsidRPr="009054B0">
              <w:rPr>
                <w:rStyle w:val="Hyperlink"/>
              </w:rPr>
              <w:t>CHƯƠNG 3. TRIỂN KHAI HỆ THỐNG THỬ NGHIỆM NHẬN DẠNG LÀN ĐIỆU CHÈO VÀ DÂN CA QUAN HỌ</w:t>
            </w:r>
            <w:r w:rsidR="003766F0">
              <w:rPr>
                <w:webHidden/>
              </w:rPr>
              <w:tab/>
            </w:r>
            <w:r w:rsidR="003766F0">
              <w:rPr>
                <w:webHidden/>
              </w:rPr>
              <w:fldChar w:fldCharType="begin"/>
            </w:r>
            <w:r w:rsidR="003766F0">
              <w:rPr>
                <w:webHidden/>
              </w:rPr>
              <w:instrText xml:space="preserve"> PAGEREF _Toc514432737 \h </w:instrText>
            </w:r>
            <w:r w:rsidR="003766F0">
              <w:rPr>
                <w:webHidden/>
              </w:rPr>
            </w:r>
            <w:r w:rsidR="003766F0">
              <w:rPr>
                <w:webHidden/>
              </w:rPr>
              <w:fldChar w:fldCharType="separate"/>
            </w:r>
            <w:r w:rsidR="003766F0">
              <w:rPr>
                <w:webHidden/>
              </w:rPr>
              <w:t>27</w:t>
            </w:r>
            <w:r w:rsidR="003766F0">
              <w:rPr>
                <w:webHidden/>
              </w:rPr>
              <w:fldChar w:fldCharType="end"/>
            </w:r>
          </w:hyperlink>
        </w:p>
        <w:p w:rsidR="003766F0" w:rsidRDefault="005369AA">
          <w:pPr>
            <w:pStyle w:val="TOC1"/>
            <w:tabs>
              <w:tab w:val="left" w:pos="660"/>
            </w:tabs>
            <w:rPr>
              <w:rFonts w:asciiTheme="minorHAnsi" w:eastAsiaTheme="minorEastAsia" w:hAnsiTheme="minorHAnsi"/>
              <w:b w:val="0"/>
              <w:kern w:val="0"/>
              <w:sz w:val="22"/>
              <w:lang w:eastAsia="zh-CN"/>
            </w:rPr>
          </w:pPr>
          <w:hyperlink w:anchor="_Toc514432739" w:history="1">
            <w:r w:rsidR="003766F0" w:rsidRPr="009054B0">
              <w:rPr>
                <w:rStyle w:val="Hyperlink"/>
              </w:rPr>
              <w:t>5.1.</w:t>
            </w:r>
            <w:r w:rsidR="003766F0">
              <w:rPr>
                <w:rFonts w:asciiTheme="minorHAnsi" w:eastAsiaTheme="minorEastAsia" w:hAnsiTheme="minorHAnsi"/>
                <w:b w:val="0"/>
                <w:kern w:val="0"/>
                <w:sz w:val="22"/>
                <w:lang w:eastAsia="zh-CN"/>
              </w:rPr>
              <w:tab/>
            </w:r>
            <w:r w:rsidR="003766F0" w:rsidRPr="009054B0">
              <w:rPr>
                <w:rStyle w:val="Hyperlink"/>
              </w:rPr>
              <w:t>Sơ đồ tổng quan quá trình xây dựng hệ thống nhận dạng làn điệu chèo và dân ca quan họ</w:t>
            </w:r>
            <w:r w:rsidR="003766F0">
              <w:rPr>
                <w:webHidden/>
              </w:rPr>
              <w:tab/>
            </w:r>
            <w:r w:rsidR="003766F0">
              <w:rPr>
                <w:webHidden/>
              </w:rPr>
              <w:fldChar w:fldCharType="begin"/>
            </w:r>
            <w:r w:rsidR="003766F0">
              <w:rPr>
                <w:webHidden/>
              </w:rPr>
              <w:instrText xml:space="preserve"> PAGEREF _Toc514432739 \h </w:instrText>
            </w:r>
            <w:r w:rsidR="003766F0">
              <w:rPr>
                <w:webHidden/>
              </w:rPr>
            </w:r>
            <w:r w:rsidR="003766F0">
              <w:rPr>
                <w:webHidden/>
              </w:rPr>
              <w:fldChar w:fldCharType="separate"/>
            </w:r>
            <w:r w:rsidR="003766F0">
              <w:rPr>
                <w:webHidden/>
              </w:rPr>
              <w:t>27</w:t>
            </w:r>
            <w:r w:rsidR="003766F0">
              <w:rPr>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47" w:history="1">
            <w:r w:rsidR="003766F0" w:rsidRPr="009054B0">
              <w:rPr>
                <w:rStyle w:val="Hyperlink"/>
                <w:noProof/>
              </w:rPr>
              <w:t>Hình 3.1. Hệ thống phân lớp làn điệu chèo và dân ca quan họ</w:t>
            </w:r>
            <w:r w:rsidR="003766F0">
              <w:rPr>
                <w:noProof/>
                <w:webHidden/>
              </w:rPr>
              <w:tab/>
            </w:r>
            <w:r w:rsidR="003766F0">
              <w:rPr>
                <w:noProof/>
                <w:webHidden/>
              </w:rPr>
              <w:fldChar w:fldCharType="begin"/>
            </w:r>
            <w:r w:rsidR="003766F0">
              <w:rPr>
                <w:noProof/>
                <w:webHidden/>
              </w:rPr>
              <w:instrText xml:space="preserve"> PAGEREF _Toc514432747 \h </w:instrText>
            </w:r>
            <w:r w:rsidR="003766F0">
              <w:rPr>
                <w:noProof/>
                <w:webHidden/>
              </w:rPr>
            </w:r>
            <w:r w:rsidR="003766F0">
              <w:rPr>
                <w:noProof/>
                <w:webHidden/>
              </w:rPr>
              <w:fldChar w:fldCharType="separate"/>
            </w:r>
            <w:r w:rsidR="003766F0">
              <w:rPr>
                <w:noProof/>
                <w:webHidden/>
              </w:rPr>
              <w:t>28</w:t>
            </w:r>
            <w:r w:rsidR="003766F0">
              <w:rPr>
                <w:noProof/>
                <w:webHidden/>
              </w:rPr>
              <w:fldChar w:fldCharType="end"/>
            </w:r>
          </w:hyperlink>
        </w:p>
        <w:p w:rsidR="003766F0" w:rsidRDefault="005369AA">
          <w:pPr>
            <w:pStyle w:val="TOC1"/>
            <w:tabs>
              <w:tab w:val="left" w:pos="660"/>
            </w:tabs>
            <w:rPr>
              <w:rFonts w:asciiTheme="minorHAnsi" w:eastAsiaTheme="minorEastAsia" w:hAnsiTheme="minorHAnsi"/>
              <w:b w:val="0"/>
              <w:kern w:val="0"/>
              <w:sz w:val="22"/>
              <w:lang w:eastAsia="zh-CN"/>
            </w:rPr>
          </w:pPr>
          <w:hyperlink w:anchor="_Toc514432748" w:history="1">
            <w:r w:rsidR="003766F0" w:rsidRPr="009054B0">
              <w:rPr>
                <w:rStyle w:val="Hyperlink"/>
              </w:rPr>
              <w:t>5.2.</w:t>
            </w:r>
            <w:r w:rsidR="003766F0">
              <w:rPr>
                <w:rFonts w:asciiTheme="minorHAnsi" w:eastAsiaTheme="minorEastAsia" w:hAnsiTheme="minorHAnsi"/>
                <w:b w:val="0"/>
                <w:kern w:val="0"/>
                <w:sz w:val="22"/>
                <w:lang w:eastAsia="zh-CN"/>
              </w:rPr>
              <w:tab/>
            </w:r>
            <w:r w:rsidR="003766F0" w:rsidRPr="009054B0">
              <w:rPr>
                <w:rStyle w:val="Hyperlink"/>
              </w:rPr>
              <w:t>Chuẩn bị dữ liệu</w:t>
            </w:r>
            <w:r w:rsidR="003766F0">
              <w:rPr>
                <w:webHidden/>
              </w:rPr>
              <w:tab/>
            </w:r>
            <w:r w:rsidR="003766F0">
              <w:rPr>
                <w:webHidden/>
              </w:rPr>
              <w:fldChar w:fldCharType="begin"/>
            </w:r>
            <w:r w:rsidR="003766F0">
              <w:rPr>
                <w:webHidden/>
              </w:rPr>
              <w:instrText xml:space="preserve"> PAGEREF _Toc514432748 \h </w:instrText>
            </w:r>
            <w:r w:rsidR="003766F0">
              <w:rPr>
                <w:webHidden/>
              </w:rPr>
            </w:r>
            <w:r w:rsidR="003766F0">
              <w:rPr>
                <w:webHidden/>
              </w:rPr>
              <w:fldChar w:fldCharType="separate"/>
            </w:r>
            <w:r w:rsidR="003766F0">
              <w:rPr>
                <w:webHidden/>
              </w:rPr>
              <w:t>28</w:t>
            </w:r>
            <w:r w:rsidR="003766F0">
              <w:rPr>
                <w:webHidden/>
              </w:rPr>
              <w:fldChar w:fldCharType="end"/>
            </w:r>
          </w:hyperlink>
        </w:p>
        <w:p w:rsidR="003766F0" w:rsidRDefault="005369AA">
          <w:pPr>
            <w:pStyle w:val="TOC1"/>
            <w:tabs>
              <w:tab w:val="left" w:pos="660"/>
            </w:tabs>
            <w:rPr>
              <w:rFonts w:asciiTheme="minorHAnsi" w:eastAsiaTheme="minorEastAsia" w:hAnsiTheme="minorHAnsi"/>
              <w:b w:val="0"/>
              <w:kern w:val="0"/>
              <w:sz w:val="22"/>
              <w:lang w:eastAsia="zh-CN"/>
            </w:rPr>
          </w:pPr>
          <w:hyperlink w:anchor="_Toc514432749" w:history="1">
            <w:r w:rsidR="003766F0" w:rsidRPr="009054B0">
              <w:rPr>
                <w:rStyle w:val="Hyperlink"/>
              </w:rPr>
              <w:t>5.3.</w:t>
            </w:r>
            <w:r w:rsidR="003766F0">
              <w:rPr>
                <w:rFonts w:asciiTheme="minorHAnsi" w:eastAsiaTheme="minorEastAsia" w:hAnsiTheme="minorHAnsi"/>
                <w:b w:val="0"/>
                <w:kern w:val="0"/>
                <w:sz w:val="22"/>
                <w:lang w:eastAsia="zh-CN"/>
              </w:rPr>
              <w:tab/>
            </w:r>
            <w:r w:rsidR="003766F0" w:rsidRPr="009054B0">
              <w:rPr>
                <w:rStyle w:val="Hyperlink"/>
              </w:rPr>
              <w:t>Phân lớp làn điệu sử dụng ALIZE</w:t>
            </w:r>
            <w:r w:rsidR="003766F0">
              <w:rPr>
                <w:webHidden/>
              </w:rPr>
              <w:tab/>
            </w:r>
            <w:r w:rsidR="003766F0">
              <w:rPr>
                <w:webHidden/>
              </w:rPr>
              <w:fldChar w:fldCharType="begin"/>
            </w:r>
            <w:r w:rsidR="003766F0">
              <w:rPr>
                <w:webHidden/>
              </w:rPr>
              <w:instrText xml:space="preserve"> PAGEREF _Toc514432749 \h </w:instrText>
            </w:r>
            <w:r w:rsidR="003766F0">
              <w:rPr>
                <w:webHidden/>
              </w:rPr>
            </w:r>
            <w:r w:rsidR="003766F0">
              <w:rPr>
                <w:webHidden/>
              </w:rPr>
              <w:fldChar w:fldCharType="separate"/>
            </w:r>
            <w:r w:rsidR="003766F0">
              <w:rPr>
                <w:webHidden/>
              </w:rPr>
              <w:t>31</w:t>
            </w:r>
            <w:r w:rsidR="003766F0">
              <w:rPr>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0" w:history="1">
            <w:r w:rsidR="003766F0" w:rsidRPr="009054B0">
              <w:rPr>
                <w:rStyle w:val="Hyperlink"/>
                <w:noProof/>
              </w:rPr>
              <w:t>Hình 3.1. Các bước xây dựng hệ phân lớp sử dụng SPro &amp; ALIZE</w:t>
            </w:r>
            <w:r w:rsidR="003766F0">
              <w:rPr>
                <w:noProof/>
                <w:webHidden/>
              </w:rPr>
              <w:tab/>
            </w:r>
            <w:r w:rsidR="003766F0">
              <w:rPr>
                <w:noProof/>
                <w:webHidden/>
              </w:rPr>
              <w:fldChar w:fldCharType="begin"/>
            </w:r>
            <w:r w:rsidR="003766F0">
              <w:rPr>
                <w:noProof/>
                <w:webHidden/>
              </w:rPr>
              <w:instrText xml:space="preserve"> PAGEREF _Toc514432750 \h </w:instrText>
            </w:r>
            <w:r w:rsidR="003766F0">
              <w:rPr>
                <w:noProof/>
                <w:webHidden/>
              </w:rPr>
            </w:r>
            <w:r w:rsidR="003766F0">
              <w:rPr>
                <w:noProof/>
                <w:webHidden/>
              </w:rPr>
              <w:fldChar w:fldCharType="separate"/>
            </w:r>
            <w:r w:rsidR="003766F0">
              <w:rPr>
                <w:noProof/>
                <w:webHidden/>
              </w:rPr>
              <w:t>31</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1" w:history="1">
            <w:r w:rsidR="003766F0" w:rsidRPr="009054B0">
              <w:rPr>
                <w:rStyle w:val="Hyperlink"/>
                <w:noProof/>
              </w:rPr>
              <w:t>5.3.1.</w:t>
            </w:r>
            <w:r w:rsidR="003766F0">
              <w:rPr>
                <w:rFonts w:asciiTheme="minorHAnsi" w:eastAsiaTheme="minorEastAsia" w:hAnsiTheme="minorHAnsi" w:cstheme="minorBidi"/>
                <w:noProof/>
                <w:sz w:val="22"/>
                <w:szCs w:val="22"/>
                <w:lang w:eastAsia="zh-CN"/>
              </w:rPr>
              <w:tab/>
            </w:r>
            <w:r w:rsidR="003766F0" w:rsidRPr="009054B0">
              <w:rPr>
                <w:rStyle w:val="Hyperlink"/>
                <w:noProof/>
              </w:rPr>
              <w:t>Bước 1: Tạo thư mục làm việc</w:t>
            </w:r>
            <w:r w:rsidR="003766F0">
              <w:rPr>
                <w:noProof/>
                <w:webHidden/>
              </w:rPr>
              <w:tab/>
            </w:r>
            <w:r w:rsidR="003766F0">
              <w:rPr>
                <w:noProof/>
                <w:webHidden/>
              </w:rPr>
              <w:fldChar w:fldCharType="begin"/>
            </w:r>
            <w:r w:rsidR="003766F0">
              <w:rPr>
                <w:noProof/>
                <w:webHidden/>
              </w:rPr>
              <w:instrText xml:space="preserve"> PAGEREF _Toc514432751 \h </w:instrText>
            </w:r>
            <w:r w:rsidR="003766F0">
              <w:rPr>
                <w:noProof/>
                <w:webHidden/>
              </w:rPr>
            </w:r>
            <w:r w:rsidR="003766F0">
              <w:rPr>
                <w:noProof/>
                <w:webHidden/>
              </w:rPr>
              <w:fldChar w:fldCharType="separate"/>
            </w:r>
            <w:r w:rsidR="003766F0">
              <w:rPr>
                <w:noProof/>
                <w:webHidden/>
              </w:rPr>
              <w:t>32</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2" w:history="1">
            <w:r w:rsidR="003766F0" w:rsidRPr="009054B0">
              <w:rPr>
                <w:rStyle w:val="Hyperlink"/>
                <w:noProof/>
              </w:rPr>
              <w:t>5.3.2.</w:t>
            </w:r>
            <w:r w:rsidR="003766F0">
              <w:rPr>
                <w:rFonts w:asciiTheme="minorHAnsi" w:eastAsiaTheme="minorEastAsia" w:hAnsiTheme="minorHAnsi" w:cstheme="minorBidi"/>
                <w:noProof/>
                <w:sz w:val="22"/>
                <w:szCs w:val="22"/>
                <w:lang w:eastAsia="zh-CN"/>
              </w:rPr>
              <w:tab/>
            </w:r>
            <w:r w:rsidR="003766F0" w:rsidRPr="009054B0">
              <w:rPr>
                <w:rStyle w:val="Hyperlink"/>
                <w:noProof/>
              </w:rPr>
              <w:t>Bước 2: Tính tham số MFCC</w:t>
            </w:r>
            <w:r w:rsidR="003766F0">
              <w:rPr>
                <w:noProof/>
                <w:webHidden/>
              </w:rPr>
              <w:tab/>
            </w:r>
            <w:r w:rsidR="003766F0">
              <w:rPr>
                <w:noProof/>
                <w:webHidden/>
              </w:rPr>
              <w:fldChar w:fldCharType="begin"/>
            </w:r>
            <w:r w:rsidR="003766F0">
              <w:rPr>
                <w:noProof/>
                <w:webHidden/>
              </w:rPr>
              <w:instrText xml:space="preserve"> PAGEREF _Toc514432752 \h </w:instrText>
            </w:r>
            <w:r w:rsidR="003766F0">
              <w:rPr>
                <w:noProof/>
                <w:webHidden/>
              </w:rPr>
            </w:r>
            <w:r w:rsidR="003766F0">
              <w:rPr>
                <w:noProof/>
                <w:webHidden/>
              </w:rPr>
              <w:fldChar w:fldCharType="separate"/>
            </w:r>
            <w:r w:rsidR="003766F0">
              <w:rPr>
                <w:noProof/>
                <w:webHidden/>
              </w:rPr>
              <w:t>32</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3" w:history="1">
            <w:r w:rsidR="003766F0" w:rsidRPr="009054B0">
              <w:rPr>
                <w:rStyle w:val="Hyperlink"/>
                <w:noProof/>
              </w:rPr>
              <w:t>5.3.3.</w:t>
            </w:r>
            <w:r w:rsidR="003766F0">
              <w:rPr>
                <w:rFonts w:asciiTheme="minorHAnsi" w:eastAsiaTheme="minorEastAsia" w:hAnsiTheme="minorHAnsi" w:cstheme="minorBidi"/>
                <w:noProof/>
                <w:sz w:val="22"/>
                <w:szCs w:val="22"/>
                <w:lang w:eastAsia="zh-CN"/>
              </w:rPr>
              <w:tab/>
            </w:r>
            <w:r w:rsidR="003766F0" w:rsidRPr="009054B0">
              <w:rPr>
                <w:rStyle w:val="Hyperlink"/>
                <w:noProof/>
              </w:rPr>
              <w:t>Bước 3: Dò tìm năng lượng</w:t>
            </w:r>
            <w:r w:rsidR="003766F0">
              <w:rPr>
                <w:noProof/>
                <w:webHidden/>
              </w:rPr>
              <w:tab/>
            </w:r>
            <w:r w:rsidR="003766F0">
              <w:rPr>
                <w:noProof/>
                <w:webHidden/>
              </w:rPr>
              <w:fldChar w:fldCharType="begin"/>
            </w:r>
            <w:r w:rsidR="003766F0">
              <w:rPr>
                <w:noProof/>
                <w:webHidden/>
              </w:rPr>
              <w:instrText xml:space="preserve"> PAGEREF _Toc514432753 \h </w:instrText>
            </w:r>
            <w:r w:rsidR="003766F0">
              <w:rPr>
                <w:noProof/>
                <w:webHidden/>
              </w:rPr>
            </w:r>
            <w:r w:rsidR="003766F0">
              <w:rPr>
                <w:noProof/>
                <w:webHidden/>
              </w:rPr>
              <w:fldChar w:fldCharType="separate"/>
            </w:r>
            <w:r w:rsidR="003766F0">
              <w:rPr>
                <w:noProof/>
                <w:webHidden/>
              </w:rPr>
              <w:t>33</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4" w:history="1">
            <w:r w:rsidR="003766F0" w:rsidRPr="009054B0">
              <w:rPr>
                <w:rStyle w:val="Hyperlink"/>
                <w:noProof/>
              </w:rPr>
              <w:t>5.3.4.</w:t>
            </w:r>
            <w:r w:rsidR="003766F0">
              <w:rPr>
                <w:rFonts w:asciiTheme="minorHAnsi" w:eastAsiaTheme="minorEastAsia" w:hAnsiTheme="minorHAnsi" w:cstheme="minorBidi"/>
                <w:noProof/>
                <w:sz w:val="22"/>
                <w:szCs w:val="22"/>
                <w:lang w:eastAsia="zh-CN"/>
              </w:rPr>
              <w:tab/>
            </w:r>
            <w:r w:rsidR="003766F0" w:rsidRPr="009054B0">
              <w:rPr>
                <w:rStyle w:val="Hyperlink"/>
                <w:noProof/>
              </w:rPr>
              <w:t>Bước 4: Phát hiện tiếng nói trong tín hiệu</w:t>
            </w:r>
            <w:r w:rsidR="003766F0">
              <w:rPr>
                <w:noProof/>
                <w:webHidden/>
              </w:rPr>
              <w:tab/>
            </w:r>
            <w:r w:rsidR="003766F0">
              <w:rPr>
                <w:noProof/>
                <w:webHidden/>
              </w:rPr>
              <w:fldChar w:fldCharType="begin"/>
            </w:r>
            <w:r w:rsidR="003766F0">
              <w:rPr>
                <w:noProof/>
                <w:webHidden/>
              </w:rPr>
              <w:instrText xml:space="preserve"> PAGEREF _Toc514432754 \h </w:instrText>
            </w:r>
            <w:r w:rsidR="003766F0">
              <w:rPr>
                <w:noProof/>
                <w:webHidden/>
              </w:rPr>
            </w:r>
            <w:r w:rsidR="003766F0">
              <w:rPr>
                <w:noProof/>
                <w:webHidden/>
              </w:rPr>
              <w:fldChar w:fldCharType="separate"/>
            </w:r>
            <w:r w:rsidR="003766F0">
              <w:rPr>
                <w:noProof/>
                <w:webHidden/>
              </w:rPr>
              <w:t>33</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5" w:history="1">
            <w:r w:rsidR="003766F0" w:rsidRPr="009054B0">
              <w:rPr>
                <w:rStyle w:val="Hyperlink"/>
                <w:noProof/>
              </w:rPr>
              <w:t>5.3.5.</w:t>
            </w:r>
            <w:r w:rsidR="003766F0">
              <w:rPr>
                <w:rFonts w:asciiTheme="minorHAnsi" w:eastAsiaTheme="minorEastAsia" w:hAnsiTheme="minorHAnsi" w:cstheme="minorBidi"/>
                <w:noProof/>
                <w:sz w:val="22"/>
                <w:szCs w:val="22"/>
                <w:lang w:eastAsia="zh-CN"/>
              </w:rPr>
              <w:tab/>
            </w:r>
            <w:r w:rsidR="003766F0" w:rsidRPr="009054B0">
              <w:rPr>
                <w:rStyle w:val="Hyperlink"/>
                <w:noProof/>
              </w:rPr>
              <w:t>Bước 5: Chuẩn hóa các tham số của tín hiệu</w:t>
            </w:r>
            <w:r w:rsidR="003766F0">
              <w:rPr>
                <w:noProof/>
                <w:webHidden/>
              </w:rPr>
              <w:tab/>
            </w:r>
            <w:r w:rsidR="003766F0">
              <w:rPr>
                <w:noProof/>
                <w:webHidden/>
              </w:rPr>
              <w:fldChar w:fldCharType="begin"/>
            </w:r>
            <w:r w:rsidR="003766F0">
              <w:rPr>
                <w:noProof/>
                <w:webHidden/>
              </w:rPr>
              <w:instrText xml:space="preserve"> PAGEREF _Toc514432755 \h </w:instrText>
            </w:r>
            <w:r w:rsidR="003766F0">
              <w:rPr>
                <w:noProof/>
                <w:webHidden/>
              </w:rPr>
            </w:r>
            <w:r w:rsidR="003766F0">
              <w:rPr>
                <w:noProof/>
                <w:webHidden/>
              </w:rPr>
              <w:fldChar w:fldCharType="separate"/>
            </w:r>
            <w:r w:rsidR="003766F0">
              <w:rPr>
                <w:noProof/>
                <w:webHidden/>
              </w:rPr>
              <w:t>33</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6" w:history="1">
            <w:r w:rsidR="003766F0" w:rsidRPr="009054B0">
              <w:rPr>
                <w:rStyle w:val="Hyperlink"/>
                <w:noProof/>
              </w:rPr>
              <w:t>5.3.9.</w:t>
            </w:r>
            <w:r w:rsidR="003766F0">
              <w:rPr>
                <w:rFonts w:asciiTheme="minorHAnsi" w:eastAsiaTheme="minorEastAsia" w:hAnsiTheme="minorHAnsi" w:cstheme="minorBidi"/>
                <w:noProof/>
                <w:sz w:val="22"/>
                <w:szCs w:val="22"/>
                <w:lang w:eastAsia="zh-CN"/>
              </w:rPr>
              <w:tab/>
            </w:r>
            <w:r w:rsidR="003766F0" w:rsidRPr="009054B0">
              <w:rPr>
                <w:rStyle w:val="Hyperlink"/>
                <w:noProof/>
              </w:rPr>
              <w:t>Bước 9: Chuẩn hóa TrainWorldInit</w:t>
            </w:r>
            <w:r w:rsidR="003766F0">
              <w:rPr>
                <w:noProof/>
                <w:webHidden/>
              </w:rPr>
              <w:tab/>
            </w:r>
            <w:r w:rsidR="003766F0">
              <w:rPr>
                <w:noProof/>
                <w:webHidden/>
              </w:rPr>
              <w:fldChar w:fldCharType="begin"/>
            </w:r>
            <w:r w:rsidR="003766F0">
              <w:rPr>
                <w:noProof/>
                <w:webHidden/>
              </w:rPr>
              <w:instrText xml:space="preserve"> PAGEREF _Toc514432756 \h </w:instrText>
            </w:r>
            <w:r w:rsidR="003766F0">
              <w:rPr>
                <w:noProof/>
                <w:webHidden/>
              </w:rPr>
            </w:r>
            <w:r w:rsidR="003766F0">
              <w:rPr>
                <w:noProof/>
                <w:webHidden/>
              </w:rPr>
              <w:fldChar w:fldCharType="separate"/>
            </w:r>
            <w:r w:rsidR="003766F0">
              <w:rPr>
                <w:noProof/>
                <w:webHidden/>
              </w:rPr>
              <w:t>35</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7" w:history="1">
            <w:r w:rsidR="003766F0" w:rsidRPr="009054B0">
              <w:rPr>
                <w:rStyle w:val="Hyperlink"/>
                <w:noProof/>
              </w:rPr>
              <w:t>5.3.10.</w:t>
            </w:r>
            <w:r w:rsidR="003766F0">
              <w:rPr>
                <w:rFonts w:asciiTheme="minorHAnsi" w:eastAsiaTheme="minorEastAsia" w:hAnsiTheme="minorHAnsi" w:cstheme="minorBidi"/>
                <w:noProof/>
                <w:sz w:val="22"/>
                <w:szCs w:val="22"/>
                <w:lang w:eastAsia="zh-CN"/>
              </w:rPr>
              <w:tab/>
            </w:r>
            <w:r w:rsidR="003766F0" w:rsidRPr="009054B0">
              <w:rPr>
                <w:rStyle w:val="Hyperlink"/>
                <w:noProof/>
              </w:rPr>
              <w:t>Bước 10: Chuẩn hóa TrainWorldFinal</w:t>
            </w:r>
            <w:r w:rsidR="003766F0">
              <w:rPr>
                <w:noProof/>
                <w:webHidden/>
              </w:rPr>
              <w:tab/>
            </w:r>
            <w:r w:rsidR="003766F0">
              <w:rPr>
                <w:noProof/>
                <w:webHidden/>
              </w:rPr>
              <w:fldChar w:fldCharType="begin"/>
            </w:r>
            <w:r w:rsidR="003766F0">
              <w:rPr>
                <w:noProof/>
                <w:webHidden/>
              </w:rPr>
              <w:instrText xml:space="preserve"> PAGEREF _Toc514432757 \h </w:instrText>
            </w:r>
            <w:r w:rsidR="003766F0">
              <w:rPr>
                <w:noProof/>
                <w:webHidden/>
              </w:rPr>
            </w:r>
            <w:r w:rsidR="003766F0">
              <w:rPr>
                <w:noProof/>
                <w:webHidden/>
              </w:rPr>
              <w:fldChar w:fldCharType="separate"/>
            </w:r>
            <w:r w:rsidR="003766F0">
              <w:rPr>
                <w:noProof/>
                <w:webHidden/>
              </w:rPr>
              <w:t>36</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8" w:history="1">
            <w:r w:rsidR="003766F0" w:rsidRPr="009054B0">
              <w:rPr>
                <w:rStyle w:val="Hyperlink"/>
                <w:noProof/>
              </w:rPr>
              <w:t>5.3.12.</w:t>
            </w:r>
            <w:r w:rsidR="003766F0">
              <w:rPr>
                <w:rFonts w:asciiTheme="minorHAnsi" w:eastAsiaTheme="minorEastAsia" w:hAnsiTheme="minorHAnsi" w:cstheme="minorBidi"/>
                <w:noProof/>
                <w:sz w:val="22"/>
                <w:szCs w:val="22"/>
                <w:lang w:eastAsia="zh-CN"/>
              </w:rPr>
              <w:tab/>
            </w:r>
            <w:r w:rsidR="003766F0" w:rsidRPr="009054B0">
              <w:rPr>
                <w:rStyle w:val="Hyperlink"/>
                <w:noProof/>
              </w:rPr>
              <w:t>Bước 12: Huấn luyện GMM</w:t>
            </w:r>
            <w:r w:rsidR="003766F0">
              <w:rPr>
                <w:noProof/>
                <w:webHidden/>
              </w:rPr>
              <w:tab/>
            </w:r>
            <w:r w:rsidR="003766F0">
              <w:rPr>
                <w:noProof/>
                <w:webHidden/>
              </w:rPr>
              <w:fldChar w:fldCharType="begin"/>
            </w:r>
            <w:r w:rsidR="003766F0">
              <w:rPr>
                <w:noProof/>
                <w:webHidden/>
              </w:rPr>
              <w:instrText xml:space="preserve"> PAGEREF _Toc514432758 \h </w:instrText>
            </w:r>
            <w:r w:rsidR="003766F0">
              <w:rPr>
                <w:noProof/>
                <w:webHidden/>
              </w:rPr>
            </w:r>
            <w:r w:rsidR="003766F0">
              <w:rPr>
                <w:noProof/>
                <w:webHidden/>
              </w:rPr>
              <w:fldChar w:fldCharType="separate"/>
            </w:r>
            <w:r w:rsidR="003766F0">
              <w:rPr>
                <w:noProof/>
                <w:webHidden/>
              </w:rPr>
              <w:t>36</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59" w:history="1">
            <w:r w:rsidR="003766F0" w:rsidRPr="009054B0">
              <w:rPr>
                <w:rStyle w:val="Hyperlink"/>
                <w:noProof/>
              </w:rPr>
              <w:t>5.3.14.</w:t>
            </w:r>
            <w:r w:rsidR="003766F0">
              <w:rPr>
                <w:rFonts w:asciiTheme="minorHAnsi" w:eastAsiaTheme="minorEastAsia" w:hAnsiTheme="minorHAnsi" w:cstheme="minorBidi"/>
                <w:noProof/>
                <w:sz w:val="22"/>
                <w:szCs w:val="22"/>
                <w:lang w:eastAsia="zh-CN"/>
              </w:rPr>
              <w:tab/>
            </w:r>
            <w:r w:rsidR="003766F0" w:rsidRPr="009054B0">
              <w:rPr>
                <w:rStyle w:val="Hyperlink"/>
                <w:noProof/>
              </w:rPr>
              <w:t>Bước 14: Tiến hành thử nghiệm</w:t>
            </w:r>
            <w:r w:rsidR="003766F0">
              <w:rPr>
                <w:noProof/>
                <w:webHidden/>
              </w:rPr>
              <w:tab/>
            </w:r>
            <w:r w:rsidR="003766F0">
              <w:rPr>
                <w:noProof/>
                <w:webHidden/>
              </w:rPr>
              <w:fldChar w:fldCharType="begin"/>
            </w:r>
            <w:r w:rsidR="003766F0">
              <w:rPr>
                <w:noProof/>
                <w:webHidden/>
              </w:rPr>
              <w:instrText xml:space="preserve"> PAGEREF _Toc514432759 \h </w:instrText>
            </w:r>
            <w:r w:rsidR="003766F0">
              <w:rPr>
                <w:noProof/>
                <w:webHidden/>
              </w:rPr>
            </w:r>
            <w:r w:rsidR="003766F0">
              <w:rPr>
                <w:noProof/>
                <w:webHidden/>
              </w:rPr>
              <w:fldChar w:fldCharType="separate"/>
            </w:r>
            <w:r w:rsidR="003766F0">
              <w:rPr>
                <w:noProof/>
                <w:webHidden/>
              </w:rPr>
              <w:t>38</w:t>
            </w:r>
            <w:r w:rsidR="003766F0">
              <w:rPr>
                <w:noProof/>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60" w:history="1">
            <w:r w:rsidR="003766F0" w:rsidRPr="009054B0">
              <w:rPr>
                <w:rStyle w:val="Hyperlink"/>
              </w:rPr>
              <w:t>Chương 4. KẾT QUẢ THỬ NGHIỆM</w:t>
            </w:r>
            <w:r w:rsidR="003766F0">
              <w:rPr>
                <w:webHidden/>
              </w:rPr>
              <w:tab/>
            </w:r>
            <w:r w:rsidR="003766F0">
              <w:rPr>
                <w:webHidden/>
              </w:rPr>
              <w:fldChar w:fldCharType="begin"/>
            </w:r>
            <w:r w:rsidR="003766F0">
              <w:rPr>
                <w:webHidden/>
              </w:rPr>
              <w:instrText xml:space="preserve"> PAGEREF _Toc514432760 \h </w:instrText>
            </w:r>
            <w:r w:rsidR="003766F0">
              <w:rPr>
                <w:webHidden/>
              </w:rPr>
            </w:r>
            <w:r w:rsidR="003766F0">
              <w:rPr>
                <w:webHidden/>
              </w:rPr>
              <w:fldChar w:fldCharType="separate"/>
            </w:r>
            <w:r w:rsidR="003766F0">
              <w:rPr>
                <w:webHidden/>
              </w:rPr>
              <w:t>39</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61" w:history="1">
            <w:r w:rsidR="003766F0" w:rsidRPr="009054B0">
              <w:rPr>
                <w:rStyle w:val="Hyperlink"/>
              </w:rPr>
              <w:t>Chương 5. KẾT LUẬN</w:t>
            </w:r>
            <w:r w:rsidR="003766F0">
              <w:rPr>
                <w:webHidden/>
              </w:rPr>
              <w:tab/>
            </w:r>
            <w:r w:rsidR="003766F0">
              <w:rPr>
                <w:webHidden/>
              </w:rPr>
              <w:fldChar w:fldCharType="begin"/>
            </w:r>
            <w:r w:rsidR="003766F0">
              <w:rPr>
                <w:webHidden/>
              </w:rPr>
              <w:instrText xml:space="preserve"> PAGEREF _Toc514432761 \h </w:instrText>
            </w:r>
            <w:r w:rsidR="003766F0">
              <w:rPr>
                <w:webHidden/>
              </w:rPr>
            </w:r>
            <w:r w:rsidR="003766F0">
              <w:rPr>
                <w:webHidden/>
              </w:rPr>
              <w:fldChar w:fldCharType="separate"/>
            </w:r>
            <w:r w:rsidR="003766F0">
              <w:rPr>
                <w:webHidden/>
              </w:rPr>
              <w:t>39</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63" w:history="1">
            <w:r w:rsidR="003766F0" w:rsidRPr="009054B0">
              <w:rPr>
                <w:rStyle w:val="Hyperlink"/>
              </w:rPr>
              <w:t>5.1. Những vấn đề đã giải quyết trong Đồ án</w:t>
            </w:r>
            <w:r w:rsidR="003766F0">
              <w:rPr>
                <w:webHidden/>
              </w:rPr>
              <w:tab/>
            </w:r>
            <w:r w:rsidR="003766F0">
              <w:rPr>
                <w:webHidden/>
              </w:rPr>
              <w:fldChar w:fldCharType="begin"/>
            </w:r>
            <w:r w:rsidR="003766F0">
              <w:rPr>
                <w:webHidden/>
              </w:rPr>
              <w:instrText xml:space="preserve"> PAGEREF _Toc514432763 \h </w:instrText>
            </w:r>
            <w:r w:rsidR="003766F0">
              <w:rPr>
                <w:webHidden/>
              </w:rPr>
            </w:r>
            <w:r w:rsidR="003766F0">
              <w:rPr>
                <w:webHidden/>
              </w:rPr>
              <w:fldChar w:fldCharType="separate"/>
            </w:r>
            <w:r w:rsidR="003766F0">
              <w:rPr>
                <w:webHidden/>
              </w:rPr>
              <w:t>39</w:t>
            </w:r>
            <w:r w:rsidR="003766F0">
              <w:rPr>
                <w:webHidden/>
              </w:rPr>
              <w:fldChar w:fldCharType="end"/>
            </w:r>
          </w:hyperlink>
        </w:p>
        <w:p w:rsidR="003766F0" w:rsidRDefault="005369AA">
          <w:pPr>
            <w:pStyle w:val="TOC1"/>
            <w:tabs>
              <w:tab w:val="left" w:pos="660"/>
            </w:tabs>
            <w:rPr>
              <w:rFonts w:asciiTheme="minorHAnsi" w:eastAsiaTheme="minorEastAsia" w:hAnsiTheme="minorHAnsi"/>
              <w:b w:val="0"/>
              <w:kern w:val="0"/>
              <w:sz w:val="22"/>
              <w:lang w:eastAsia="zh-CN"/>
            </w:rPr>
          </w:pPr>
          <w:hyperlink w:anchor="_Toc514432764" w:history="1">
            <w:r w:rsidR="003766F0" w:rsidRPr="009054B0">
              <w:rPr>
                <w:rStyle w:val="Hyperlink"/>
              </w:rPr>
              <w:t>6.2.</w:t>
            </w:r>
            <w:r w:rsidR="003766F0">
              <w:rPr>
                <w:rFonts w:asciiTheme="minorHAnsi" w:eastAsiaTheme="minorEastAsia" w:hAnsiTheme="minorHAnsi"/>
                <w:b w:val="0"/>
                <w:kern w:val="0"/>
                <w:sz w:val="22"/>
                <w:lang w:eastAsia="zh-CN"/>
              </w:rPr>
              <w:tab/>
            </w:r>
            <w:r w:rsidR="003766F0" w:rsidRPr="009054B0">
              <w:rPr>
                <w:rStyle w:val="Hyperlink"/>
              </w:rPr>
              <w:t>Hướng phát triển của đề tài</w:t>
            </w:r>
            <w:r w:rsidR="003766F0">
              <w:rPr>
                <w:webHidden/>
              </w:rPr>
              <w:tab/>
            </w:r>
            <w:r w:rsidR="003766F0">
              <w:rPr>
                <w:webHidden/>
              </w:rPr>
              <w:fldChar w:fldCharType="begin"/>
            </w:r>
            <w:r w:rsidR="003766F0">
              <w:rPr>
                <w:webHidden/>
              </w:rPr>
              <w:instrText xml:space="preserve"> PAGEREF _Toc514432764 \h </w:instrText>
            </w:r>
            <w:r w:rsidR="003766F0">
              <w:rPr>
                <w:webHidden/>
              </w:rPr>
            </w:r>
            <w:r w:rsidR="003766F0">
              <w:rPr>
                <w:webHidden/>
              </w:rPr>
              <w:fldChar w:fldCharType="separate"/>
            </w:r>
            <w:r w:rsidR="003766F0">
              <w:rPr>
                <w:webHidden/>
              </w:rPr>
              <w:t>40</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65" w:history="1">
            <w:r w:rsidR="003766F0" w:rsidRPr="009054B0">
              <w:rPr>
                <w:rStyle w:val="Hyperlink"/>
              </w:rPr>
              <w:t>TÀI LIỆU THAM KHẢO</w:t>
            </w:r>
            <w:r w:rsidR="003766F0">
              <w:rPr>
                <w:webHidden/>
              </w:rPr>
              <w:tab/>
            </w:r>
            <w:r w:rsidR="003766F0">
              <w:rPr>
                <w:webHidden/>
              </w:rPr>
              <w:fldChar w:fldCharType="begin"/>
            </w:r>
            <w:r w:rsidR="003766F0">
              <w:rPr>
                <w:webHidden/>
              </w:rPr>
              <w:instrText xml:space="preserve"> PAGEREF _Toc514432765 \h </w:instrText>
            </w:r>
            <w:r w:rsidR="003766F0">
              <w:rPr>
                <w:webHidden/>
              </w:rPr>
            </w:r>
            <w:r w:rsidR="003766F0">
              <w:rPr>
                <w:webHidden/>
              </w:rPr>
              <w:fldChar w:fldCharType="separate"/>
            </w:r>
            <w:r w:rsidR="003766F0">
              <w:rPr>
                <w:webHidden/>
              </w:rPr>
              <w:t>41</w:t>
            </w:r>
            <w:r w:rsidR="003766F0">
              <w:rPr>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66" w:history="1">
            <w:r w:rsidR="003766F0" w:rsidRPr="009054B0">
              <w:rPr>
                <w:rStyle w:val="Hyperlink"/>
              </w:rPr>
              <w:t>PHỤ LỤC</w:t>
            </w:r>
            <w:r w:rsidR="003766F0">
              <w:rPr>
                <w:webHidden/>
              </w:rPr>
              <w:tab/>
            </w:r>
            <w:r w:rsidR="003766F0">
              <w:rPr>
                <w:webHidden/>
              </w:rPr>
              <w:fldChar w:fldCharType="begin"/>
            </w:r>
            <w:r w:rsidR="003766F0">
              <w:rPr>
                <w:webHidden/>
              </w:rPr>
              <w:instrText xml:space="preserve"> PAGEREF _Toc514432766 \h </w:instrText>
            </w:r>
            <w:r w:rsidR="003766F0">
              <w:rPr>
                <w:webHidden/>
              </w:rPr>
            </w:r>
            <w:r w:rsidR="003766F0">
              <w:rPr>
                <w:webHidden/>
              </w:rPr>
              <w:fldChar w:fldCharType="separate"/>
            </w:r>
            <w:r w:rsidR="003766F0">
              <w:rPr>
                <w:webHidden/>
              </w:rPr>
              <w:t>42</w:t>
            </w:r>
            <w:r w:rsidR="003766F0">
              <w:rPr>
                <w:webHidden/>
              </w:rPr>
              <w:fldChar w:fldCharType="end"/>
            </w:r>
          </w:hyperlink>
        </w:p>
        <w:p w:rsidR="003766F0" w:rsidRDefault="005369AA">
          <w:pPr>
            <w:pStyle w:val="TOC1"/>
            <w:tabs>
              <w:tab w:val="left" w:pos="522"/>
            </w:tabs>
            <w:rPr>
              <w:rFonts w:asciiTheme="minorHAnsi" w:eastAsiaTheme="minorEastAsia" w:hAnsiTheme="minorHAnsi"/>
              <w:b w:val="0"/>
              <w:kern w:val="0"/>
              <w:sz w:val="22"/>
              <w:lang w:eastAsia="zh-CN"/>
            </w:rPr>
          </w:pPr>
          <w:hyperlink w:anchor="_Toc514432767" w:history="1">
            <w:r w:rsidR="003766F0" w:rsidRPr="009054B0">
              <w:rPr>
                <w:rStyle w:val="Hyperlink"/>
              </w:rPr>
              <w:t>A.</w:t>
            </w:r>
            <w:r w:rsidR="003766F0">
              <w:rPr>
                <w:rFonts w:asciiTheme="minorHAnsi" w:eastAsiaTheme="minorEastAsia" w:hAnsiTheme="minorHAnsi"/>
                <w:b w:val="0"/>
                <w:kern w:val="0"/>
                <w:sz w:val="22"/>
                <w:lang w:eastAsia="zh-CN"/>
              </w:rPr>
              <w:tab/>
            </w:r>
            <w:r w:rsidR="003766F0" w:rsidRPr="009054B0">
              <w:rPr>
                <w:rStyle w:val="Hyperlink"/>
              </w:rPr>
              <w:t>Mô hình hỗn hợp Gauss</w:t>
            </w:r>
            <w:r w:rsidR="003766F0">
              <w:rPr>
                <w:webHidden/>
              </w:rPr>
              <w:tab/>
            </w:r>
            <w:r w:rsidR="003766F0">
              <w:rPr>
                <w:webHidden/>
              </w:rPr>
              <w:fldChar w:fldCharType="begin"/>
            </w:r>
            <w:r w:rsidR="003766F0">
              <w:rPr>
                <w:webHidden/>
              </w:rPr>
              <w:instrText xml:space="preserve"> PAGEREF _Toc514432767 \h </w:instrText>
            </w:r>
            <w:r w:rsidR="003766F0">
              <w:rPr>
                <w:webHidden/>
              </w:rPr>
            </w:r>
            <w:r w:rsidR="003766F0">
              <w:rPr>
                <w:webHidden/>
              </w:rPr>
              <w:fldChar w:fldCharType="separate"/>
            </w:r>
            <w:r w:rsidR="003766F0">
              <w:rPr>
                <w:webHidden/>
              </w:rPr>
              <w:t>42</w:t>
            </w:r>
            <w:r w:rsidR="003766F0">
              <w:rPr>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68" w:history="1">
            <w:r w:rsidR="003766F0" w:rsidRPr="009054B0">
              <w:rPr>
                <w:rStyle w:val="Hyperlink"/>
                <w:noProof/>
              </w:rPr>
              <w:t>Hình A.1. Hàm mật độ Gauss</w:t>
            </w:r>
            <w:r w:rsidR="003766F0">
              <w:rPr>
                <w:noProof/>
                <w:webHidden/>
              </w:rPr>
              <w:tab/>
            </w:r>
            <w:r w:rsidR="003766F0">
              <w:rPr>
                <w:noProof/>
                <w:webHidden/>
              </w:rPr>
              <w:fldChar w:fldCharType="begin"/>
            </w:r>
            <w:r w:rsidR="003766F0">
              <w:rPr>
                <w:noProof/>
                <w:webHidden/>
              </w:rPr>
              <w:instrText xml:space="preserve"> PAGEREF _Toc514432768 \h </w:instrText>
            </w:r>
            <w:r w:rsidR="003766F0">
              <w:rPr>
                <w:noProof/>
                <w:webHidden/>
              </w:rPr>
            </w:r>
            <w:r w:rsidR="003766F0">
              <w:rPr>
                <w:noProof/>
                <w:webHidden/>
              </w:rPr>
              <w:fldChar w:fldCharType="separate"/>
            </w:r>
            <w:r w:rsidR="003766F0">
              <w:rPr>
                <w:noProof/>
                <w:webHidden/>
              </w:rPr>
              <w:t>43</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69" w:history="1">
            <w:r w:rsidR="003766F0" w:rsidRPr="009054B0">
              <w:rPr>
                <w:rStyle w:val="Hyperlink"/>
                <w:noProof/>
              </w:rPr>
              <w:t>Hình A.2. Mô hình GMM</w:t>
            </w:r>
            <w:r w:rsidR="003766F0">
              <w:rPr>
                <w:noProof/>
                <w:webHidden/>
              </w:rPr>
              <w:tab/>
            </w:r>
            <w:r w:rsidR="003766F0">
              <w:rPr>
                <w:noProof/>
                <w:webHidden/>
              </w:rPr>
              <w:fldChar w:fldCharType="begin"/>
            </w:r>
            <w:r w:rsidR="003766F0">
              <w:rPr>
                <w:noProof/>
                <w:webHidden/>
              </w:rPr>
              <w:instrText xml:space="preserve"> PAGEREF _Toc514432769 \h </w:instrText>
            </w:r>
            <w:r w:rsidR="003766F0">
              <w:rPr>
                <w:noProof/>
                <w:webHidden/>
              </w:rPr>
            </w:r>
            <w:r w:rsidR="003766F0">
              <w:rPr>
                <w:noProof/>
                <w:webHidden/>
              </w:rPr>
              <w:fldChar w:fldCharType="separate"/>
            </w:r>
            <w:r w:rsidR="003766F0">
              <w:rPr>
                <w:noProof/>
                <w:webHidden/>
              </w:rPr>
              <w:t>44</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70" w:history="1">
            <w:r w:rsidR="003766F0" w:rsidRPr="009054B0">
              <w:rPr>
                <w:rStyle w:val="Hyperlink"/>
                <w:noProof/>
              </w:rPr>
              <w:t>Hình A.3. Hàm mật độ của GMM có 3 phân phối Gauss</w:t>
            </w:r>
            <w:r w:rsidR="003766F0">
              <w:rPr>
                <w:noProof/>
                <w:webHidden/>
              </w:rPr>
              <w:tab/>
            </w:r>
            <w:r w:rsidR="003766F0">
              <w:rPr>
                <w:noProof/>
                <w:webHidden/>
              </w:rPr>
              <w:fldChar w:fldCharType="begin"/>
            </w:r>
            <w:r w:rsidR="003766F0">
              <w:rPr>
                <w:noProof/>
                <w:webHidden/>
              </w:rPr>
              <w:instrText xml:space="preserve"> PAGEREF _Toc514432770 \h </w:instrText>
            </w:r>
            <w:r w:rsidR="003766F0">
              <w:rPr>
                <w:noProof/>
                <w:webHidden/>
              </w:rPr>
            </w:r>
            <w:r w:rsidR="003766F0">
              <w:rPr>
                <w:noProof/>
                <w:webHidden/>
              </w:rPr>
              <w:fldChar w:fldCharType="separate"/>
            </w:r>
            <w:r w:rsidR="003766F0">
              <w:rPr>
                <w:noProof/>
                <w:webHidden/>
              </w:rPr>
              <w:t>44</w:t>
            </w:r>
            <w:r w:rsidR="003766F0">
              <w:rPr>
                <w:noProof/>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71" w:history="1">
            <w:r w:rsidR="003766F0" w:rsidRPr="009054B0">
              <w:rPr>
                <w:rStyle w:val="Hyperlink"/>
              </w:rPr>
              <w:t>B. Ba bài toán cơ bản của HMM</w:t>
            </w:r>
            <w:r w:rsidR="003766F0">
              <w:rPr>
                <w:webHidden/>
              </w:rPr>
              <w:tab/>
            </w:r>
            <w:r w:rsidR="003766F0">
              <w:rPr>
                <w:webHidden/>
              </w:rPr>
              <w:fldChar w:fldCharType="begin"/>
            </w:r>
            <w:r w:rsidR="003766F0">
              <w:rPr>
                <w:webHidden/>
              </w:rPr>
              <w:instrText xml:space="preserve"> PAGEREF _Toc514432771 \h </w:instrText>
            </w:r>
            <w:r w:rsidR="003766F0">
              <w:rPr>
                <w:webHidden/>
              </w:rPr>
            </w:r>
            <w:r w:rsidR="003766F0">
              <w:rPr>
                <w:webHidden/>
              </w:rPr>
              <w:fldChar w:fldCharType="separate"/>
            </w:r>
            <w:r w:rsidR="003766F0">
              <w:rPr>
                <w:webHidden/>
              </w:rPr>
              <w:t>47</w:t>
            </w:r>
            <w:r w:rsidR="003766F0">
              <w:rPr>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72" w:history="1">
            <w:r w:rsidR="003766F0" w:rsidRPr="009054B0">
              <w:rPr>
                <w:rStyle w:val="Hyperlink"/>
                <w:noProof/>
              </w:rPr>
              <w:t>B.1. Bài toán thứ nhất: Đánh giá xác suất</w:t>
            </w:r>
            <w:r w:rsidR="003766F0">
              <w:rPr>
                <w:noProof/>
                <w:webHidden/>
              </w:rPr>
              <w:tab/>
            </w:r>
            <w:r w:rsidR="003766F0">
              <w:rPr>
                <w:noProof/>
                <w:webHidden/>
              </w:rPr>
              <w:fldChar w:fldCharType="begin"/>
            </w:r>
            <w:r w:rsidR="003766F0">
              <w:rPr>
                <w:noProof/>
                <w:webHidden/>
              </w:rPr>
              <w:instrText xml:space="preserve"> PAGEREF _Toc514432772 \h </w:instrText>
            </w:r>
            <w:r w:rsidR="003766F0">
              <w:rPr>
                <w:noProof/>
                <w:webHidden/>
              </w:rPr>
            </w:r>
            <w:r w:rsidR="003766F0">
              <w:rPr>
                <w:noProof/>
                <w:webHidden/>
              </w:rPr>
              <w:fldChar w:fldCharType="separate"/>
            </w:r>
            <w:r w:rsidR="003766F0">
              <w:rPr>
                <w:noProof/>
                <w:webHidden/>
              </w:rPr>
              <w:t>47</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73" w:history="1">
            <w:r w:rsidR="003766F0" w:rsidRPr="009054B0">
              <w:rPr>
                <w:rStyle w:val="Hyperlink"/>
                <w:noProof/>
                <w:lang w:val="fr-FR"/>
              </w:rPr>
              <w:t>B.2. Thuật toán thứ hai: Tìm dãy trạng thái tối ưu</w:t>
            </w:r>
            <w:r w:rsidR="003766F0">
              <w:rPr>
                <w:noProof/>
                <w:webHidden/>
              </w:rPr>
              <w:tab/>
            </w:r>
            <w:r w:rsidR="003766F0">
              <w:rPr>
                <w:noProof/>
                <w:webHidden/>
              </w:rPr>
              <w:fldChar w:fldCharType="begin"/>
            </w:r>
            <w:r w:rsidR="003766F0">
              <w:rPr>
                <w:noProof/>
                <w:webHidden/>
              </w:rPr>
              <w:instrText xml:space="preserve"> PAGEREF _Toc514432773 \h </w:instrText>
            </w:r>
            <w:r w:rsidR="003766F0">
              <w:rPr>
                <w:noProof/>
                <w:webHidden/>
              </w:rPr>
            </w:r>
            <w:r w:rsidR="003766F0">
              <w:rPr>
                <w:noProof/>
                <w:webHidden/>
              </w:rPr>
              <w:fldChar w:fldCharType="separate"/>
            </w:r>
            <w:r w:rsidR="003766F0">
              <w:rPr>
                <w:noProof/>
                <w:webHidden/>
              </w:rPr>
              <w:t>48</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74" w:history="1">
            <w:r w:rsidR="003766F0" w:rsidRPr="009054B0">
              <w:rPr>
                <w:rStyle w:val="Hyperlink"/>
                <w:noProof/>
              </w:rPr>
              <w:t>B.3. Thuật toán thứ ba: Ước lượng tham số của mô hình</w:t>
            </w:r>
            <w:r w:rsidR="003766F0">
              <w:rPr>
                <w:noProof/>
                <w:webHidden/>
              </w:rPr>
              <w:tab/>
            </w:r>
            <w:r w:rsidR="003766F0">
              <w:rPr>
                <w:noProof/>
                <w:webHidden/>
              </w:rPr>
              <w:fldChar w:fldCharType="begin"/>
            </w:r>
            <w:r w:rsidR="003766F0">
              <w:rPr>
                <w:noProof/>
                <w:webHidden/>
              </w:rPr>
              <w:instrText xml:space="preserve"> PAGEREF _Toc514432774 \h </w:instrText>
            </w:r>
            <w:r w:rsidR="003766F0">
              <w:rPr>
                <w:noProof/>
                <w:webHidden/>
              </w:rPr>
            </w:r>
            <w:r w:rsidR="003766F0">
              <w:rPr>
                <w:noProof/>
                <w:webHidden/>
              </w:rPr>
              <w:fldChar w:fldCharType="separate"/>
            </w:r>
            <w:r w:rsidR="003766F0">
              <w:rPr>
                <w:noProof/>
                <w:webHidden/>
              </w:rPr>
              <w:t>49</w:t>
            </w:r>
            <w:r w:rsidR="003766F0">
              <w:rPr>
                <w:noProof/>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75" w:history="1">
            <w:r w:rsidR="003766F0" w:rsidRPr="009054B0">
              <w:rPr>
                <w:rStyle w:val="Hyperlink"/>
              </w:rPr>
              <w:t>C. Cấu trúc các gói trong thư viện LIA-RAL</w:t>
            </w:r>
            <w:r w:rsidR="003766F0">
              <w:rPr>
                <w:webHidden/>
              </w:rPr>
              <w:tab/>
            </w:r>
            <w:r w:rsidR="003766F0">
              <w:rPr>
                <w:webHidden/>
              </w:rPr>
              <w:fldChar w:fldCharType="begin"/>
            </w:r>
            <w:r w:rsidR="003766F0">
              <w:rPr>
                <w:webHidden/>
              </w:rPr>
              <w:instrText xml:space="preserve"> PAGEREF _Toc514432775 \h </w:instrText>
            </w:r>
            <w:r w:rsidR="003766F0">
              <w:rPr>
                <w:webHidden/>
              </w:rPr>
            </w:r>
            <w:r w:rsidR="003766F0">
              <w:rPr>
                <w:webHidden/>
              </w:rPr>
              <w:fldChar w:fldCharType="separate"/>
            </w:r>
            <w:r w:rsidR="003766F0">
              <w:rPr>
                <w:webHidden/>
              </w:rPr>
              <w:t>51</w:t>
            </w:r>
            <w:r w:rsidR="003766F0">
              <w:rPr>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76" w:history="1">
            <w:r w:rsidR="003766F0" w:rsidRPr="009054B0">
              <w:rPr>
                <w:rStyle w:val="Hyperlink"/>
                <w:noProof/>
              </w:rPr>
              <w:t>C.1. Cấu trúc file NormFeat.cfg</w:t>
            </w:r>
            <w:r w:rsidR="003766F0">
              <w:rPr>
                <w:noProof/>
                <w:webHidden/>
              </w:rPr>
              <w:tab/>
            </w:r>
            <w:r w:rsidR="003766F0">
              <w:rPr>
                <w:noProof/>
                <w:webHidden/>
              </w:rPr>
              <w:fldChar w:fldCharType="begin"/>
            </w:r>
            <w:r w:rsidR="003766F0">
              <w:rPr>
                <w:noProof/>
                <w:webHidden/>
              </w:rPr>
              <w:instrText xml:space="preserve"> PAGEREF _Toc514432776 \h </w:instrText>
            </w:r>
            <w:r w:rsidR="003766F0">
              <w:rPr>
                <w:noProof/>
                <w:webHidden/>
              </w:rPr>
            </w:r>
            <w:r w:rsidR="003766F0">
              <w:rPr>
                <w:noProof/>
                <w:webHidden/>
              </w:rPr>
              <w:fldChar w:fldCharType="separate"/>
            </w:r>
            <w:r w:rsidR="003766F0">
              <w:rPr>
                <w:noProof/>
                <w:webHidden/>
              </w:rPr>
              <w:t>51</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77" w:history="1">
            <w:r w:rsidR="003766F0" w:rsidRPr="009054B0">
              <w:rPr>
                <w:rStyle w:val="Hyperlink"/>
                <w:noProof/>
              </w:rPr>
              <w:t>C.2. Cấu trúc file NormFeat_energy.cfg</w:t>
            </w:r>
            <w:r w:rsidR="003766F0">
              <w:rPr>
                <w:noProof/>
                <w:webHidden/>
              </w:rPr>
              <w:tab/>
            </w:r>
            <w:r w:rsidR="003766F0">
              <w:rPr>
                <w:noProof/>
                <w:webHidden/>
              </w:rPr>
              <w:fldChar w:fldCharType="begin"/>
            </w:r>
            <w:r w:rsidR="003766F0">
              <w:rPr>
                <w:noProof/>
                <w:webHidden/>
              </w:rPr>
              <w:instrText xml:space="preserve"> PAGEREF _Toc514432777 \h </w:instrText>
            </w:r>
            <w:r w:rsidR="003766F0">
              <w:rPr>
                <w:noProof/>
                <w:webHidden/>
              </w:rPr>
            </w:r>
            <w:r w:rsidR="003766F0">
              <w:rPr>
                <w:noProof/>
                <w:webHidden/>
              </w:rPr>
              <w:fldChar w:fldCharType="separate"/>
            </w:r>
            <w:r w:rsidR="003766F0">
              <w:rPr>
                <w:noProof/>
                <w:webHidden/>
              </w:rPr>
              <w:t>52</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78" w:history="1">
            <w:r w:rsidR="003766F0" w:rsidRPr="009054B0">
              <w:rPr>
                <w:rStyle w:val="Hyperlink"/>
                <w:noProof/>
                <w:lang w:bidi="en-US"/>
              </w:rPr>
              <w:t>C.3. Cấu trúc file  EnergyDetector.cfg</w:t>
            </w:r>
            <w:r w:rsidR="003766F0">
              <w:rPr>
                <w:noProof/>
                <w:webHidden/>
              </w:rPr>
              <w:tab/>
            </w:r>
            <w:r w:rsidR="003766F0">
              <w:rPr>
                <w:noProof/>
                <w:webHidden/>
              </w:rPr>
              <w:fldChar w:fldCharType="begin"/>
            </w:r>
            <w:r w:rsidR="003766F0">
              <w:rPr>
                <w:noProof/>
                <w:webHidden/>
              </w:rPr>
              <w:instrText xml:space="preserve"> PAGEREF _Toc514432778 \h </w:instrText>
            </w:r>
            <w:r w:rsidR="003766F0">
              <w:rPr>
                <w:noProof/>
                <w:webHidden/>
              </w:rPr>
            </w:r>
            <w:r w:rsidR="003766F0">
              <w:rPr>
                <w:noProof/>
                <w:webHidden/>
              </w:rPr>
              <w:fldChar w:fldCharType="separate"/>
            </w:r>
            <w:r w:rsidR="003766F0">
              <w:rPr>
                <w:noProof/>
                <w:webHidden/>
              </w:rPr>
              <w:t>53</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79" w:history="1">
            <w:r w:rsidR="003766F0" w:rsidRPr="009054B0">
              <w:rPr>
                <w:rStyle w:val="Hyperlink"/>
                <w:noProof/>
              </w:rPr>
              <w:t>C.4. Cấu trúc file TrainWorldInit.cfg</w:t>
            </w:r>
            <w:r w:rsidR="003766F0">
              <w:rPr>
                <w:noProof/>
                <w:webHidden/>
              </w:rPr>
              <w:tab/>
            </w:r>
            <w:r w:rsidR="003766F0">
              <w:rPr>
                <w:noProof/>
                <w:webHidden/>
              </w:rPr>
              <w:fldChar w:fldCharType="begin"/>
            </w:r>
            <w:r w:rsidR="003766F0">
              <w:rPr>
                <w:noProof/>
                <w:webHidden/>
              </w:rPr>
              <w:instrText xml:space="preserve"> PAGEREF _Toc514432779 \h </w:instrText>
            </w:r>
            <w:r w:rsidR="003766F0">
              <w:rPr>
                <w:noProof/>
                <w:webHidden/>
              </w:rPr>
            </w:r>
            <w:r w:rsidR="003766F0">
              <w:rPr>
                <w:noProof/>
                <w:webHidden/>
              </w:rPr>
              <w:fldChar w:fldCharType="separate"/>
            </w:r>
            <w:r w:rsidR="003766F0">
              <w:rPr>
                <w:noProof/>
                <w:webHidden/>
              </w:rPr>
              <w:t>55</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80" w:history="1">
            <w:r w:rsidR="003766F0" w:rsidRPr="009054B0">
              <w:rPr>
                <w:rStyle w:val="Hyperlink"/>
                <w:noProof/>
              </w:rPr>
              <w:t>C.5. Cấu trúc file TrainWorldFinal.cfg</w:t>
            </w:r>
            <w:r w:rsidR="003766F0">
              <w:rPr>
                <w:noProof/>
                <w:webHidden/>
              </w:rPr>
              <w:tab/>
            </w:r>
            <w:r w:rsidR="003766F0">
              <w:rPr>
                <w:noProof/>
                <w:webHidden/>
              </w:rPr>
              <w:fldChar w:fldCharType="begin"/>
            </w:r>
            <w:r w:rsidR="003766F0">
              <w:rPr>
                <w:noProof/>
                <w:webHidden/>
              </w:rPr>
              <w:instrText xml:space="preserve"> PAGEREF _Toc514432780 \h </w:instrText>
            </w:r>
            <w:r w:rsidR="003766F0">
              <w:rPr>
                <w:noProof/>
                <w:webHidden/>
              </w:rPr>
            </w:r>
            <w:r w:rsidR="003766F0">
              <w:rPr>
                <w:noProof/>
                <w:webHidden/>
              </w:rPr>
              <w:fldChar w:fldCharType="separate"/>
            </w:r>
            <w:r w:rsidR="003766F0">
              <w:rPr>
                <w:noProof/>
                <w:webHidden/>
              </w:rPr>
              <w:t>56</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81" w:history="1">
            <w:r w:rsidR="003766F0" w:rsidRPr="009054B0">
              <w:rPr>
                <w:rStyle w:val="Hyperlink"/>
                <w:noProof/>
              </w:rPr>
              <w:t>C.6.  Cấu trúc gói TrainTarget</w:t>
            </w:r>
            <w:r w:rsidR="003766F0">
              <w:rPr>
                <w:noProof/>
                <w:webHidden/>
              </w:rPr>
              <w:tab/>
            </w:r>
            <w:r w:rsidR="003766F0">
              <w:rPr>
                <w:noProof/>
                <w:webHidden/>
              </w:rPr>
              <w:fldChar w:fldCharType="begin"/>
            </w:r>
            <w:r w:rsidR="003766F0">
              <w:rPr>
                <w:noProof/>
                <w:webHidden/>
              </w:rPr>
              <w:instrText xml:space="preserve"> PAGEREF _Toc514432781 \h </w:instrText>
            </w:r>
            <w:r w:rsidR="003766F0">
              <w:rPr>
                <w:noProof/>
                <w:webHidden/>
              </w:rPr>
            </w:r>
            <w:r w:rsidR="003766F0">
              <w:rPr>
                <w:noProof/>
                <w:webHidden/>
              </w:rPr>
              <w:fldChar w:fldCharType="separate"/>
            </w:r>
            <w:r w:rsidR="003766F0">
              <w:rPr>
                <w:noProof/>
                <w:webHidden/>
              </w:rPr>
              <w:t>57</w:t>
            </w:r>
            <w:r w:rsidR="003766F0">
              <w:rPr>
                <w:noProof/>
                <w:webHidden/>
              </w:rPr>
              <w:fldChar w:fldCharType="end"/>
            </w:r>
          </w:hyperlink>
        </w:p>
        <w:p w:rsidR="003766F0" w:rsidRDefault="005369AA">
          <w:pPr>
            <w:pStyle w:val="TOC3"/>
            <w:rPr>
              <w:rFonts w:asciiTheme="minorHAnsi" w:eastAsiaTheme="minorEastAsia" w:hAnsiTheme="minorHAnsi" w:cstheme="minorBidi"/>
              <w:noProof/>
              <w:sz w:val="22"/>
              <w:szCs w:val="22"/>
              <w:lang w:eastAsia="zh-CN"/>
            </w:rPr>
          </w:pPr>
          <w:hyperlink w:anchor="_Toc514432782" w:history="1">
            <w:r w:rsidR="003766F0" w:rsidRPr="009054B0">
              <w:rPr>
                <w:rStyle w:val="Hyperlink"/>
                <w:noProof/>
              </w:rPr>
              <w:t>C.7.  Cấu trúc gói ComputeTest</w:t>
            </w:r>
            <w:r w:rsidR="003766F0">
              <w:rPr>
                <w:noProof/>
                <w:webHidden/>
              </w:rPr>
              <w:tab/>
            </w:r>
            <w:r w:rsidR="003766F0">
              <w:rPr>
                <w:noProof/>
                <w:webHidden/>
              </w:rPr>
              <w:fldChar w:fldCharType="begin"/>
            </w:r>
            <w:r w:rsidR="003766F0">
              <w:rPr>
                <w:noProof/>
                <w:webHidden/>
              </w:rPr>
              <w:instrText xml:space="preserve"> PAGEREF _Toc514432782 \h </w:instrText>
            </w:r>
            <w:r w:rsidR="003766F0">
              <w:rPr>
                <w:noProof/>
                <w:webHidden/>
              </w:rPr>
            </w:r>
            <w:r w:rsidR="003766F0">
              <w:rPr>
                <w:noProof/>
                <w:webHidden/>
              </w:rPr>
              <w:fldChar w:fldCharType="separate"/>
            </w:r>
            <w:r w:rsidR="003766F0">
              <w:rPr>
                <w:noProof/>
                <w:webHidden/>
              </w:rPr>
              <w:t>57</w:t>
            </w:r>
            <w:r w:rsidR="003766F0">
              <w:rPr>
                <w:noProof/>
                <w:webHidden/>
              </w:rPr>
              <w:fldChar w:fldCharType="end"/>
            </w:r>
          </w:hyperlink>
        </w:p>
        <w:p w:rsidR="003766F0" w:rsidRDefault="005369AA">
          <w:pPr>
            <w:pStyle w:val="TOC1"/>
            <w:rPr>
              <w:rFonts w:asciiTheme="minorHAnsi" w:eastAsiaTheme="minorEastAsia" w:hAnsiTheme="minorHAnsi"/>
              <w:b w:val="0"/>
              <w:kern w:val="0"/>
              <w:sz w:val="22"/>
              <w:lang w:eastAsia="zh-CN"/>
            </w:rPr>
          </w:pPr>
          <w:hyperlink w:anchor="_Toc514432783" w:history="1">
            <w:r w:rsidR="003766F0" w:rsidRPr="009054B0">
              <w:rPr>
                <w:rStyle w:val="Hyperlink"/>
              </w:rPr>
              <w:t>D. Code chương trình nhận dạng người nói tiếng Việt</w:t>
            </w:r>
            <w:r w:rsidR="003766F0">
              <w:rPr>
                <w:webHidden/>
              </w:rPr>
              <w:tab/>
            </w:r>
            <w:r w:rsidR="003766F0">
              <w:rPr>
                <w:webHidden/>
              </w:rPr>
              <w:fldChar w:fldCharType="begin"/>
            </w:r>
            <w:r w:rsidR="003766F0">
              <w:rPr>
                <w:webHidden/>
              </w:rPr>
              <w:instrText xml:space="preserve"> PAGEREF _Toc514432783 \h </w:instrText>
            </w:r>
            <w:r w:rsidR="003766F0">
              <w:rPr>
                <w:webHidden/>
              </w:rPr>
            </w:r>
            <w:r w:rsidR="003766F0">
              <w:rPr>
                <w:webHidden/>
              </w:rPr>
              <w:fldChar w:fldCharType="separate"/>
            </w:r>
            <w:r w:rsidR="003766F0">
              <w:rPr>
                <w:webHidden/>
              </w:rPr>
              <w:t>58</w:t>
            </w:r>
            <w:r w:rsidR="003766F0">
              <w:rPr>
                <w:webHidden/>
              </w:rPr>
              <w:fldChar w:fldCharType="end"/>
            </w:r>
          </w:hyperlink>
        </w:p>
        <w:p w:rsidR="0068479F" w:rsidRDefault="0068479F">
          <w:r>
            <w:rPr>
              <w:b/>
              <w:bCs/>
              <w:noProof/>
            </w:rPr>
            <w:fldChar w:fldCharType="end"/>
          </w:r>
        </w:p>
      </w:sdtContent>
    </w:sdt>
    <w:p w:rsidR="005611B9" w:rsidRDefault="005611B9" w:rsidP="004D7C8B">
      <w:pPr>
        <w:jc w:val="left"/>
      </w:pPr>
    </w:p>
    <w:p w:rsidR="00113D3B" w:rsidRPr="0077556B" w:rsidRDefault="00113D3B" w:rsidP="00113D3B">
      <w:pPr>
        <w:spacing w:after="200" w:line="276" w:lineRule="auto"/>
        <w:jc w:val="left"/>
      </w:pPr>
    </w:p>
    <w:p w:rsidR="00157F69" w:rsidRDefault="00157F69" w:rsidP="00422B17">
      <w:pPr>
        <w:pStyle w:val="C1"/>
      </w:pPr>
      <w:bookmarkStart w:id="13" w:name="_Toc367651204"/>
      <w:bookmarkStart w:id="14" w:name="_Toc514427180"/>
      <w:bookmarkStart w:id="15" w:name="_Toc514427267"/>
      <w:bookmarkStart w:id="16" w:name="_Toc514432702"/>
      <w:r w:rsidRPr="0077556B">
        <w:t>DANH MỤC KÝ HIỆU, CHỮ VIẾT TẮT</w:t>
      </w:r>
      <w:bookmarkEnd w:id="13"/>
      <w:bookmarkEnd w:id="14"/>
      <w:bookmarkEnd w:id="15"/>
      <w:bookmarkEnd w:id="16"/>
    </w:p>
    <w:p w:rsidR="005E3A07" w:rsidRPr="00A07D9C" w:rsidRDefault="005E3A07" w:rsidP="005E3A07">
      <w:pPr>
        <w:widowControl w:val="0"/>
        <w:tabs>
          <w:tab w:val="left" w:pos="1124"/>
        </w:tabs>
        <w:rPr>
          <w:szCs w:val="26"/>
        </w:rPr>
      </w:pPr>
    </w:p>
    <w:tbl>
      <w:tblPr>
        <w:tblW w:w="86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657"/>
      </w:tblGrid>
      <w:tr w:rsidR="005E3A07" w:rsidRPr="00576425" w:rsidTr="004D3209">
        <w:trPr>
          <w:trHeight w:val="504"/>
        </w:trPr>
        <w:tc>
          <w:tcPr>
            <w:tcW w:w="1985"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tắt</w:t>
            </w:r>
          </w:p>
        </w:tc>
        <w:tc>
          <w:tcPr>
            <w:tcW w:w="6657"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đầy đủ</w:t>
            </w:r>
          </w:p>
        </w:tc>
      </w:tr>
      <w:tr w:rsidR="00A61E43" w:rsidRPr="00576425" w:rsidTr="004D3209">
        <w:trPr>
          <w:trHeight w:val="504"/>
        </w:trPr>
        <w:tc>
          <w:tcPr>
            <w:tcW w:w="1985" w:type="dxa"/>
            <w:vAlign w:val="center"/>
          </w:tcPr>
          <w:p w:rsidR="00A61E43" w:rsidRPr="00A61E43" w:rsidRDefault="00A61E43" w:rsidP="00A61E43">
            <w:pPr>
              <w:widowControl w:val="0"/>
              <w:tabs>
                <w:tab w:val="left" w:pos="1124"/>
              </w:tabs>
              <w:jc w:val="left"/>
              <w:rPr>
                <w:b/>
                <w:szCs w:val="26"/>
              </w:rPr>
            </w:pPr>
            <w:r w:rsidRPr="00A61E43">
              <w:rPr>
                <w:b/>
                <w:szCs w:val="26"/>
              </w:rPr>
              <w:t>ANN</w:t>
            </w:r>
          </w:p>
        </w:tc>
        <w:tc>
          <w:tcPr>
            <w:tcW w:w="6657" w:type="dxa"/>
            <w:vAlign w:val="center"/>
          </w:tcPr>
          <w:p w:rsidR="00A61E43" w:rsidRPr="00576425" w:rsidRDefault="00A61E43" w:rsidP="00A61E43">
            <w:pPr>
              <w:widowControl w:val="0"/>
              <w:tabs>
                <w:tab w:val="left" w:pos="1124"/>
              </w:tabs>
              <w:jc w:val="left"/>
              <w:rPr>
                <w:b/>
                <w:i/>
                <w:szCs w:val="26"/>
              </w:rPr>
            </w:pPr>
            <w:r>
              <w:rPr>
                <w:szCs w:val="26"/>
              </w:rPr>
              <w:t>Artificial Neural N</w:t>
            </w:r>
            <w:r w:rsidRPr="0077556B">
              <w:rPr>
                <w:szCs w:val="26"/>
              </w:rPr>
              <w:t>etwork</w:t>
            </w:r>
          </w:p>
        </w:tc>
      </w:tr>
      <w:tr w:rsidR="00E25532" w:rsidRPr="00576425" w:rsidTr="004D3209">
        <w:trPr>
          <w:trHeight w:val="504"/>
        </w:trPr>
        <w:tc>
          <w:tcPr>
            <w:tcW w:w="1985" w:type="dxa"/>
            <w:vAlign w:val="center"/>
          </w:tcPr>
          <w:p w:rsidR="00E25532"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V</w:t>
            </w:r>
          </w:p>
        </w:tc>
        <w:tc>
          <w:tcPr>
            <w:tcW w:w="6657" w:type="dxa"/>
            <w:vAlign w:val="center"/>
          </w:tcPr>
          <w:p w:rsidR="00E25532"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Ident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I</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Ver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R</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Recogni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DTW</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Dynamic Time Warping</w:t>
            </w:r>
          </w:p>
        </w:tc>
      </w:tr>
      <w:tr w:rsidR="00D670F8" w:rsidRPr="00576425" w:rsidTr="004D3209">
        <w:trPr>
          <w:trHeight w:val="504"/>
        </w:trPr>
        <w:tc>
          <w:tcPr>
            <w:tcW w:w="1985" w:type="dxa"/>
            <w:vAlign w:val="center"/>
          </w:tcPr>
          <w:p w:rsidR="00D670F8" w:rsidRPr="00035858" w:rsidRDefault="00D670F8"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6657" w:type="dxa"/>
            <w:vAlign w:val="center"/>
          </w:tcPr>
          <w:p w:rsidR="00D670F8" w:rsidRPr="00D11899" w:rsidRDefault="00D670F8" w:rsidP="00576425">
            <w:pPr>
              <w:widowControl w:val="0"/>
              <w:tabs>
                <w:tab w:val="left" w:pos="1124"/>
              </w:tabs>
              <w:jc w:val="left"/>
              <w:rPr>
                <w:rFonts w:cs="Times New Roman"/>
                <w:i/>
                <w:color w:val="000000" w:themeColor="text1"/>
                <w:szCs w:val="26"/>
              </w:rPr>
            </w:pPr>
            <w:r w:rsidRPr="00D11899">
              <w:rPr>
                <w:rFonts w:cs="Times New Roman"/>
                <w:color w:val="000000" w:themeColor="text1"/>
                <w:szCs w:val="26"/>
              </w:rPr>
              <w:t>Expectance Maximiza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FSG</w:t>
            </w:r>
          </w:p>
        </w:tc>
        <w:tc>
          <w:tcPr>
            <w:tcW w:w="6657" w:type="dxa"/>
            <w:vAlign w:val="center"/>
          </w:tcPr>
          <w:p w:rsidR="006F1BDB" w:rsidRPr="00D11899" w:rsidRDefault="00546EB1" w:rsidP="00E3451F">
            <w:pPr>
              <w:widowControl w:val="0"/>
              <w:tabs>
                <w:tab w:val="left" w:pos="1124"/>
              </w:tabs>
              <w:jc w:val="left"/>
              <w:rPr>
                <w:rFonts w:cs="Times New Roman"/>
                <w:color w:val="000000" w:themeColor="text1"/>
                <w:szCs w:val="26"/>
              </w:rPr>
            </w:pPr>
            <w:r>
              <w:rPr>
                <w:rFonts w:cs="Times New Roman"/>
                <w:color w:val="000000" w:themeColor="text1"/>
                <w:szCs w:val="26"/>
              </w:rPr>
              <w:t>Finite State G</w:t>
            </w:r>
            <w:r w:rsidR="006F1BDB" w:rsidRPr="00D11899">
              <w:rPr>
                <w:rFonts w:cs="Times New Roman"/>
                <w:color w:val="000000" w:themeColor="text1"/>
                <w:szCs w:val="26"/>
              </w:rPr>
              <w:t>rammar</w:t>
            </w:r>
          </w:p>
        </w:tc>
      </w:tr>
      <w:tr w:rsidR="002975EE" w:rsidRPr="00576425" w:rsidTr="004D3209">
        <w:trPr>
          <w:trHeight w:val="504"/>
        </w:trPr>
        <w:tc>
          <w:tcPr>
            <w:tcW w:w="1985" w:type="dxa"/>
            <w:vAlign w:val="center"/>
          </w:tcPr>
          <w:p w:rsidR="002975EE" w:rsidRPr="00035858" w:rsidRDefault="002975E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6657" w:type="dxa"/>
            <w:vAlign w:val="center"/>
          </w:tcPr>
          <w:p w:rsidR="002975EE" w:rsidRPr="00D11899" w:rsidRDefault="00020A4A"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 xml:space="preserve">Gaussion Mixture Model </w:t>
            </w:r>
          </w:p>
        </w:tc>
      </w:tr>
      <w:tr w:rsidR="00C35F0B" w:rsidRPr="00576425" w:rsidTr="004D3209">
        <w:trPr>
          <w:trHeight w:val="504"/>
        </w:trPr>
        <w:tc>
          <w:tcPr>
            <w:tcW w:w="1985" w:type="dxa"/>
            <w:vAlign w:val="center"/>
          </w:tcPr>
          <w:p w:rsidR="00C35F0B" w:rsidRPr="00035858" w:rsidRDefault="00C35F0B" w:rsidP="00576425">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6657" w:type="dxa"/>
            <w:vAlign w:val="center"/>
          </w:tcPr>
          <w:p w:rsidR="00C35F0B" w:rsidRPr="00D11899" w:rsidRDefault="00C35F0B" w:rsidP="00576425">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r>
      <w:tr w:rsidR="006F1BDB" w:rsidRPr="006F1BDB" w:rsidTr="004D3209">
        <w:trPr>
          <w:trHeight w:val="504"/>
        </w:trPr>
        <w:tc>
          <w:tcPr>
            <w:tcW w:w="1985" w:type="dxa"/>
            <w:vAlign w:val="center"/>
          </w:tcPr>
          <w:p w:rsidR="006F1BDB" w:rsidRPr="006F1BDB" w:rsidRDefault="006F1BDB" w:rsidP="00576425">
            <w:pPr>
              <w:widowControl w:val="0"/>
              <w:tabs>
                <w:tab w:val="left" w:pos="1124"/>
              </w:tabs>
              <w:jc w:val="left"/>
              <w:rPr>
                <w:rFonts w:cs="Times New Roman"/>
                <w:b/>
                <w:color w:val="000000" w:themeColor="text1"/>
                <w:szCs w:val="26"/>
              </w:rPr>
            </w:pPr>
            <w:r w:rsidRPr="006F1BDB">
              <w:rPr>
                <w:rFonts w:cs="Times New Roman"/>
                <w:b/>
                <w:color w:val="000000" w:themeColor="text1"/>
                <w:szCs w:val="26"/>
              </w:rPr>
              <w:t>MFCC</w:t>
            </w:r>
          </w:p>
        </w:tc>
        <w:tc>
          <w:tcPr>
            <w:tcW w:w="6657" w:type="dxa"/>
            <w:vAlign w:val="center"/>
          </w:tcPr>
          <w:p w:rsidR="006F1BDB" w:rsidRPr="00D11899" w:rsidRDefault="006F1BDB" w:rsidP="00576425">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LM</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Language Model</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UML</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Style w:val="Emphasis"/>
                <w:rFonts w:cs="Times New Roman"/>
                <w:bCs/>
                <w:i w:val="0"/>
                <w:iCs w:val="0"/>
                <w:color w:val="000000" w:themeColor="text1"/>
                <w:szCs w:val="26"/>
                <w:shd w:val="clear" w:color="auto" w:fill="FFFFFF"/>
              </w:rPr>
              <w:t>Unified Modeling Language</w:t>
            </w:r>
          </w:p>
        </w:tc>
      </w:tr>
      <w:tr w:rsidR="00020A4A" w:rsidRPr="00576425" w:rsidTr="004D3209">
        <w:trPr>
          <w:trHeight w:val="504"/>
        </w:trPr>
        <w:tc>
          <w:tcPr>
            <w:tcW w:w="1985" w:type="dxa"/>
            <w:vAlign w:val="center"/>
          </w:tcPr>
          <w:p w:rsidR="00020A4A" w:rsidRPr="00035858" w:rsidRDefault="00576425"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VQ</w:t>
            </w:r>
          </w:p>
        </w:tc>
        <w:tc>
          <w:tcPr>
            <w:tcW w:w="6657" w:type="dxa"/>
            <w:vAlign w:val="center"/>
          </w:tcPr>
          <w:p w:rsidR="00020A4A"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Vector Quantization</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113D3B" w:rsidRDefault="00113D3B" w:rsidP="00113D3B"/>
    <w:p w:rsidR="00113D3B" w:rsidRDefault="00113D3B" w:rsidP="00113D3B"/>
    <w:p w:rsidR="00913625" w:rsidRDefault="00913625" w:rsidP="00113D3B"/>
    <w:p w:rsidR="00913625" w:rsidRDefault="00913625" w:rsidP="00113D3B"/>
    <w:p w:rsidR="00913625" w:rsidRDefault="00913625" w:rsidP="00113D3B"/>
    <w:p w:rsidR="00913625" w:rsidRDefault="00913625" w:rsidP="00113D3B"/>
    <w:p w:rsidR="00157F69" w:rsidRPr="0077556B" w:rsidRDefault="00157F69" w:rsidP="00422B17">
      <w:pPr>
        <w:pStyle w:val="C1"/>
      </w:pPr>
      <w:bookmarkStart w:id="17" w:name="_Toc367651205"/>
      <w:bookmarkStart w:id="18" w:name="_Toc514427181"/>
      <w:bookmarkStart w:id="19" w:name="_Toc514427268"/>
      <w:bookmarkStart w:id="20" w:name="_Toc514432703"/>
      <w:r w:rsidRPr="0077556B">
        <w:t>DANH MỤC HÌNH</w:t>
      </w:r>
      <w:bookmarkEnd w:id="17"/>
      <w:bookmarkEnd w:id="18"/>
      <w:bookmarkEnd w:id="19"/>
      <w:bookmarkEnd w:id="20"/>
    </w:p>
    <w:p w:rsidR="00B869A3" w:rsidRDefault="00B869A3" w:rsidP="00B869A3"/>
    <w:p w:rsidR="003D6C72" w:rsidRDefault="00F91AE3">
      <w:pPr>
        <w:pStyle w:val="TableofFigures"/>
        <w:tabs>
          <w:tab w:val="right" w:leader="dot" w:pos="8638"/>
        </w:tabs>
        <w:rPr>
          <w:rFonts w:asciiTheme="minorHAnsi" w:eastAsiaTheme="minorEastAsia" w:hAnsiTheme="minorHAnsi"/>
          <w:noProof/>
          <w:sz w:val="22"/>
        </w:rPr>
      </w:pPr>
      <w:r>
        <w:fldChar w:fldCharType="begin"/>
      </w:r>
      <w:r w:rsidR="005611B9">
        <w:instrText xml:space="preserve"> TOC \h \z \t "A.Hinh" \c </w:instrText>
      </w:r>
      <w:r>
        <w:fldChar w:fldCharType="separate"/>
      </w:r>
      <w:hyperlink w:anchor="_Toc367523867" w:history="1">
        <w:r w:rsidR="003D6C72" w:rsidRPr="003D12A8">
          <w:rPr>
            <w:rStyle w:val="Hyperlink"/>
            <w:noProof/>
          </w:rPr>
          <w:t>Hình 1.1. Hệ thống xác định người nói</w:t>
        </w:r>
        <w:r w:rsidR="003D6C72">
          <w:rPr>
            <w:noProof/>
            <w:webHidden/>
          </w:rPr>
          <w:tab/>
        </w:r>
        <w:r>
          <w:rPr>
            <w:noProof/>
            <w:webHidden/>
          </w:rPr>
          <w:fldChar w:fldCharType="begin"/>
        </w:r>
        <w:r w:rsidR="003D6C72">
          <w:rPr>
            <w:noProof/>
            <w:webHidden/>
          </w:rPr>
          <w:instrText xml:space="preserve"> PAGEREF _Toc367523867 \h </w:instrText>
        </w:r>
        <w:r>
          <w:rPr>
            <w:noProof/>
            <w:webHidden/>
          </w:rPr>
        </w:r>
        <w:r>
          <w:rPr>
            <w:noProof/>
            <w:webHidden/>
          </w:rPr>
          <w:fldChar w:fldCharType="separate"/>
        </w:r>
        <w:r w:rsidR="00402710">
          <w:rPr>
            <w:noProof/>
            <w:webHidden/>
          </w:rPr>
          <w:t>15</w:t>
        </w:r>
        <w:r>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68" w:history="1">
        <w:r w:rsidR="003D6C72" w:rsidRPr="003D12A8">
          <w:rPr>
            <w:rStyle w:val="Hyperlink"/>
            <w:noProof/>
          </w:rPr>
          <w:t>Hình 1.2. Mô hình xác định người nói</w:t>
        </w:r>
        <w:r w:rsidR="003D6C72">
          <w:rPr>
            <w:noProof/>
            <w:webHidden/>
          </w:rPr>
          <w:tab/>
        </w:r>
        <w:r w:rsidR="00F91AE3">
          <w:rPr>
            <w:noProof/>
            <w:webHidden/>
          </w:rPr>
          <w:fldChar w:fldCharType="begin"/>
        </w:r>
        <w:r w:rsidR="003D6C72">
          <w:rPr>
            <w:noProof/>
            <w:webHidden/>
          </w:rPr>
          <w:instrText xml:space="preserve"> PAGEREF _Toc367523868 \h </w:instrText>
        </w:r>
        <w:r w:rsidR="00F91AE3">
          <w:rPr>
            <w:noProof/>
            <w:webHidden/>
          </w:rPr>
        </w:r>
        <w:r w:rsidR="00F91AE3">
          <w:rPr>
            <w:noProof/>
            <w:webHidden/>
          </w:rPr>
          <w:fldChar w:fldCharType="separate"/>
        </w:r>
        <w:r w:rsidR="00402710">
          <w:rPr>
            <w:noProof/>
            <w:webHidden/>
          </w:rPr>
          <w:t>16</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69" w:history="1">
        <w:r w:rsidR="003D6C72" w:rsidRPr="003D12A8">
          <w:rPr>
            <w:rStyle w:val="Hyperlink"/>
            <w:noProof/>
          </w:rPr>
          <w:t>Hình 1.3. Hệ thống xác minh người nói</w:t>
        </w:r>
        <w:r w:rsidR="003D6C72">
          <w:rPr>
            <w:noProof/>
            <w:webHidden/>
          </w:rPr>
          <w:tab/>
        </w:r>
        <w:r w:rsidR="00F91AE3">
          <w:rPr>
            <w:noProof/>
            <w:webHidden/>
          </w:rPr>
          <w:fldChar w:fldCharType="begin"/>
        </w:r>
        <w:r w:rsidR="003D6C72">
          <w:rPr>
            <w:noProof/>
            <w:webHidden/>
          </w:rPr>
          <w:instrText xml:space="preserve"> PAGEREF _Toc367523869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0" w:history="1">
        <w:r w:rsidR="003D6C72" w:rsidRPr="003D12A8">
          <w:rPr>
            <w:rStyle w:val="Hyperlink"/>
            <w:noProof/>
          </w:rPr>
          <w:t>Hình 1.4. Mô hình xác minh người nói</w:t>
        </w:r>
        <w:r w:rsidR="003D6C72">
          <w:rPr>
            <w:noProof/>
            <w:webHidden/>
          </w:rPr>
          <w:tab/>
        </w:r>
        <w:r w:rsidR="00F91AE3">
          <w:rPr>
            <w:noProof/>
            <w:webHidden/>
          </w:rPr>
          <w:fldChar w:fldCharType="begin"/>
        </w:r>
        <w:r w:rsidR="003D6C72">
          <w:rPr>
            <w:noProof/>
            <w:webHidden/>
          </w:rPr>
          <w:instrText xml:space="preserve"> PAGEREF _Toc367523870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1" w:history="1">
        <w:r w:rsidR="003D6C72" w:rsidRPr="003D12A8">
          <w:rPr>
            <w:rStyle w:val="Hyperlink"/>
            <w:noProof/>
            <w:spacing w:val="-1"/>
          </w:rPr>
          <w:t>H</w:t>
        </w:r>
        <w:r w:rsidR="003D6C72" w:rsidRPr="003D12A8">
          <w:rPr>
            <w:rStyle w:val="Hyperlink"/>
            <w:noProof/>
          </w:rPr>
          <w:t>ì</w:t>
        </w:r>
        <w:r w:rsidR="003D6C72" w:rsidRPr="003D12A8">
          <w:rPr>
            <w:rStyle w:val="Hyperlink"/>
            <w:noProof/>
            <w:spacing w:val="-1"/>
          </w:rPr>
          <w:t>n</w:t>
        </w:r>
        <w:r w:rsidR="003D6C72" w:rsidRPr="003D12A8">
          <w:rPr>
            <w:rStyle w:val="Hyperlink"/>
            <w:noProof/>
          </w:rPr>
          <w:t xml:space="preserve">h </w:t>
        </w:r>
        <w:r w:rsidR="003D6C72" w:rsidRPr="003D12A8">
          <w:rPr>
            <w:rStyle w:val="Hyperlink"/>
            <w:noProof/>
            <w:spacing w:val="-1"/>
          </w:rPr>
          <w:t>1</w:t>
        </w:r>
        <w:r w:rsidR="003D6C72" w:rsidRPr="003D12A8">
          <w:rPr>
            <w:rStyle w:val="Hyperlink"/>
            <w:noProof/>
          </w:rPr>
          <w:t xml:space="preserve">.5. Các </w:t>
        </w:r>
        <w:r w:rsidR="003D6C72" w:rsidRPr="003D12A8">
          <w:rPr>
            <w:rStyle w:val="Hyperlink"/>
            <w:noProof/>
            <w:spacing w:val="-1"/>
          </w:rPr>
          <w:t>t</w:t>
        </w:r>
        <w:r w:rsidR="003D6C72" w:rsidRPr="003D12A8">
          <w:rPr>
            <w:rStyle w:val="Hyperlink"/>
            <w:noProof/>
          </w:rPr>
          <w:t>h</w:t>
        </w:r>
        <w:r w:rsidR="003D6C72" w:rsidRPr="003D12A8">
          <w:rPr>
            <w:rStyle w:val="Hyperlink"/>
            <w:noProof/>
            <w:spacing w:val="-2"/>
          </w:rPr>
          <w:t>à</w:t>
        </w:r>
        <w:r w:rsidR="003D6C72" w:rsidRPr="003D12A8">
          <w:rPr>
            <w:rStyle w:val="Hyperlink"/>
            <w:noProof/>
          </w:rPr>
          <w:t>nh</w:t>
        </w:r>
        <w:r w:rsidR="003D6C72" w:rsidRPr="003D12A8">
          <w:rPr>
            <w:rStyle w:val="Hyperlink"/>
            <w:noProof/>
            <w:spacing w:val="-1"/>
          </w:rPr>
          <w:t xml:space="preserve"> </w:t>
        </w:r>
        <w:r w:rsidR="003D6C72" w:rsidRPr="003D12A8">
          <w:rPr>
            <w:rStyle w:val="Hyperlink"/>
            <w:noProof/>
          </w:rPr>
          <w:t>p</w:t>
        </w:r>
        <w:r w:rsidR="003D6C72" w:rsidRPr="003D12A8">
          <w:rPr>
            <w:rStyle w:val="Hyperlink"/>
            <w:noProof/>
            <w:spacing w:val="12"/>
          </w:rPr>
          <w:t>h</w:t>
        </w:r>
        <w:r w:rsidR="003D6C72" w:rsidRPr="003D12A8">
          <w:rPr>
            <w:rStyle w:val="Hyperlink"/>
            <w:noProof/>
          </w:rPr>
          <w:t xml:space="preserve">ần </w:t>
        </w:r>
        <w:r w:rsidR="003D6C72" w:rsidRPr="003D12A8">
          <w:rPr>
            <w:rStyle w:val="Hyperlink"/>
            <w:noProof/>
            <w:spacing w:val="-2"/>
          </w:rPr>
          <w:t>c</w:t>
        </w:r>
        <w:r w:rsidR="003D6C72" w:rsidRPr="003D12A8">
          <w:rPr>
            <w:rStyle w:val="Hyperlink"/>
            <w:noProof/>
          </w:rPr>
          <w:t>ủa</w:t>
        </w:r>
        <w:r w:rsidR="003D6C72" w:rsidRPr="003D12A8">
          <w:rPr>
            <w:rStyle w:val="Hyperlink"/>
            <w:noProof/>
            <w:spacing w:val="5"/>
          </w:rPr>
          <w:t xml:space="preserve"> </w:t>
        </w:r>
        <w:r w:rsidR="003D6C72" w:rsidRPr="003D12A8">
          <w:rPr>
            <w:rStyle w:val="Hyperlink"/>
            <w:noProof/>
            <w:spacing w:val="-2"/>
          </w:rPr>
          <w:t>m</w:t>
        </w:r>
        <w:r w:rsidR="003D6C72" w:rsidRPr="003D12A8">
          <w:rPr>
            <w:rStyle w:val="Hyperlink"/>
            <w:noProof/>
          </w:rPr>
          <w:t>ột</w:t>
        </w:r>
        <w:r w:rsidR="003D6C72" w:rsidRPr="003D12A8">
          <w:rPr>
            <w:rStyle w:val="Hyperlink"/>
            <w:noProof/>
            <w:spacing w:val="5"/>
          </w:rPr>
          <w:t xml:space="preserve"> </w:t>
        </w:r>
        <w:r w:rsidR="003D6C72" w:rsidRPr="003D12A8">
          <w:rPr>
            <w:rStyle w:val="Hyperlink"/>
            <w:noProof/>
            <w:spacing w:val="3"/>
          </w:rPr>
          <w:t>h</w:t>
        </w:r>
        <w:r w:rsidR="003D6C72" w:rsidRPr="003D12A8">
          <w:rPr>
            <w:rStyle w:val="Hyperlink"/>
            <w:noProof/>
          </w:rPr>
          <w:t>ệ</w:t>
        </w:r>
        <w:r w:rsidR="003D6C72" w:rsidRPr="003D12A8">
          <w:rPr>
            <w:rStyle w:val="Hyperlink"/>
            <w:noProof/>
            <w:spacing w:val="-2"/>
          </w:rPr>
          <w:t xml:space="preserve"> </w:t>
        </w:r>
        <w:r w:rsidR="003D6C72" w:rsidRPr="003D12A8">
          <w:rPr>
            <w:rStyle w:val="Hyperlink"/>
            <w:noProof/>
          </w:rPr>
          <w:t>t</w:t>
        </w:r>
        <w:r w:rsidR="003D6C72" w:rsidRPr="003D12A8">
          <w:rPr>
            <w:rStyle w:val="Hyperlink"/>
            <w:noProof/>
            <w:spacing w:val="-1"/>
          </w:rPr>
          <w:t>hố</w:t>
        </w:r>
        <w:r w:rsidR="003D6C72" w:rsidRPr="003D12A8">
          <w:rPr>
            <w:rStyle w:val="Hyperlink"/>
            <w:noProof/>
          </w:rPr>
          <w:t>ng</w:t>
        </w:r>
        <w:r w:rsidR="003D6C72" w:rsidRPr="003D12A8">
          <w:rPr>
            <w:rStyle w:val="Hyperlink"/>
            <w:noProof/>
            <w:spacing w:val="-1"/>
          </w:rPr>
          <w:t xml:space="preserve"> </w:t>
        </w:r>
        <w:r w:rsidR="003D6C72" w:rsidRPr="003D12A8">
          <w:rPr>
            <w:rStyle w:val="Hyperlink"/>
            <w:noProof/>
          </w:rPr>
          <w:t>nhận dạng ng</w:t>
        </w:r>
        <w:r w:rsidR="003D6C72" w:rsidRPr="003D12A8">
          <w:rPr>
            <w:rStyle w:val="Hyperlink"/>
            <w:noProof/>
            <w:spacing w:val="3"/>
          </w:rPr>
          <w:t>ư</w:t>
        </w:r>
        <w:r w:rsidR="003D6C72" w:rsidRPr="003D12A8">
          <w:rPr>
            <w:rStyle w:val="Hyperlink"/>
            <w:noProof/>
            <w:spacing w:val="-2"/>
          </w:rPr>
          <w:t>ờ</w:t>
        </w:r>
        <w:r w:rsidR="003D6C72" w:rsidRPr="003D12A8">
          <w:rPr>
            <w:rStyle w:val="Hyperlink"/>
            <w:noProof/>
          </w:rPr>
          <w:t>i</w:t>
        </w:r>
        <w:r w:rsidR="003D6C72" w:rsidRPr="003D12A8">
          <w:rPr>
            <w:rStyle w:val="Hyperlink"/>
            <w:noProof/>
            <w:spacing w:val="-1"/>
          </w:rPr>
          <w:t xml:space="preserve"> </w:t>
        </w:r>
        <w:r w:rsidR="003D6C72" w:rsidRPr="003D12A8">
          <w:rPr>
            <w:rStyle w:val="Hyperlink"/>
            <w:noProof/>
          </w:rPr>
          <w:t>n</w:t>
        </w:r>
        <w:r w:rsidR="003D6C72" w:rsidRPr="003D12A8">
          <w:rPr>
            <w:rStyle w:val="Hyperlink"/>
            <w:noProof/>
            <w:spacing w:val="-1"/>
          </w:rPr>
          <w:t>ó</w:t>
        </w:r>
        <w:r w:rsidR="003D6C72" w:rsidRPr="003D12A8">
          <w:rPr>
            <w:rStyle w:val="Hyperlink"/>
            <w:noProof/>
          </w:rPr>
          <w:t>i</w:t>
        </w:r>
        <w:r w:rsidR="003D6C72">
          <w:rPr>
            <w:noProof/>
            <w:webHidden/>
          </w:rPr>
          <w:tab/>
        </w:r>
        <w:r w:rsidR="00F91AE3">
          <w:rPr>
            <w:noProof/>
            <w:webHidden/>
          </w:rPr>
          <w:fldChar w:fldCharType="begin"/>
        </w:r>
        <w:r w:rsidR="003D6C72">
          <w:rPr>
            <w:noProof/>
            <w:webHidden/>
          </w:rPr>
          <w:instrText xml:space="preserve"> PAGEREF _Toc367523871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2" w:history="1">
        <w:r w:rsidR="003D6C72" w:rsidRPr="003D12A8">
          <w:rPr>
            <w:rStyle w:val="Hyperlink"/>
            <w:noProof/>
          </w:rPr>
          <w:t>phụ thuộc từ khóa</w:t>
        </w:r>
        <w:r w:rsidR="003D6C72">
          <w:rPr>
            <w:noProof/>
            <w:webHidden/>
          </w:rPr>
          <w:tab/>
        </w:r>
        <w:r w:rsidR="00F91AE3">
          <w:rPr>
            <w:noProof/>
            <w:webHidden/>
          </w:rPr>
          <w:fldChar w:fldCharType="begin"/>
        </w:r>
        <w:r w:rsidR="003D6C72">
          <w:rPr>
            <w:noProof/>
            <w:webHidden/>
          </w:rPr>
          <w:instrText xml:space="preserve"> PAGEREF _Toc367523872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3" w:history="1">
        <w:r w:rsidR="003D6C72" w:rsidRPr="003D12A8">
          <w:rPr>
            <w:rStyle w:val="Hyperlink"/>
            <w:noProof/>
          </w:rPr>
          <w:t>Hình 1.6. Hệ thống định danh người nói sử dụng giải thuật GMM</w:t>
        </w:r>
        <w:r w:rsidR="003D6C72">
          <w:rPr>
            <w:noProof/>
            <w:webHidden/>
          </w:rPr>
          <w:tab/>
        </w:r>
        <w:r w:rsidR="00F91AE3">
          <w:rPr>
            <w:noProof/>
            <w:webHidden/>
          </w:rPr>
          <w:fldChar w:fldCharType="begin"/>
        </w:r>
        <w:r w:rsidR="003D6C72">
          <w:rPr>
            <w:noProof/>
            <w:webHidden/>
          </w:rPr>
          <w:instrText xml:space="preserve"> PAGEREF _Toc367523873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4" w:history="1">
        <w:r w:rsidR="003D6C72" w:rsidRPr="003D12A8">
          <w:rPr>
            <w:rStyle w:val="Hyperlink"/>
            <w:noProof/>
          </w:rPr>
          <w:t>Hình 1.7. Pha nhận dạng hệ nhận dạng người nói phụ thuộc từ khóa thay đổi</w:t>
        </w:r>
        <w:r w:rsidR="003D6C72">
          <w:rPr>
            <w:noProof/>
            <w:webHidden/>
          </w:rPr>
          <w:tab/>
        </w:r>
        <w:r w:rsidR="00F91AE3">
          <w:rPr>
            <w:noProof/>
            <w:webHidden/>
          </w:rPr>
          <w:fldChar w:fldCharType="begin"/>
        </w:r>
        <w:r w:rsidR="003D6C72">
          <w:rPr>
            <w:noProof/>
            <w:webHidden/>
          </w:rPr>
          <w:instrText xml:space="preserve"> PAGEREF _Toc367523874 \h </w:instrText>
        </w:r>
        <w:r w:rsidR="00F91AE3">
          <w:rPr>
            <w:noProof/>
            <w:webHidden/>
          </w:rPr>
        </w:r>
        <w:r w:rsidR="00F91AE3">
          <w:rPr>
            <w:noProof/>
            <w:webHidden/>
          </w:rPr>
          <w:fldChar w:fldCharType="separate"/>
        </w:r>
        <w:r w:rsidR="00402710">
          <w:rPr>
            <w:noProof/>
            <w:webHidden/>
          </w:rPr>
          <w:t>23</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5" w:history="1">
        <w:r w:rsidR="003D6C72" w:rsidRPr="003D12A8">
          <w:rPr>
            <w:rStyle w:val="Hyperlink"/>
            <w:noProof/>
          </w:rPr>
          <w:t>Hình 1.8. Kết quả khảo sát độ chính xác nhận dạng người nói phụ thuộc độ dài từ khóa</w:t>
        </w:r>
        <w:r w:rsidR="003D6C72">
          <w:rPr>
            <w:noProof/>
            <w:webHidden/>
          </w:rPr>
          <w:tab/>
        </w:r>
        <w:r w:rsidR="00F91AE3">
          <w:rPr>
            <w:noProof/>
            <w:webHidden/>
          </w:rPr>
          <w:fldChar w:fldCharType="begin"/>
        </w:r>
        <w:r w:rsidR="003D6C72">
          <w:rPr>
            <w:noProof/>
            <w:webHidden/>
          </w:rPr>
          <w:instrText xml:space="preserve"> PAGEREF _Toc367523875 \h </w:instrText>
        </w:r>
        <w:r w:rsidR="00F91AE3">
          <w:rPr>
            <w:noProof/>
            <w:webHidden/>
          </w:rPr>
        </w:r>
        <w:r w:rsidR="00F91AE3">
          <w:rPr>
            <w:noProof/>
            <w:webHidden/>
          </w:rPr>
          <w:fldChar w:fldCharType="separate"/>
        </w:r>
        <w:r w:rsidR="00402710">
          <w:rPr>
            <w:noProof/>
            <w:webHidden/>
          </w:rPr>
          <w:t>24</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6" w:history="1">
        <w:r w:rsidR="003D6C72" w:rsidRPr="003D12A8">
          <w:rPr>
            <w:rStyle w:val="Hyperlink"/>
            <w:noProof/>
          </w:rPr>
          <w:t>Hình 2.1. Thành phần của gói công cụ ALIZE</w:t>
        </w:r>
        <w:r w:rsidR="003D6C72">
          <w:rPr>
            <w:noProof/>
            <w:webHidden/>
          </w:rPr>
          <w:tab/>
        </w:r>
        <w:r w:rsidR="00F91AE3">
          <w:rPr>
            <w:noProof/>
            <w:webHidden/>
          </w:rPr>
          <w:fldChar w:fldCharType="begin"/>
        </w:r>
        <w:r w:rsidR="003D6C72">
          <w:rPr>
            <w:noProof/>
            <w:webHidden/>
          </w:rPr>
          <w:instrText xml:space="preserve"> PAGEREF _Toc367523876 \h </w:instrText>
        </w:r>
        <w:r w:rsidR="00F91AE3">
          <w:rPr>
            <w:noProof/>
            <w:webHidden/>
          </w:rPr>
        </w:r>
        <w:r w:rsidR="00F91AE3">
          <w:rPr>
            <w:noProof/>
            <w:webHidden/>
          </w:rPr>
          <w:fldChar w:fldCharType="separate"/>
        </w:r>
        <w:r w:rsidR="00402710">
          <w:rPr>
            <w:noProof/>
            <w:webHidden/>
          </w:rPr>
          <w:t>26</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7" w:history="1">
        <w:r w:rsidR="003D6C72" w:rsidRPr="003D12A8">
          <w:rPr>
            <w:rStyle w:val="Hyperlink"/>
            <w:noProof/>
          </w:rPr>
          <w:t>Hình 2.2.  Sơ đồ các công cụ sử dụng ALIZE trong nhận dạng người nói</w:t>
        </w:r>
        <w:r w:rsidR="003D6C72">
          <w:rPr>
            <w:noProof/>
            <w:webHidden/>
          </w:rPr>
          <w:tab/>
        </w:r>
        <w:r w:rsidR="00F91AE3">
          <w:rPr>
            <w:noProof/>
            <w:webHidden/>
          </w:rPr>
          <w:fldChar w:fldCharType="begin"/>
        </w:r>
        <w:r w:rsidR="003D6C72">
          <w:rPr>
            <w:noProof/>
            <w:webHidden/>
          </w:rPr>
          <w:instrText xml:space="preserve"> PAGEREF _Toc367523877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8" w:history="1">
        <w:r w:rsidR="003D6C72" w:rsidRPr="003D12A8">
          <w:rPr>
            <w:rStyle w:val="Hyperlink"/>
            <w:noProof/>
          </w:rPr>
          <w:t>Hình 3.1. Hệ nhận dạng người nói phụ thuộc từ khóa tiếng Việt</w:t>
        </w:r>
        <w:r w:rsidR="003D6C72">
          <w:rPr>
            <w:noProof/>
            <w:webHidden/>
          </w:rPr>
          <w:tab/>
        </w:r>
        <w:r w:rsidR="00F91AE3">
          <w:rPr>
            <w:noProof/>
            <w:webHidden/>
          </w:rPr>
          <w:fldChar w:fldCharType="begin"/>
        </w:r>
        <w:r w:rsidR="003D6C72">
          <w:rPr>
            <w:noProof/>
            <w:webHidden/>
          </w:rPr>
          <w:instrText xml:space="preserve"> PAGEREF _Toc367523878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79" w:history="1">
        <w:r w:rsidR="00DC6F63">
          <w:rPr>
            <w:rStyle w:val="Hyperlink"/>
            <w:noProof/>
          </w:rPr>
          <w:t>Hình 3.2.</w:t>
        </w:r>
        <w:r w:rsidR="003D6C72" w:rsidRPr="003D12A8">
          <w:rPr>
            <w:rStyle w:val="Hyperlink"/>
            <w:noProof/>
          </w:rPr>
          <w:t xml:space="preserve"> File wav biểu diễn tín hiệu phát âm từ khóa 0 đến 9 của người nói</w:t>
        </w:r>
        <w:r w:rsidR="003D6C72">
          <w:rPr>
            <w:noProof/>
            <w:webHidden/>
          </w:rPr>
          <w:tab/>
        </w:r>
        <w:r w:rsidR="00F91AE3">
          <w:rPr>
            <w:noProof/>
            <w:webHidden/>
          </w:rPr>
          <w:fldChar w:fldCharType="begin"/>
        </w:r>
        <w:r w:rsidR="003D6C72">
          <w:rPr>
            <w:noProof/>
            <w:webHidden/>
          </w:rPr>
          <w:instrText xml:space="preserve"> PAGEREF _Toc367523879 \h </w:instrText>
        </w:r>
        <w:r w:rsidR="00F91AE3">
          <w:rPr>
            <w:noProof/>
            <w:webHidden/>
          </w:rPr>
        </w:r>
        <w:r w:rsidR="00F91AE3">
          <w:rPr>
            <w:noProof/>
            <w:webHidden/>
          </w:rPr>
          <w:fldChar w:fldCharType="separate"/>
        </w:r>
        <w:r w:rsidR="00402710">
          <w:rPr>
            <w:noProof/>
            <w:webHidden/>
          </w:rPr>
          <w:t>45</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80" w:history="1">
        <w:r w:rsidR="003D6C72" w:rsidRPr="003D12A8">
          <w:rPr>
            <w:rStyle w:val="Hyperlink"/>
            <w:noProof/>
          </w:rPr>
          <w:t>Hình 3.3. Các bước xây dựng hệ nhận dạng người nói sử dụng SPro &amp; ALIZE</w:t>
        </w:r>
        <w:r w:rsidR="003D6C72">
          <w:rPr>
            <w:noProof/>
            <w:webHidden/>
          </w:rPr>
          <w:tab/>
        </w:r>
        <w:r w:rsidR="00F91AE3">
          <w:rPr>
            <w:noProof/>
            <w:webHidden/>
          </w:rPr>
          <w:fldChar w:fldCharType="begin"/>
        </w:r>
        <w:r w:rsidR="003D6C72">
          <w:rPr>
            <w:noProof/>
            <w:webHidden/>
          </w:rPr>
          <w:instrText xml:space="preserve"> PAGEREF _Toc367523880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81" w:history="1">
        <w:r w:rsidR="003D6C72" w:rsidRPr="003D12A8">
          <w:rPr>
            <w:rStyle w:val="Hyperlink"/>
            <w:noProof/>
          </w:rPr>
          <w:t>Hình 3.4. Sơ đồ tổng quát xây dựng Forced alignment proces</w:t>
        </w:r>
        <w:r w:rsidR="003D6C72">
          <w:rPr>
            <w:noProof/>
            <w:webHidden/>
          </w:rPr>
          <w:tab/>
        </w:r>
        <w:r w:rsidR="00F91AE3">
          <w:rPr>
            <w:noProof/>
            <w:webHidden/>
          </w:rPr>
          <w:fldChar w:fldCharType="begin"/>
        </w:r>
        <w:r w:rsidR="003D6C72">
          <w:rPr>
            <w:noProof/>
            <w:webHidden/>
          </w:rPr>
          <w:instrText xml:space="preserve"> PAGEREF _Toc367523881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82" w:history="1">
        <w:r w:rsidR="003D6C72" w:rsidRPr="003D12A8">
          <w:rPr>
            <w:rStyle w:val="Hyperlink"/>
            <w:noProof/>
          </w:rPr>
          <w:t>Hình 3.5. Biểu đồ thể hiện kết quả nhận dạng với Test 1</w:t>
        </w:r>
        <w:r w:rsidR="003D6C72">
          <w:rPr>
            <w:noProof/>
            <w:webHidden/>
          </w:rPr>
          <w:tab/>
        </w:r>
        <w:r w:rsidR="00F91AE3">
          <w:rPr>
            <w:noProof/>
            <w:webHidden/>
          </w:rPr>
          <w:fldChar w:fldCharType="begin"/>
        </w:r>
        <w:r w:rsidR="003D6C72">
          <w:rPr>
            <w:noProof/>
            <w:webHidden/>
          </w:rPr>
          <w:instrText xml:space="preserve"> PAGEREF _Toc367523882 \h </w:instrText>
        </w:r>
        <w:r w:rsidR="00F91AE3">
          <w:rPr>
            <w:noProof/>
            <w:webHidden/>
          </w:rPr>
        </w:r>
        <w:r w:rsidR="00F91AE3">
          <w:rPr>
            <w:noProof/>
            <w:webHidden/>
          </w:rPr>
          <w:fldChar w:fldCharType="separate"/>
        </w:r>
        <w:r w:rsidR="00402710">
          <w:rPr>
            <w:noProof/>
            <w:webHidden/>
          </w:rPr>
          <w:t>63</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83" w:history="1">
        <w:r w:rsidR="003D6C72" w:rsidRPr="003D12A8">
          <w:rPr>
            <w:rStyle w:val="Hyperlink"/>
            <w:noProof/>
          </w:rPr>
          <w:t>Hình 3.6. Biểu đồ thể hiện kết quả nhận dạng với Test 2</w:t>
        </w:r>
        <w:r w:rsidR="003D6C72">
          <w:rPr>
            <w:noProof/>
            <w:webHidden/>
          </w:rPr>
          <w:tab/>
        </w:r>
        <w:r w:rsidR="00F91AE3">
          <w:rPr>
            <w:noProof/>
            <w:webHidden/>
          </w:rPr>
          <w:fldChar w:fldCharType="begin"/>
        </w:r>
        <w:r w:rsidR="003D6C72">
          <w:rPr>
            <w:noProof/>
            <w:webHidden/>
          </w:rPr>
          <w:instrText xml:space="preserve"> PAGEREF _Toc367523883 \h </w:instrText>
        </w:r>
        <w:r w:rsidR="00F91AE3">
          <w:rPr>
            <w:noProof/>
            <w:webHidden/>
          </w:rPr>
        </w:r>
        <w:r w:rsidR="00F91AE3">
          <w:rPr>
            <w:noProof/>
            <w:webHidden/>
          </w:rPr>
          <w:fldChar w:fldCharType="separate"/>
        </w:r>
        <w:r w:rsidR="00402710">
          <w:rPr>
            <w:noProof/>
            <w:webHidden/>
          </w:rPr>
          <w:t>64</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84" w:history="1">
        <w:r w:rsidR="003D6C72" w:rsidRPr="003D12A8">
          <w:rPr>
            <w:rStyle w:val="Hyperlink"/>
            <w:noProof/>
          </w:rPr>
          <w:t>Hình 3.7. Biểu đồ thể hiện kết quả nhận dạng với các thử nghiệm</w:t>
        </w:r>
        <w:r w:rsidR="003D6C72">
          <w:rPr>
            <w:noProof/>
            <w:webHidden/>
          </w:rPr>
          <w:tab/>
        </w:r>
        <w:r w:rsidR="00F91AE3">
          <w:rPr>
            <w:noProof/>
            <w:webHidden/>
          </w:rPr>
          <w:fldChar w:fldCharType="begin"/>
        </w:r>
        <w:r w:rsidR="003D6C72">
          <w:rPr>
            <w:noProof/>
            <w:webHidden/>
          </w:rPr>
          <w:instrText xml:space="preserve"> PAGEREF _Toc367523884 \h </w:instrText>
        </w:r>
        <w:r w:rsidR="00F91AE3">
          <w:rPr>
            <w:noProof/>
            <w:webHidden/>
          </w:rPr>
        </w:r>
        <w:r w:rsidR="00F91AE3">
          <w:rPr>
            <w:noProof/>
            <w:webHidden/>
          </w:rPr>
          <w:fldChar w:fldCharType="separate"/>
        </w:r>
        <w:r w:rsidR="00402710">
          <w:rPr>
            <w:noProof/>
            <w:webHidden/>
          </w:rPr>
          <w:t>66</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85" w:history="1">
        <w:r w:rsidR="003D6C72" w:rsidRPr="003D12A8">
          <w:rPr>
            <w:rStyle w:val="Hyperlink"/>
            <w:noProof/>
          </w:rPr>
          <w:t>Hình A.1. Hàm mật độ Gauss</w:t>
        </w:r>
        <w:r w:rsidR="003D6C72">
          <w:rPr>
            <w:noProof/>
            <w:webHidden/>
          </w:rPr>
          <w:tab/>
        </w:r>
        <w:r w:rsidR="00F91AE3">
          <w:rPr>
            <w:noProof/>
            <w:webHidden/>
          </w:rPr>
          <w:fldChar w:fldCharType="begin"/>
        </w:r>
        <w:r w:rsidR="003D6C72">
          <w:rPr>
            <w:noProof/>
            <w:webHidden/>
          </w:rPr>
          <w:instrText xml:space="preserve"> PAGEREF _Toc367523885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86" w:history="1">
        <w:r w:rsidR="003D6C72" w:rsidRPr="003D12A8">
          <w:rPr>
            <w:rStyle w:val="Hyperlink"/>
            <w:noProof/>
          </w:rPr>
          <w:t>Hình A.2. Mô hình GMM</w:t>
        </w:r>
        <w:r w:rsidR="003D6C72">
          <w:rPr>
            <w:noProof/>
            <w:webHidden/>
          </w:rPr>
          <w:tab/>
        </w:r>
        <w:r w:rsidR="00F91AE3">
          <w:rPr>
            <w:noProof/>
            <w:webHidden/>
          </w:rPr>
          <w:fldChar w:fldCharType="begin"/>
        </w:r>
        <w:r w:rsidR="003D6C72">
          <w:rPr>
            <w:noProof/>
            <w:webHidden/>
          </w:rPr>
          <w:instrText xml:space="preserve"> PAGEREF _Toc367523886 \h </w:instrText>
        </w:r>
        <w:r w:rsidR="00F91AE3">
          <w:rPr>
            <w:noProof/>
            <w:webHidden/>
          </w:rPr>
        </w:r>
        <w:r w:rsidR="00F91AE3">
          <w:rPr>
            <w:noProof/>
            <w:webHidden/>
          </w:rPr>
          <w:fldChar w:fldCharType="separate"/>
        </w:r>
        <w:r w:rsidR="00402710">
          <w:rPr>
            <w:noProof/>
            <w:webHidden/>
          </w:rPr>
          <w:t>73</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87" w:history="1">
        <w:r w:rsidR="003D6C72" w:rsidRPr="003D12A8">
          <w:rPr>
            <w:rStyle w:val="Hyperlink"/>
            <w:noProof/>
          </w:rPr>
          <w:t>Hình A.3. Hàm mật độ của GMM có 3 phân phối Gauss</w:t>
        </w:r>
        <w:r w:rsidR="003D6C72">
          <w:rPr>
            <w:noProof/>
            <w:webHidden/>
          </w:rPr>
          <w:tab/>
        </w:r>
        <w:r w:rsidR="00F91AE3">
          <w:rPr>
            <w:noProof/>
            <w:webHidden/>
          </w:rPr>
          <w:fldChar w:fldCharType="begin"/>
        </w:r>
        <w:r w:rsidR="003D6C72">
          <w:rPr>
            <w:noProof/>
            <w:webHidden/>
          </w:rPr>
          <w:instrText xml:space="preserve"> PAGEREF _Toc367523887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B869A3" w:rsidRDefault="00F91AE3" w:rsidP="00B869A3">
      <w:r>
        <w:fldChar w:fldCharType="end"/>
      </w:r>
    </w:p>
    <w:p w:rsidR="002819B5" w:rsidRDefault="002819B5" w:rsidP="00B869A3"/>
    <w:p w:rsidR="006A2D29" w:rsidRDefault="006A2D29" w:rsidP="00B869A3"/>
    <w:p w:rsidR="007A7D9D" w:rsidRDefault="007A7D9D" w:rsidP="00B869A3"/>
    <w:p w:rsidR="006A2D29" w:rsidRDefault="006A2D29" w:rsidP="00B869A3"/>
    <w:p w:rsidR="00913625" w:rsidRDefault="00913625" w:rsidP="00422B17">
      <w:pPr>
        <w:pStyle w:val="C1"/>
      </w:pPr>
      <w:bookmarkStart w:id="21" w:name="_Toc367651206"/>
    </w:p>
    <w:p w:rsidR="005611B9" w:rsidRDefault="005611B9" w:rsidP="00422B17">
      <w:pPr>
        <w:pStyle w:val="C1"/>
      </w:pPr>
      <w:bookmarkStart w:id="22" w:name="_Toc514427182"/>
      <w:bookmarkStart w:id="23" w:name="_Toc514427269"/>
      <w:bookmarkStart w:id="24" w:name="_Toc514432704"/>
      <w:r>
        <w:t>DANH MỤC BẢNG</w:t>
      </w:r>
      <w:bookmarkEnd w:id="21"/>
      <w:bookmarkEnd w:id="22"/>
      <w:bookmarkEnd w:id="23"/>
      <w:bookmarkEnd w:id="24"/>
    </w:p>
    <w:p w:rsidR="003D6C72" w:rsidRDefault="00F91AE3">
      <w:pPr>
        <w:pStyle w:val="TableofFigures"/>
        <w:tabs>
          <w:tab w:val="right" w:leader="dot" w:pos="8638"/>
        </w:tabs>
        <w:rPr>
          <w:rFonts w:asciiTheme="minorHAnsi" w:eastAsiaTheme="minorEastAsia" w:hAnsiTheme="minorHAnsi"/>
          <w:noProof/>
          <w:sz w:val="22"/>
        </w:rPr>
      </w:pPr>
      <w:r>
        <w:fldChar w:fldCharType="begin"/>
      </w:r>
      <w:r w:rsidR="00C06F79">
        <w:instrText xml:space="preserve"> TOC \h \z \t "A.Bang" \c </w:instrText>
      </w:r>
      <w:r>
        <w:fldChar w:fldCharType="separate"/>
      </w:r>
      <w:hyperlink w:anchor="_Toc367523888" w:history="1">
        <w:r w:rsidR="003D6C72" w:rsidRPr="00A719DE">
          <w:rPr>
            <w:rStyle w:val="Hyperlink"/>
            <w:noProof/>
          </w:rPr>
          <w:t>Bảng 2.1: Mô tả tùy chọn sử dụng tiêu chuẩn hóa năng lượng</w:t>
        </w:r>
        <w:r w:rsidR="003D6C72">
          <w:rPr>
            <w:noProof/>
            <w:webHidden/>
          </w:rPr>
          <w:tab/>
        </w:r>
        <w:r>
          <w:rPr>
            <w:noProof/>
            <w:webHidden/>
          </w:rPr>
          <w:fldChar w:fldCharType="begin"/>
        </w:r>
        <w:r w:rsidR="003D6C72">
          <w:rPr>
            <w:noProof/>
            <w:webHidden/>
          </w:rPr>
          <w:instrText xml:space="preserve"> PAGEREF _Toc367523888 \h </w:instrText>
        </w:r>
        <w:r>
          <w:rPr>
            <w:noProof/>
            <w:webHidden/>
          </w:rPr>
        </w:r>
        <w:r>
          <w:rPr>
            <w:noProof/>
            <w:webHidden/>
          </w:rPr>
          <w:fldChar w:fldCharType="separate"/>
        </w:r>
        <w:r w:rsidR="00DC26B8">
          <w:rPr>
            <w:noProof/>
            <w:webHidden/>
          </w:rPr>
          <w:t>30</w:t>
        </w:r>
        <w:r>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89" w:history="1">
        <w:r w:rsidR="003D6C72" w:rsidRPr="00A719DE">
          <w:rPr>
            <w:rStyle w:val="Hyperlink"/>
            <w:noProof/>
          </w:rPr>
          <w:t>Bảng 2.2: Mô tả tùy chọn sử dụng phát hiện tín hiệu tiếng nói</w:t>
        </w:r>
        <w:r w:rsidR="003D6C72">
          <w:rPr>
            <w:noProof/>
            <w:webHidden/>
          </w:rPr>
          <w:tab/>
        </w:r>
        <w:r w:rsidR="00F91AE3">
          <w:rPr>
            <w:noProof/>
            <w:webHidden/>
          </w:rPr>
          <w:fldChar w:fldCharType="begin"/>
        </w:r>
        <w:r w:rsidR="003D6C72">
          <w:rPr>
            <w:noProof/>
            <w:webHidden/>
          </w:rPr>
          <w:instrText xml:space="preserve"> PAGEREF _Toc367523889 \h </w:instrText>
        </w:r>
        <w:r w:rsidR="00F91AE3">
          <w:rPr>
            <w:noProof/>
            <w:webHidden/>
          </w:rPr>
        </w:r>
        <w:r w:rsidR="00F91AE3">
          <w:rPr>
            <w:noProof/>
            <w:webHidden/>
          </w:rPr>
          <w:fldChar w:fldCharType="separate"/>
        </w:r>
        <w:r w:rsidR="00DC26B8">
          <w:rPr>
            <w:noProof/>
            <w:webHidden/>
          </w:rPr>
          <w:t>31</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90" w:history="1">
        <w:r w:rsidR="003D6C72" w:rsidRPr="00A719DE">
          <w:rPr>
            <w:rStyle w:val="Hyperlink"/>
            <w:noProof/>
          </w:rPr>
          <w:t>Bảng 2.3: Mô tả tùy chọn chuẩn hóa đặc trưng</w:t>
        </w:r>
        <w:r w:rsidR="003D6C72">
          <w:rPr>
            <w:noProof/>
            <w:webHidden/>
          </w:rPr>
          <w:tab/>
        </w:r>
        <w:r w:rsidR="00F91AE3">
          <w:rPr>
            <w:noProof/>
            <w:webHidden/>
          </w:rPr>
          <w:fldChar w:fldCharType="begin"/>
        </w:r>
        <w:r w:rsidR="003D6C72">
          <w:rPr>
            <w:noProof/>
            <w:webHidden/>
          </w:rPr>
          <w:instrText xml:space="preserve"> PAGEREF _Toc367523890 \h </w:instrText>
        </w:r>
        <w:r w:rsidR="00F91AE3">
          <w:rPr>
            <w:noProof/>
            <w:webHidden/>
          </w:rPr>
        </w:r>
        <w:r w:rsidR="00F91AE3">
          <w:rPr>
            <w:noProof/>
            <w:webHidden/>
          </w:rPr>
          <w:fldChar w:fldCharType="separate"/>
        </w:r>
        <w:r w:rsidR="00DC26B8">
          <w:rPr>
            <w:noProof/>
            <w:webHidden/>
          </w:rPr>
          <w:t>32</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91" w:history="1">
        <w:r w:rsidR="003D6C72" w:rsidRPr="00A719DE">
          <w:rPr>
            <w:rStyle w:val="Hyperlink"/>
            <w:noProof/>
          </w:rPr>
          <w:t>Bảng 2.4: Mô tả tùy chọn chính sử dụng huấn luyện mô hình từ</w:t>
        </w:r>
        <w:r w:rsidR="003D6C72">
          <w:rPr>
            <w:noProof/>
            <w:webHidden/>
          </w:rPr>
          <w:tab/>
        </w:r>
        <w:r w:rsidR="00F91AE3">
          <w:rPr>
            <w:noProof/>
            <w:webHidden/>
          </w:rPr>
          <w:fldChar w:fldCharType="begin"/>
        </w:r>
        <w:r w:rsidR="003D6C72">
          <w:rPr>
            <w:noProof/>
            <w:webHidden/>
          </w:rPr>
          <w:instrText xml:space="preserve"> PAGEREF _Toc367523891 \h </w:instrText>
        </w:r>
        <w:r w:rsidR="00F91AE3">
          <w:rPr>
            <w:noProof/>
            <w:webHidden/>
          </w:rPr>
        </w:r>
        <w:r w:rsidR="00F91AE3">
          <w:rPr>
            <w:noProof/>
            <w:webHidden/>
          </w:rPr>
          <w:fldChar w:fldCharType="separate"/>
        </w:r>
        <w:r w:rsidR="00DC26B8">
          <w:rPr>
            <w:noProof/>
            <w:webHidden/>
          </w:rPr>
          <w:t>33</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92" w:history="1">
        <w:r w:rsidR="003D6C72" w:rsidRPr="00A719DE">
          <w:rPr>
            <w:rStyle w:val="Hyperlink"/>
            <w:noProof/>
          </w:rPr>
          <w:t>Bảng 2.5: Mô tả tùy chọn trong huấn luyện mô hình đích</w:t>
        </w:r>
        <w:r w:rsidR="003D6C72">
          <w:rPr>
            <w:noProof/>
            <w:webHidden/>
          </w:rPr>
          <w:tab/>
        </w:r>
        <w:r w:rsidR="00F91AE3">
          <w:rPr>
            <w:noProof/>
            <w:webHidden/>
          </w:rPr>
          <w:fldChar w:fldCharType="begin"/>
        </w:r>
        <w:r w:rsidR="003D6C72">
          <w:rPr>
            <w:noProof/>
            <w:webHidden/>
          </w:rPr>
          <w:instrText xml:space="preserve"> PAGEREF _Toc367523892 \h </w:instrText>
        </w:r>
        <w:r w:rsidR="00F91AE3">
          <w:rPr>
            <w:noProof/>
            <w:webHidden/>
          </w:rPr>
        </w:r>
        <w:r w:rsidR="00F91AE3">
          <w:rPr>
            <w:noProof/>
            <w:webHidden/>
          </w:rPr>
          <w:fldChar w:fldCharType="separate"/>
        </w:r>
        <w:r w:rsidR="00DC26B8">
          <w:rPr>
            <w:noProof/>
            <w:webHidden/>
          </w:rPr>
          <w:t>34</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93" w:history="1">
        <w:r w:rsidR="003D6C72" w:rsidRPr="00A719DE">
          <w:rPr>
            <w:rStyle w:val="Hyperlink"/>
            <w:noProof/>
          </w:rPr>
          <w:t>Bảng 2.6: Mô tả tùy chọn tính điểm số của mô hình GMM</w:t>
        </w:r>
        <w:r w:rsidR="003D6C72">
          <w:rPr>
            <w:noProof/>
            <w:webHidden/>
          </w:rPr>
          <w:tab/>
        </w:r>
        <w:r w:rsidR="00F91AE3">
          <w:rPr>
            <w:noProof/>
            <w:webHidden/>
          </w:rPr>
          <w:fldChar w:fldCharType="begin"/>
        </w:r>
        <w:r w:rsidR="003D6C72">
          <w:rPr>
            <w:noProof/>
            <w:webHidden/>
          </w:rPr>
          <w:instrText xml:space="preserve"> PAGEREF _Toc367523893 \h </w:instrText>
        </w:r>
        <w:r w:rsidR="00F91AE3">
          <w:rPr>
            <w:noProof/>
            <w:webHidden/>
          </w:rPr>
        </w:r>
        <w:r w:rsidR="00F91AE3">
          <w:rPr>
            <w:noProof/>
            <w:webHidden/>
          </w:rPr>
          <w:fldChar w:fldCharType="separate"/>
        </w:r>
        <w:r w:rsidR="00DC26B8">
          <w:rPr>
            <w:noProof/>
            <w:webHidden/>
          </w:rPr>
          <w:t>36</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94" w:history="1">
        <w:r w:rsidR="003D6C72" w:rsidRPr="00A719DE">
          <w:rPr>
            <w:rStyle w:val="Hyperlink"/>
            <w:noProof/>
          </w:rPr>
          <w:t>Bảng 3.1: Thông tin về dữ liệu 48 người nói</w:t>
        </w:r>
        <w:r w:rsidR="003D6C72">
          <w:rPr>
            <w:noProof/>
            <w:webHidden/>
          </w:rPr>
          <w:tab/>
        </w:r>
        <w:r w:rsidR="00F91AE3">
          <w:rPr>
            <w:noProof/>
            <w:webHidden/>
          </w:rPr>
          <w:fldChar w:fldCharType="begin"/>
        </w:r>
        <w:r w:rsidR="003D6C72">
          <w:rPr>
            <w:noProof/>
            <w:webHidden/>
          </w:rPr>
          <w:instrText xml:space="preserve"> PAGEREF _Toc367523894 \h </w:instrText>
        </w:r>
        <w:r w:rsidR="00F91AE3">
          <w:rPr>
            <w:noProof/>
            <w:webHidden/>
          </w:rPr>
        </w:r>
        <w:r w:rsidR="00F91AE3">
          <w:rPr>
            <w:noProof/>
            <w:webHidden/>
          </w:rPr>
          <w:fldChar w:fldCharType="separate"/>
        </w:r>
        <w:r w:rsidR="00DC26B8">
          <w:rPr>
            <w:noProof/>
            <w:webHidden/>
          </w:rPr>
          <w:t>43</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95" w:history="1">
        <w:r w:rsidR="003D6C72" w:rsidRPr="00A719DE">
          <w:rPr>
            <w:rStyle w:val="Hyperlink"/>
            <w:noProof/>
          </w:rPr>
          <w:t>Bảng 3.2: Kết quả nhận dạng người nói  thử nghiệm với Test 1: sử dụng xác suất tiên nghiệm lấy từ mô hình HMM và GMM của người nói</w:t>
        </w:r>
        <w:r w:rsidR="003D6C72">
          <w:rPr>
            <w:noProof/>
            <w:webHidden/>
          </w:rPr>
          <w:tab/>
        </w:r>
        <w:r w:rsidR="00F91AE3">
          <w:rPr>
            <w:noProof/>
            <w:webHidden/>
          </w:rPr>
          <w:fldChar w:fldCharType="begin"/>
        </w:r>
        <w:r w:rsidR="003D6C72">
          <w:rPr>
            <w:noProof/>
            <w:webHidden/>
          </w:rPr>
          <w:instrText xml:space="preserve"> PAGEREF _Toc367523895 \h </w:instrText>
        </w:r>
        <w:r w:rsidR="00F91AE3">
          <w:rPr>
            <w:noProof/>
            <w:webHidden/>
          </w:rPr>
        </w:r>
        <w:r w:rsidR="00F91AE3">
          <w:rPr>
            <w:noProof/>
            <w:webHidden/>
          </w:rPr>
          <w:fldChar w:fldCharType="separate"/>
        </w:r>
        <w:r w:rsidR="00DC26B8">
          <w:rPr>
            <w:noProof/>
            <w:webHidden/>
          </w:rPr>
          <w:t>63</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96" w:history="1">
        <w:r w:rsidR="003D6C72" w:rsidRPr="00A719DE">
          <w:rPr>
            <w:rStyle w:val="Hyperlink"/>
            <w:noProof/>
          </w:rPr>
          <w:t>Bảng 3.3: Kết quả nhận dạng người nói thử nghiệm với Test 2: Xác suất tiên nghiệm lấy từ mô hình GMM và xác suất hậu nghiệm lấy từ mô hình HMM của từng người nói</w:t>
        </w:r>
        <w:r w:rsidR="003D6C72">
          <w:rPr>
            <w:noProof/>
            <w:webHidden/>
          </w:rPr>
          <w:tab/>
        </w:r>
        <w:r w:rsidR="00F91AE3">
          <w:rPr>
            <w:noProof/>
            <w:webHidden/>
          </w:rPr>
          <w:fldChar w:fldCharType="begin"/>
        </w:r>
        <w:r w:rsidR="003D6C72">
          <w:rPr>
            <w:noProof/>
            <w:webHidden/>
          </w:rPr>
          <w:instrText xml:space="preserve"> PAGEREF _Toc367523896 \h </w:instrText>
        </w:r>
        <w:r w:rsidR="00F91AE3">
          <w:rPr>
            <w:noProof/>
            <w:webHidden/>
          </w:rPr>
        </w:r>
        <w:r w:rsidR="00F91AE3">
          <w:rPr>
            <w:noProof/>
            <w:webHidden/>
          </w:rPr>
          <w:fldChar w:fldCharType="separate"/>
        </w:r>
        <w:r w:rsidR="00DC26B8">
          <w:rPr>
            <w:noProof/>
            <w:webHidden/>
          </w:rPr>
          <w:t>64</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97" w:history="1">
        <w:r w:rsidR="003D6C72" w:rsidRPr="00A719DE">
          <w:rPr>
            <w:rStyle w:val="Hyperlink"/>
            <w:noProof/>
          </w:rPr>
          <w:t>Bảng 3.4: Kết quả tổng hợp các thử nghiệm theo thời gian</w:t>
        </w:r>
        <w:r w:rsidR="003D6C72">
          <w:rPr>
            <w:noProof/>
            <w:webHidden/>
          </w:rPr>
          <w:tab/>
        </w:r>
        <w:r w:rsidR="00F91AE3">
          <w:rPr>
            <w:noProof/>
            <w:webHidden/>
          </w:rPr>
          <w:fldChar w:fldCharType="begin"/>
        </w:r>
        <w:r w:rsidR="003D6C72">
          <w:rPr>
            <w:noProof/>
            <w:webHidden/>
          </w:rPr>
          <w:instrText xml:space="preserve"> PAGEREF _Toc367523897 \h </w:instrText>
        </w:r>
        <w:r w:rsidR="00F91AE3">
          <w:rPr>
            <w:noProof/>
            <w:webHidden/>
          </w:rPr>
        </w:r>
        <w:r w:rsidR="00F91AE3">
          <w:rPr>
            <w:noProof/>
            <w:webHidden/>
          </w:rPr>
          <w:fldChar w:fldCharType="separate"/>
        </w:r>
        <w:r w:rsidR="00DC26B8">
          <w:rPr>
            <w:noProof/>
            <w:webHidden/>
          </w:rPr>
          <w:t>65</w:t>
        </w:r>
        <w:r w:rsidR="00F91AE3">
          <w:rPr>
            <w:noProof/>
            <w:webHidden/>
          </w:rPr>
          <w:fldChar w:fldCharType="end"/>
        </w:r>
      </w:hyperlink>
    </w:p>
    <w:p w:rsidR="003D6C72" w:rsidRDefault="005369AA">
      <w:pPr>
        <w:pStyle w:val="TableofFigures"/>
        <w:tabs>
          <w:tab w:val="right" w:leader="dot" w:pos="8638"/>
        </w:tabs>
        <w:rPr>
          <w:rFonts w:asciiTheme="minorHAnsi" w:eastAsiaTheme="minorEastAsia" w:hAnsiTheme="minorHAnsi"/>
          <w:noProof/>
          <w:sz w:val="22"/>
        </w:rPr>
      </w:pPr>
      <w:hyperlink w:anchor="_Toc367523898" w:history="1">
        <w:r w:rsidR="003D6C72" w:rsidRPr="00A719DE">
          <w:rPr>
            <w:rStyle w:val="Hyperlink"/>
            <w:noProof/>
          </w:rPr>
          <w:t>Bảng 3.5: Bảng tổng hợp kết quả nhận dạng các chương trình đã thử nghiệm</w:t>
        </w:r>
        <w:r w:rsidR="003D6C72">
          <w:rPr>
            <w:noProof/>
            <w:webHidden/>
          </w:rPr>
          <w:tab/>
        </w:r>
        <w:r w:rsidR="00F91AE3">
          <w:rPr>
            <w:noProof/>
            <w:webHidden/>
          </w:rPr>
          <w:fldChar w:fldCharType="begin"/>
        </w:r>
        <w:r w:rsidR="003D6C72">
          <w:rPr>
            <w:noProof/>
            <w:webHidden/>
          </w:rPr>
          <w:instrText xml:space="preserve"> PAGEREF _Toc367523898 \h </w:instrText>
        </w:r>
        <w:r w:rsidR="00F91AE3">
          <w:rPr>
            <w:noProof/>
            <w:webHidden/>
          </w:rPr>
        </w:r>
        <w:r w:rsidR="00F91AE3">
          <w:rPr>
            <w:noProof/>
            <w:webHidden/>
          </w:rPr>
          <w:fldChar w:fldCharType="separate"/>
        </w:r>
        <w:r w:rsidR="00DC26B8">
          <w:rPr>
            <w:noProof/>
            <w:webHidden/>
          </w:rPr>
          <w:t>66</w:t>
        </w:r>
        <w:r w:rsidR="00F91AE3">
          <w:rPr>
            <w:noProof/>
            <w:webHidden/>
          </w:rPr>
          <w:fldChar w:fldCharType="end"/>
        </w:r>
      </w:hyperlink>
    </w:p>
    <w:p w:rsidR="005611B9" w:rsidRDefault="00F91AE3" w:rsidP="00472628">
      <w:r>
        <w:fldChar w:fldCharType="end"/>
      </w:r>
    </w:p>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B122DE" w:rsidRDefault="00B122DE" w:rsidP="005776DF">
      <w:pPr>
        <w:pStyle w:val="C1"/>
        <w:jc w:val="both"/>
      </w:pPr>
      <w:bookmarkStart w:id="25" w:name="_Toc367651207"/>
    </w:p>
    <w:p w:rsidR="00157F69" w:rsidRPr="0077556B" w:rsidRDefault="00157F69" w:rsidP="00422B17">
      <w:pPr>
        <w:pStyle w:val="C1"/>
      </w:pPr>
      <w:bookmarkStart w:id="26" w:name="_Toc514427183"/>
      <w:bookmarkStart w:id="27" w:name="_Toc514427270"/>
      <w:bookmarkStart w:id="28" w:name="_Toc514432705"/>
      <w:r w:rsidRPr="0077556B">
        <w:lastRenderedPageBreak/>
        <w:t>MỞ ĐẦU</w:t>
      </w:r>
      <w:bookmarkEnd w:id="25"/>
      <w:bookmarkEnd w:id="26"/>
      <w:bookmarkEnd w:id="27"/>
      <w:bookmarkEnd w:id="28"/>
    </w:p>
    <w:p w:rsidR="00157F69" w:rsidRPr="00471820" w:rsidRDefault="00157F69" w:rsidP="00C14FC9">
      <w:pPr>
        <w:pStyle w:val="C1"/>
        <w:jc w:val="left"/>
      </w:pPr>
      <w:bookmarkStart w:id="29" w:name="_Toc367651208"/>
      <w:bookmarkStart w:id="30" w:name="_Toc514427184"/>
      <w:bookmarkStart w:id="31" w:name="_Toc514427271"/>
      <w:bookmarkStart w:id="32" w:name="_Toc514432706"/>
      <w:r w:rsidRPr="00A56438">
        <w:t>Lý do chọn đề tài</w:t>
      </w:r>
      <w:bookmarkEnd w:id="29"/>
      <w:bookmarkEnd w:id="30"/>
      <w:bookmarkEnd w:id="31"/>
      <w:bookmarkEnd w:id="32"/>
    </w:p>
    <w:p w:rsidR="00594897" w:rsidRDefault="00594897" w:rsidP="00751F83">
      <w:pPr>
        <w:ind w:firstLine="360"/>
      </w:pPr>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9968AF" w:rsidRDefault="009968AF" w:rsidP="00751F83">
      <w:pPr>
        <w:ind w:firstLine="360"/>
      </w:pPr>
      <w:r>
        <w:t xml:space="preserve">Âm nhạc là một trong những thông tin phổ biến nhất và trên các trang web về nghe nhạc trực tuyến có đến hàng triệu bản nhạc, điều này đặt ra một thách thức lớn trong việc tổ chức,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w:t>
      </w:r>
      <w:r w:rsidR="005776DF">
        <w:t>trăm</w:t>
      </w:r>
      <w:r>
        <w:t xml:space="preserve"> file âm thanh thì chưa có vấn đề</w:t>
      </w:r>
      <w:r w:rsidR="005776DF">
        <w:t xml:space="preserve"> gì xảy ra</w:t>
      </w:r>
      <w:r>
        <w:t xml:space="preserve"> nhưng câu chuyện sẽ trở nên hoàn toàn khác khi con số này lên tới hàng triệu. Do đó phân loại nhạc tự động thành các loại khác nhau là một nhiệm vụ quan trọng để truy xuất và tổ chức các </w:t>
      </w:r>
      <w:proofErr w:type="gramStart"/>
      <w:r>
        <w:t>thư</w:t>
      </w:r>
      <w:proofErr w:type="gramEnd"/>
      <w:r>
        <w:t xml:space="preserve"> viện nhạc.</w:t>
      </w:r>
    </w:p>
    <w:p w:rsidR="005776DF" w:rsidRDefault="005776DF" w:rsidP="00751F83">
      <w:pPr>
        <w:ind w:firstLine="360"/>
      </w:pPr>
      <w:r>
        <w:t>Là một người có tình yêu với văn hóa truyền thống nên em rất hứng thú với những giá trị văn hóa cổ truyền của dân tộc và nhạc cổ truyền cũng không phải là ngoại lệ. Chính vì vậy, cùng với nhu cầu thực tiễn được đề cập ở bên trên nên em đã quyết định lựa chọn đề tài “</w:t>
      </w:r>
      <w:r w:rsidRPr="00C55F22">
        <w:rPr>
          <w:b/>
        </w:rPr>
        <w:t>Phân lớp làn điệu chèo và dân ca quan họ</w:t>
      </w:r>
      <w:r>
        <w:t>”, làm để tài nghiên cứu của mình. Với mong muốn thông qua việc này</w:t>
      </w:r>
      <w:r w:rsidR="009E244F">
        <w:t xml:space="preserve"> có thể góp một nhỏ vào việc trùng hưng lại những làn điệu chèo và quan họ cổ, để không chỉ có thế hệ chúng em mà cả những thế hệ sau này vẫn sẽ tiếp tục duy trì ngọn lửa văn hóa truyền thống trong lòng mỗi người dân Việt Nam.</w:t>
      </w:r>
    </w:p>
    <w:p w:rsidR="00157F69" w:rsidRPr="0077556B" w:rsidRDefault="00157F69" w:rsidP="00C14FC9">
      <w:pPr>
        <w:pStyle w:val="C1"/>
        <w:jc w:val="left"/>
      </w:pPr>
      <w:bookmarkStart w:id="33" w:name="_Toc367651209"/>
      <w:bookmarkStart w:id="34" w:name="_Toc514427185"/>
      <w:bookmarkStart w:id="35" w:name="_Toc514427272"/>
      <w:bookmarkStart w:id="36" w:name="_Toc514432707"/>
      <w:r w:rsidRPr="0077556B">
        <w:t xml:space="preserve">Mục đích, phạm </w:t>
      </w:r>
      <w:proofErr w:type="gramStart"/>
      <w:r w:rsidRPr="0077556B">
        <w:t>vi</w:t>
      </w:r>
      <w:proofErr w:type="gramEnd"/>
      <w:r w:rsidRPr="0077556B">
        <w:t xml:space="preserve"> nghiên cứu</w:t>
      </w:r>
      <w:bookmarkEnd w:id="33"/>
      <w:bookmarkEnd w:id="34"/>
      <w:bookmarkEnd w:id="35"/>
      <w:bookmarkEnd w:id="36"/>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p làn điệu âm nhạc.</w:t>
      </w:r>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lastRenderedPageBreak/>
        <w:t xml:space="preserve">Nghiên cứu mô hình GMM và bộ công cụ </w:t>
      </w:r>
      <w:r w:rsidR="00A527E3" w:rsidRPr="00F74C1C">
        <w:rPr>
          <w:rFonts w:cs="Times New Roman"/>
          <w:szCs w:val="26"/>
        </w:rPr>
        <w:t>ALIZE</w:t>
      </w:r>
      <w:r w:rsidRPr="00F74C1C">
        <w:rPr>
          <w:rFonts w:cs="Times New Roman"/>
          <w:szCs w:val="26"/>
        </w:rPr>
        <w:t xml:space="preserve">, gói </w:t>
      </w:r>
      <w:proofErr w:type="gramStart"/>
      <w:r w:rsidRPr="00F74C1C">
        <w:rPr>
          <w:rFonts w:cs="Times New Roman"/>
          <w:szCs w:val="26"/>
        </w:rPr>
        <w:t>thư</w:t>
      </w:r>
      <w:proofErr w:type="gramEnd"/>
      <w:r w:rsidRPr="00F74C1C">
        <w:rPr>
          <w:rFonts w:cs="Times New Roman"/>
          <w:szCs w:val="26"/>
        </w:rPr>
        <w:t xml:space="preserve">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0E2A79">
      <w:pPr>
        <w:pStyle w:val="ListParagraph"/>
        <w:numPr>
          <w:ilvl w:val="0"/>
          <w:numId w:val="16"/>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9E244F">
        <w:rPr>
          <w:rFonts w:cs="Times New Roman"/>
          <w:szCs w:val="26"/>
        </w:rPr>
        <w:t>Spro để trích chọn đặc trưng.</w:t>
      </w:r>
    </w:p>
    <w:p w:rsidR="00157F69" w:rsidRPr="00457C88" w:rsidRDefault="00157F69" w:rsidP="00C14FC9">
      <w:pPr>
        <w:pStyle w:val="C1"/>
        <w:jc w:val="left"/>
      </w:pPr>
      <w:bookmarkStart w:id="37" w:name="_Toc367651210"/>
      <w:bookmarkStart w:id="38" w:name="_Toc514427186"/>
      <w:bookmarkStart w:id="39" w:name="_Toc514427273"/>
      <w:bookmarkStart w:id="40" w:name="_Toc514432708"/>
      <w:r w:rsidRPr="00457C88">
        <w:t>Đối tượng nghiên cứu</w:t>
      </w:r>
      <w:bookmarkEnd w:id="37"/>
      <w:bookmarkEnd w:id="38"/>
      <w:bookmarkEnd w:id="39"/>
      <w:bookmarkEnd w:id="40"/>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về mô hình hỗn hợp GMM</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Pr="0077556B">
        <w:rPr>
          <w:rFonts w:cs="Times New Roman"/>
          <w:szCs w:val="26"/>
        </w:rPr>
        <w:t xml:space="preserve">, </w:t>
      </w:r>
      <w:r w:rsidR="00425AD8">
        <w:rPr>
          <w:rFonts w:cs="Times New Roman"/>
          <w:szCs w:val="26"/>
        </w:rPr>
        <w:t xml:space="preserve">công cụ </w:t>
      </w:r>
      <w:r w:rsidR="00217460">
        <w:rPr>
          <w:rFonts w:cs="Times New Roman"/>
          <w:szCs w:val="26"/>
        </w:rPr>
        <w:t>S</w:t>
      </w:r>
      <w:r w:rsidR="009E244F">
        <w:rPr>
          <w:rFonts w:cs="Times New Roman"/>
          <w:szCs w:val="26"/>
        </w:rPr>
        <w:t>pro</w:t>
      </w:r>
      <w:r w:rsidR="00F31B90">
        <w:rPr>
          <w:rFonts w:cs="Times New Roman"/>
          <w:szCs w:val="26"/>
        </w:rPr>
        <w:t>.</w:t>
      </w:r>
    </w:p>
    <w:p w:rsidR="00157F69" w:rsidRPr="00457C88" w:rsidRDefault="00157F69" w:rsidP="00C14FC9">
      <w:pPr>
        <w:pStyle w:val="C1"/>
        <w:jc w:val="left"/>
      </w:pPr>
      <w:bookmarkStart w:id="41" w:name="_Toc367651211"/>
      <w:bookmarkStart w:id="42" w:name="_Toc514427187"/>
      <w:bookmarkStart w:id="43" w:name="_Toc514427274"/>
      <w:bookmarkStart w:id="44" w:name="_Toc514432709"/>
      <w:r w:rsidRPr="00457C88">
        <w:t>Phương pháp nghiên cứu</w:t>
      </w:r>
      <w:bookmarkEnd w:id="41"/>
      <w:bookmarkEnd w:id="42"/>
      <w:bookmarkEnd w:id="43"/>
      <w:bookmarkEnd w:id="44"/>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0E2A79">
      <w:pPr>
        <w:pStyle w:val="ListParagraph"/>
        <w:numPr>
          <w:ilvl w:val="0"/>
          <w:numId w:val="16"/>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F31B90">
        <w:rPr>
          <w:rFonts w:cs="Times New Roman"/>
          <w:szCs w:val="26"/>
        </w:rPr>
        <w:t>Sp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0E2A79">
      <w:pPr>
        <w:pStyle w:val="ListParagraph"/>
        <w:numPr>
          <w:ilvl w:val="0"/>
          <w:numId w:val="16"/>
        </w:numPr>
        <w:ind w:left="284"/>
        <w:rPr>
          <w:rFonts w:cs="Times New Roman"/>
          <w:szCs w:val="26"/>
        </w:rPr>
      </w:pPr>
      <w:r>
        <w:rPr>
          <w:rFonts w:cs="Times New Roman"/>
          <w:szCs w:val="26"/>
        </w:rPr>
        <w:t xml:space="preserve">Tập hợp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C14FC9">
      <w:pPr>
        <w:pStyle w:val="C1"/>
        <w:jc w:val="left"/>
      </w:pPr>
      <w:bookmarkStart w:id="45" w:name="_Toc367651212"/>
      <w:bookmarkStart w:id="46" w:name="_Toc514427188"/>
      <w:bookmarkStart w:id="47" w:name="_Toc514427275"/>
      <w:bookmarkStart w:id="48" w:name="_Toc514432710"/>
      <w:r w:rsidRPr="00457C88">
        <w:t>Nhiệm vụ nghiên cứu</w:t>
      </w:r>
      <w:bookmarkEnd w:id="45"/>
      <w:bookmarkEnd w:id="46"/>
      <w:bookmarkEnd w:id="47"/>
      <w:bookmarkEnd w:id="48"/>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Tìm hiểu mô hì</w:t>
      </w:r>
      <w:r w:rsidR="00F31B90">
        <w:rPr>
          <w:rFonts w:cs="Times New Roman"/>
          <w:szCs w:val="26"/>
        </w:rPr>
        <w:t>nh GMM</w:t>
      </w:r>
      <w:r w:rsidR="00E25064">
        <w:rPr>
          <w:rFonts w:cs="Times New Roman"/>
          <w:szCs w:val="26"/>
        </w:rPr>
        <w:t>.</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F31B90">
        <w:rPr>
          <w:rFonts w:cs="Times New Roman"/>
          <w:szCs w:val="26"/>
        </w:rPr>
        <w:t>pro</w:t>
      </w:r>
      <w:r w:rsidR="00F47092">
        <w:rPr>
          <w:rFonts w:cs="Times New Roman"/>
          <w:szCs w:val="26"/>
        </w:rPr>
        <w:t>.</w:t>
      </w:r>
    </w:p>
    <w:p w:rsidR="00F47092" w:rsidRDefault="00F47092" w:rsidP="000E2A79">
      <w:pPr>
        <w:pStyle w:val="ListParagraph"/>
        <w:numPr>
          <w:ilvl w:val="0"/>
          <w:numId w:val="16"/>
        </w:numPr>
        <w:ind w:left="284"/>
        <w:rPr>
          <w:rFonts w:cs="Times New Roman"/>
          <w:szCs w:val="26"/>
        </w:rPr>
      </w:pPr>
      <w:r>
        <w:rPr>
          <w:rFonts w:cs="Times New Roman"/>
          <w:szCs w:val="26"/>
        </w:rPr>
        <w:t>Sử dụng bộ công cụ ALIZE và Spro trong phân lớp làn điệu chèo và dân ca quan họ.</w:t>
      </w:r>
    </w:p>
    <w:p w:rsidR="00407733" w:rsidRPr="00A23E24" w:rsidRDefault="00C86A96" w:rsidP="00407733">
      <w:pPr>
        <w:rPr>
          <w:rFonts w:cs="Times New Roman"/>
          <w:szCs w:val="26"/>
        </w:rPr>
      </w:pPr>
      <w:r w:rsidRPr="00A23E24">
        <w:rPr>
          <w:rFonts w:cs="Times New Roman"/>
          <w:szCs w:val="26"/>
        </w:rPr>
        <w:t>Nộ</w:t>
      </w:r>
      <w:r w:rsidR="00C901C3">
        <w:rPr>
          <w:rFonts w:cs="Times New Roman"/>
          <w:szCs w:val="26"/>
        </w:rPr>
        <w:t>i dung</w:t>
      </w:r>
      <w:r w:rsidR="00476A81">
        <w:rPr>
          <w:rFonts w:cs="Times New Roman"/>
          <w:szCs w:val="26"/>
        </w:rPr>
        <w:t xml:space="preserve"> đồ </w:t>
      </w:r>
      <w:proofErr w:type="gramStart"/>
      <w:r w:rsidR="00476A81">
        <w:rPr>
          <w:rFonts w:cs="Times New Roman"/>
          <w:szCs w:val="26"/>
        </w:rPr>
        <w:t>án</w:t>
      </w:r>
      <w:proofErr w:type="gramEnd"/>
      <w:r w:rsidR="005F09D5" w:rsidRPr="00A23E24">
        <w:rPr>
          <w:rFonts w:cs="Times New Roman"/>
          <w:szCs w:val="26"/>
        </w:rPr>
        <w:t xml:space="preserve"> được trình bày trong </w:t>
      </w:r>
      <w:r w:rsidR="00A23E24" w:rsidRPr="00A23E24">
        <w:rPr>
          <w:rFonts w:cs="Times New Roman"/>
          <w:szCs w:val="26"/>
        </w:rPr>
        <w:t>10</w:t>
      </w:r>
      <w:r w:rsidR="008069F8">
        <w:rPr>
          <w:rFonts w:cs="Times New Roman"/>
          <w:szCs w:val="26"/>
        </w:rPr>
        <w:t>5</w:t>
      </w:r>
      <w:r w:rsidR="00A23E24" w:rsidRPr="00A23E24">
        <w:rPr>
          <w:rFonts w:cs="Times New Roman"/>
          <w:szCs w:val="26"/>
        </w:rPr>
        <w:t xml:space="preserve"> </w:t>
      </w:r>
      <w:r w:rsidR="005F09D5" w:rsidRPr="00A23E24">
        <w:rPr>
          <w:rFonts w:cs="Times New Roman"/>
          <w:szCs w:val="26"/>
        </w:rPr>
        <w:t>trang và được chia thành 4 chương:</w:t>
      </w:r>
    </w:p>
    <w:p w:rsidR="00C86A96" w:rsidRDefault="005F09D5" w:rsidP="000E2A79">
      <w:pPr>
        <w:pStyle w:val="ListParagraph"/>
        <w:numPr>
          <w:ilvl w:val="0"/>
          <w:numId w:val="16"/>
        </w:numPr>
        <w:ind w:left="284"/>
        <w:rPr>
          <w:rFonts w:cs="Times New Roman"/>
          <w:szCs w:val="26"/>
        </w:rPr>
      </w:pPr>
      <w:r>
        <w:rPr>
          <w:rFonts w:cs="Times New Roman"/>
          <w:szCs w:val="26"/>
        </w:rPr>
        <w:t>Chương 1: Trình bày tổng quan về</w:t>
      </w:r>
      <w:r w:rsidR="00652686">
        <w:rPr>
          <w:rFonts w:cs="Times New Roman"/>
          <w:szCs w:val="26"/>
        </w:rPr>
        <w:t xml:space="preserve"> phân lớp làn điệu chèo và </w:t>
      </w:r>
      <w:r w:rsidR="002E7AD8">
        <w:rPr>
          <w:rFonts w:cs="Times New Roman"/>
          <w:szCs w:val="26"/>
        </w:rPr>
        <w:t xml:space="preserve">dân ca </w:t>
      </w:r>
      <w:r w:rsidR="00652686">
        <w:rPr>
          <w:rFonts w:cs="Times New Roman"/>
          <w:szCs w:val="26"/>
        </w:rPr>
        <w:t>quan họ cùng với một số phương pháp phân lớp thường dùng.</w:t>
      </w:r>
      <w:r>
        <w:rPr>
          <w:rFonts w:cs="Times New Roman"/>
          <w:szCs w:val="26"/>
        </w:rPr>
        <w:t xml:space="preserve"> Chương này cũng trình bày các kết quả nghiên cứ</w:t>
      </w:r>
      <w:r w:rsidR="00652686">
        <w:rPr>
          <w:rFonts w:cs="Times New Roman"/>
          <w:szCs w:val="26"/>
        </w:rPr>
        <w:t>u liên quan đến phân loại thể loại âm nhạc tại Việt Nam.</w:t>
      </w:r>
    </w:p>
    <w:p w:rsidR="002D403A" w:rsidRPr="00347DA5" w:rsidRDefault="005F09D5" w:rsidP="000E2A79">
      <w:pPr>
        <w:pStyle w:val="ListParagraph"/>
        <w:numPr>
          <w:ilvl w:val="0"/>
          <w:numId w:val="16"/>
        </w:numPr>
        <w:ind w:left="284"/>
        <w:rPr>
          <w:rFonts w:cs="Times New Roman"/>
          <w:szCs w:val="26"/>
        </w:rPr>
      </w:pPr>
      <w:r w:rsidRPr="002D403A">
        <w:rPr>
          <w:rFonts w:cs="Times New Roman"/>
          <w:szCs w:val="26"/>
        </w:rPr>
        <w:t xml:space="preserve">Chương 2: </w:t>
      </w:r>
      <w:r w:rsidR="00652686">
        <w:rPr>
          <w:rFonts w:cs="Times New Roman"/>
          <w:szCs w:val="26"/>
        </w:rPr>
        <w:t>Trình bày về</w:t>
      </w:r>
      <w:r w:rsidR="0004449D">
        <w:rPr>
          <w:rFonts w:cs="Times New Roman"/>
          <w:szCs w:val="26"/>
        </w:rPr>
        <w:t xml:space="preserve"> bộ </w:t>
      </w:r>
      <w:r w:rsidR="00652686">
        <w:rPr>
          <w:rFonts w:cs="Times New Roman"/>
          <w:szCs w:val="26"/>
        </w:rPr>
        <w:t>công cụ</w:t>
      </w:r>
      <w:r w:rsidR="0004449D">
        <w:rPr>
          <w:rFonts w:cs="Times New Roman"/>
          <w:szCs w:val="26"/>
        </w:rPr>
        <w:t xml:space="preserve"> ALIZE và SPro cùng với</w:t>
      </w:r>
      <w:r w:rsidR="00652686">
        <w:rPr>
          <w:rFonts w:cs="Times New Roman"/>
          <w:szCs w:val="26"/>
        </w:rPr>
        <w:t xml:space="preserve"> cách sử dụng những bộ công cụ này việ</w:t>
      </w:r>
      <w:r w:rsidR="0004449D">
        <w:rPr>
          <w:rFonts w:cs="Times New Roman"/>
          <w:szCs w:val="26"/>
        </w:rPr>
        <w:t xml:space="preserve">c nghiên cứu </w:t>
      </w:r>
      <w:r w:rsidR="00652686">
        <w:rPr>
          <w:rFonts w:cs="Times New Roman"/>
          <w:szCs w:val="26"/>
        </w:rPr>
        <w:t>thực tế.</w:t>
      </w:r>
    </w:p>
    <w:p w:rsidR="00347DA5" w:rsidRDefault="00CC408D" w:rsidP="000E2A79">
      <w:pPr>
        <w:pStyle w:val="ListParagraph"/>
        <w:numPr>
          <w:ilvl w:val="0"/>
          <w:numId w:val="16"/>
        </w:numPr>
        <w:ind w:left="284"/>
        <w:rPr>
          <w:rFonts w:cs="Times New Roman"/>
          <w:szCs w:val="26"/>
        </w:rPr>
      </w:pPr>
      <w:r w:rsidRPr="0015786C">
        <w:rPr>
          <w:rFonts w:cs="Times New Roman"/>
          <w:szCs w:val="26"/>
        </w:rPr>
        <w:t xml:space="preserve">Chương 3: </w:t>
      </w:r>
      <w:r w:rsidR="00652686">
        <w:rPr>
          <w:rFonts w:cs="Times New Roman"/>
          <w:szCs w:val="26"/>
        </w:rPr>
        <w:t>Chương này sẽ trình bày về cơ sở dữ liệu được sử dụng trong đề tài, cách triển khai hệ thống phân lớ</w:t>
      </w:r>
      <w:r w:rsidR="0004449D">
        <w:rPr>
          <w:rFonts w:cs="Times New Roman"/>
          <w:szCs w:val="26"/>
        </w:rPr>
        <w:t>p với bộ công cụ ALIZE và SPro</w:t>
      </w:r>
    </w:p>
    <w:p w:rsidR="00D8016E" w:rsidRDefault="00464714" w:rsidP="000E2A79">
      <w:pPr>
        <w:pStyle w:val="ListParagraph"/>
        <w:numPr>
          <w:ilvl w:val="0"/>
          <w:numId w:val="16"/>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0004449D">
        <w:rPr>
          <w:rFonts w:cs="Times New Roman"/>
          <w:szCs w:val="26"/>
        </w:rPr>
        <w:t xml:space="preserve">ết quả </w:t>
      </w:r>
      <w:proofErr w:type="gramStart"/>
      <w:r w:rsidR="0004449D">
        <w:rPr>
          <w:rFonts w:cs="Times New Roman"/>
          <w:szCs w:val="26"/>
        </w:rPr>
        <w:t>thu</w:t>
      </w:r>
      <w:proofErr w:type="gramEnd"/>
      <w:r w:rsidR="0004449D">
        <w:rPr>
          <w:rFonts w:cs="Times New Roman"/>
          <w:szCs w:val="26"/>
        </w:rPr>
        <w:t xml:space="preserve"> được của đề tài.</w:t>
      </w:r>
    </w:p>
    <w:p w:rsidR="0004449D" w:rsidRDefault="0004449D" w:rsidP="000E2A79">
      <w:pPr>
        <w:pStyle w:val="ListParagraph"/>
        <w:numPr>
          <w:ilvl w:val="0"/>
          <w:numId w:val="16"/>
        </w:numPr>
        <w:ind w:left="284"/>
        <w:rPr>
          <w:rFonts w:cs="Times New Roman"/>
          <w:szCs w:val="26"/>
        </w:rPr>
      </w:pPr>
      <w:r>
        <w:rPr>
          <w:rFonts w:cs="Times New Roman"/>
          <w:szCs w:val="26"/>
        </w:rPr>
        <w:lastRenderedPageBreak/>
        <w:t>Chương 5: Nêu lên những vấn đề đã giải quyết trong đề tài và định hướng phát triển.</w:t>
      </w:r>
    </w:p>
    <w:p w:rsidR="008079C9" w:rsidRPr="008079C9" w:rsidRDefault="008079C9" w:rsidP="008079C9">
      <w:pPr>
        <w:spacing w:after="200" w:line="276" w:lineRule="auto"/>
        <w:jc w:val="left"/>
        <w:rPr>
          <w:rFonts w:cs="Times New Roman"/>
          <w:szCs w:val="26"/>
        </w:rPr>
      </w:pPr>
      <w:r>
        <w:rPr>
          <w:rFonts w:cs="Times New Roman"/>
          <w:szCs w:val="26"/>
        </w:rPr>
        <w:br w:type="page"/>
      </w:r>
    </w:p>
    <w:p w:rsidR="00422B17" w:rsidRDefault="00157F69" w:rsidP="00470881">
      <w:pPr>
        <w:pStyle w:val="C1"/>
      </w:pPr>
      <w:bookmarkStart w:id="49" w:name="_Toc367651213"/>
      <w:bookmarkStart w:id="50" w:name="_Toc514427189"/>
      <w:bookmarkStart w:id="51" w:name="_Toc514427276"/>
      <w:bookmarkStart w:id="52" w:name="_Toc514432711"/>
      <w:r w:rsidRPr="00422B17">
        <w:lastRenderedPageBreak/>
        <w:t>CHƯƠNG 1. CƠ SỞ LÝ THUYẾT</w:t>
      </w:r>
      <w:bookmarkEnd w:id="49"/>
      <w:bookmarkEnd w:id="50"/>
      <w:bookmarkEnd w:id="51"/>
      <w:bookmarkEnd w:id="52"/>
      <w:r w:rsidR="00F564BA">
        <w:t xml:space="preserve"> PHÂN LỚP</w:t>
      </w:r>
    </w:p>
    <w:p w:rsidR="00F564BA" w:rsidRDefault="00692288" w:rsidP="008C3785">
      <w:pPr>
        <w:pStyle w:val="C2"/>
      </w:pPr>
      <w:r>
        <w:t>Tổng quan về</w:t>
      </w:r>
      <w:r w:rsidR="008C3785">
        <w:t xml:space="preserve"> phân lớp</w:t>
      </w:r>
    </w:p>
    <w:p w:rsidR="00692288" w:rsidRPr="00692288" w:rsidRDefault="00692288" w:rsidP="00692288">
      <w:pPr>
        <w:pStyle w:val="C3"/>
      </w:pPr>
      <w:r>
        <w:t>Khái niệm</w:t>
      </w:r>
    </w:p>
    <w:p w:rsidR="00310D22" w:rsidRDefault="00D53628" w:rsidP="00D53628">
      <w:pPr>
        <w:rPr>
          <w:spacing w:val="-1"/>
        </w:rPr>
      </w:pPr>
      <w:r>
        <w:rPr>
          <w:spacing w:val="-1"/>
        </w:rPr>
        <w:t xml:space="preserve">     </w:t>
      </w:r>
      <w:r w:rsidR="00310D22">
        <w:rPr>
          <w:spacing w:val="-1"/>
        </w:rPr>
        <w:t xml:space="preserve">Ngày nay phân lớp dữ liệu là một trong những hướng nghiên cứu chính của khai phá dữ liệu, nhất là trong thời đại bùng nổ của big data đặt ra nhu cầu từ một cơ sở dữ liệu với nhiều thông tin ẩn con người có thể trích rút ra những thông tin có lợi để phục vụ </w:t>
      </w:r>
      <w:r w:rsidR="00D741AF">
        <w:rPr>
          <w:spacing w:val="-1"/>
        </w:rPr>
        <w:t>cho các nghiệp vụ thông minh.</w:t>
      </w:r>
    </w:p>
    <w:p w:rsidR="008C3785" w:rsidRDefault="00D53628" w:rsidP="00310D22">
      <w:pPr>
        <w:ind w:firstLine="360"/>
        <w:rPr>
          <w:spacing w:val="-1"/>
        </w:rPr>
      </w:pPr>
      <w:r>
        <w:rPr>
          <w:spacing w:val="-1"/>
        </w:rPr>
        <w:t>Phân lớp</w:t>
      </w:r>
      <w:r w:rsidR="00310D22">
        <w:rPr>
          <w:spacing w:val="-1"/>
        </w:rPr>
        <w:t xml:space="preserve"> </w:t>
      </w:r>
      <w:r>
        <w:rPr>
          <w:spacing w:val="-1"/>
        </w:rPr>
        <w:t>được hiểu là quá trình nhóm các đối tượng có những điểm tương đồng lại với nhau</w:t>
      </w:r>
      <w:r w:rsidR="005B4E95">
        <w:rPr>
          <w:spacing w:val="-1"/>
        </w:rPr>
        <w:t xml:space="preserve"> thành hữu hạn các nhóm</w:t>
      </w:r>
      <w:r w:rsidR="003C4F5C">
        <w:rPr>
          <w:spacing w:val="-1"/>
        </w:rPr>
        <w:t xml:space="preserve">. Có hai dạng bài toán phân lớp thường được đề cập đến trong học </w:t>
      </w:r>
      <w:proofErr w:type="gramStart"/>
      <w:r w:rsidR="003C4F5C">
        <w:rPr>
          <w:spacing w:val="-1"/>
        </w:rPr>
        <w:t>máy(</w:t>
      </w:r>
      <w:proofErr w:type="gramEnd"/>
      <w:r w:rsidR="003C4F5C">
        <w:rPr>
          <w:spacing w:val="-1"/>
        </w:rPr>
        <w:t>ML – Machine Learning)</w:t>
      </w:r>
      <w:r w:rsidR="0037788D">
        <w:rPr>
          <w:spacing w:val="-1"/>
        </w:rPr>
        <w:t xml:space="preserve"> đó là:</w:t>
      </w:r>
    </w:p>
    <w:p w:rsidR="003C4F5C" w:rsidRDefault="003C4F5C" w:rsidP="003C4F5C">
      <w:pPr>
        <w:pStyle w:val="ListParagraph"/>
        <w:numPr>
          <w:ilvl w:val="0"/>
          <w:numId w:val="16"/>
        </w:numPr>
      </w:pPr>
      <w:r w:rsidRPr="0037788D">
        <w:rPr>
          <w:b/>
        </w:rPr>
        <w:t xml:space="preserve">Phân lớp nhị </w:t>
      </w:r>
      <w:proofErr w:type="gramStart"/>
      <w:r w:rsidRPr="0037788D">
        <w:rPr>
          <w:b/>
        </w:rPr>
        <w:t>phân</w:t>
      </w:r>
      <w:r w:rsidR="00E815BF" w:rsidRPr="0037788D">
        <w:rPr>
          <w:b/>
        </w:rPr>
        <w:t>(</w:t>
      </w:r>
      <w:proofErr w:type="gramEnd"/>
      <w:r w:rsidR="00E815BF" w:rsidRPr="0037788D">
        <w:rPr>
          <w:b/>
        </w:rPr>
        <w:t>Binary Classification)</w:t>
      </w:r>
      <w:r>
        <w:t xml:space="preserve">: </w:t>
      </w:r>
      <w:r w:rsidR="00E815BF">
        <w:t xml:space="preserve">được hiểu </w:t>
      </w:r>
      <w:r>
        <w:t xml:space="preserve">là việc phân các phần tử của một tập hợp nhất định thành hai nhóm dựa trên cơ sở của các quy tắc phân lớp. Một </w:t>
      </w:r>
      <w:r w:rsidR="00E815BF">
        <w:t xml:space="preserve">trong số các bài toán tiêu biểu của phân lớp nhị phân là xác định một bức </w:t>
      </w:r>
      <w:proofErr w:type="gramStart"/>
      <w:r w:rsidR="00E815BF">
        <w:t>thư</w:t>
      </w:r>
      <w:proofErr w:type="gramEnd"/>
      <w:r w:rsidR="00E815BF">
        <w:t xml:space="preserve"> điện tử có phải là thư rác hay không.</w:t>
      </w:r>
    </w:p>
    <w:p w:rsidR="00E815BF" w:rsidRDefault="00E815BF" w:rsidP="00E815BF">
      <w:pPr>
        <w:pStyle w:val="ListParagraph"/>
        <w:numPr>
          <w:ilvl w:val="0"/>
          <w:numId w:val="16"/>
        </w:numPr>
      </w:pPr>
      <w:r w:rsidRPr="0037788D">
        <w:rPr>
          <w:b/>
        </w:rPr>
        <w:t xml:space="preserve">Phân lớp đa </w:t>
      </w:r>
      <w:proofErr w:type="gramStart"/>
      <w:r w:rsidRPr="0037788D">
        <w:rPr>
          <w:b/>
        </w:rPr>
        <w:t>lớp(</w:t>
      </w:r>
      <w:proofErr w:type="gramEnd"/>
      <w:r w:rsidRPr="0037788D">
        <w:rPr>
          <w:b/>
        </w:rPr>
        <w:t>Multiclass Classification):</w:t>
      </w:r>
      <w:r>
        <w:t xml:space="preserve"> tương tự với logic của phân lớp nhị phân</w:t>
      </w:r>
      <w:r w:rsidR="0037788D">
        <w:t>, tuy nhiên sự khác biệt lớn nhất của phân lớp đa lớp và phân lớp nhị phân đó chính là độ chính xác của bài toán bởi vì việc phân thành hai lớp sẽ dễ hơn rất nhiều so với việc phân thành nhiều lớp. Một số bài toán thực tế của phân lớp đa lớp là: nhận dạng khuôn mặt, nhận dạng chữ viết tay, nhận dạng ngôn ngữ</w:t>
      </w:r>
      <w:proofErr w:type="gramStart"/>
      <w:r w:rsidR="0037788D">
        <w:t>,…</w:t>
      </w:r>
      <w:proofErr w:type="gramEnd"/>
    </w:p>
    <w:p w:rsidR="00B26531" w:rsidRDefault="00B26531" w:rsidP="00B26531">
      <w:r>
        <w:t xml:space="preserve">      Việc giải quyết bài toán phân lớp đa lớp có thể được đơn giản hóa bằng việc chuyển thành nhiều bài toán phân lớp nhị phân. Ví dụ: bài toán nhận diện khuôn mặt thì chúng ta có thể chia thành hai bài toán nhỏ: bài toán một là nhận diện khuôn mặt là nam hay nữ, sau đó mới đi đến giải quyết bài toán thứ hai là nhận diện cụ thể khuôn mặt là của người nào. Thời gian thực hiện của việc chia nhỏ công việc này sẽ lâu hơn nhưng đem lại kết quả chính xác sẽ cao hơn do việc </w:t>
      </w:r>
      <w:proofErr w:type="gramStart"/>
      <w:r>
        <w:t>thu</w:t>
      </w:r>
      <w:proofErr w:type="gramEnd"/>
      <w:r>
        <w:t xml:space="preserve"> nhỏ phạm vi của bài toán.</w:t>
      </w:r>
    </w:p>
    <w:p w:rsidR="00692288" w:rsidRDefault="00692288" w:rsidP="00692288">
      <w:pPr>
        <w:pStyle w:val="C3"/>
      </w:pPr>
      <w:r>
        <w:t xml:space="preserve">Các </w:t>
      </w:r>
      <w:r w:rsidR="00C90826">
        <w:t>bước</w:t>
      </w:r>
      <w:r w:rsidR="00A46944">
        <w:t xml:space="preserve"> để xây dựng một hệ thống phân lớp</w:t>
      </w:r>
    </w:p>
    <w:p w:rsidR="00A46944" w:rsidRDefault="00A46944" w:rsidP="00A46944">
      <w:pPr>
        <w:ind w:firstLine="360"/>
      </w:pPr>
      <w:r>
        <w:t>Để xây dựng một hệ thống phân lớp cần thực hiện qua hai bước sau đây:</w:t>
      </w:r>
    </w:p>
    <w:p w:rsidR="00A46944" w:rsidRDefault="00A46944" w:rsidP="00A46944">
      <w:pPr>
        <w:pStyle w:val="ListParagraph"/>
        <w:numPr>
          <w:ilvl w:val="0"/>
          <w:numId w:val="16"/>
        </w:numPr>
      </w:pPr>
      <w:r>
        <w:t>Bước 1: Xây dựng mô hình từ tập dữ liệu huấn luyện.</w:t>
      </w:r>
    </w:p>
    <w:p w:rsidR="00A46944" w:rsidRDefault="00A46944" w:rsidP="00A46944">
      <w:pPr>
        <w:pStyle w:val="ListParagraph"/>
        <w:numPr>
          <w:ilvl w:val="0"/>
          <w:numId w:val="16"/>
        </w:numPr>
      </w:pPr>
      <w:r>
        <w:lastRenderedPageBreak/>
        <w:t xml:space="preserve">Bước 2: </w:t>
      </w:r>
      <w:r w:rsidR="00CE3B63">
        <w:t>Đánh giá</w:t>
      </w:r>
      <w:r>
        <w:t xml:space="preserve"> mô hình, mục đích để kiểm tra tính đúng đắn của mô hình</w:t>
      </w:r>
      <w:r w:rsidR="00CE3B63">
        <w:t xml:space="preserve"> để từ đó có thể</w:t>
      </w:r>
      <w:r>
        <w:t xml:space="preserve"> dùng nó để phân lớp dữ liệu mới.</w:t>
      </w:r>
    </w:p>
    <w:p w:rsidR="00A46944" w:rsidRDefault="00A46944" w:rsidP="00A46944">
      <w:pPr>
        <w:ind w:firstLine="360"/>
      </w:pPr>
      <w:r>
        <w:t>Ở bước 1</w:t>
      </w:r>
      <w:r w:rsidR="00ED26CF">
        <w:t>, đối với tập dữ liệu huấn luyện trước tiên sẽ được chuẩn hóa và lựa chọn những thông tin cần thiết liên quan đến bài toán phân lớp cần xử lý sau đó</w:t>
      </w:r>
      <w:r>
        <w:t xml:space="preserve"> mỗi bộ dữ liệu sẽ được phân vào một lớp xác định </w:t>
      </w:r>
      <w:proofErr w:type="gramStart"/>
      <w:r>
        <w:t>trước(</w:t>
      </w:r>
      <w:proofErr w:type="gramEnd"/>
      <w:r>
        <w:t>xác định bởi thuộc tính dán nhãn lớp), từ tập dữ liệu này sẽ xây dựng được mô hình dựa trên các luật phân lớp, các cây quyết định hoặc các công thức toán học.</w:t>
      </w:r>
    </w:p>
    <w:p w:rsidR="00A46944" w:rsidRPr="00A46944" w:rsidRDefault="00CE3B63" w:rsidP="00D34ACE">
      <w:pPr>
        <w:ind w:firstLine="360"/>
      </w:pPr>
      <w:r>
        <w:t xml:space="preserve">Bước 2 sẽ tiến hành phân lớp cho những đối tượng mới </w:t>
      </w:r>
      <w:r w:rsidR="00C90826">
        <w:t xml:space="preserve">hoặc chưa được phân lớp từ đó chúng ta có thể đánh giá được độ chính xác của mô hình dựa trên việc so sánh lớp biết trước của bộ dữ liệu dùng để kiểm tra với kết quả </w:t>
      </w:r>
      <w:proofErr w:type="gramStart"/>
      <w:r w:rsidR="00C90826">
        <w:t>thu</w:t>
      </w:r>
      <w:proofErr w:type="gramEnd"/>
      <w:r w:rsidR="00C90826">
        <w:t xml:space="preserve"> được từ mô hình.</w:t>
      </w:r>
    </w:p>
    <w:p w:rsidR="00692288" w:rsidRDefault="00692288" w:rsidP="00692288">
      <w:pPr>
        <w:pStyle w:val="C2"/>
      </w:pPr>
      <w:r>
        <w:t xml:space="preserve">Một số </w:t>
      </w:r>
      <w:r w:rsidR="001F5331">
        <w:t>mô hình</w:t>
      </w:r>
      <w:r>
        <w:t xml:space="preserve"> phân lớp thường dùng</w:t>
      </w:r>
    </w:p>
    <w:p w:rsidR="001D6099" w:rsidRDefault="001F5331" w:rsidP="001D6099">
      <w:pPr>
        <w:pStyle w:val="ListParagraph"/>
        <w:numPr>
          <w:ilvl w:val="2"/>
          <w:numId w:val="1"/>
        </w:numPr>
        <w:rPr>
          <w:rFonts w:cs="Times New Roman"/>
          <w:b/>
          <w:szCs w:val="26"/>
        </w:rPr>
      </w:pPr>
      <w:r>
        <w:rPr>
          <w:rFonts w:cs="Times New Roman"/>
          <w:b/>
          <w:szCs w:val="26"/>
        </w:rPr>
        <w:t xml:space="preserve">Mô hình </w:t>
      </w:r>
      <w:r w:rsidR="001D6099" w:rsidRPr="001D6099">
        <w:rPr>
          <w:rFonts w:cs="Times New Roman"/>
          <w:b/>
          <w:szCs w:val="26"/>
        </w:rPr>
        <w:t>K-láng giềng gần nhất(K-Nearest Neighbors</w:t>
      </w:r>
      <w:r w:rsidR="00225D2F">
        <w:rPr>
          <w:rFonts w:cs="Times New Roman"/>
          <w:b/>
          <w:szCs w:val="26"/>
        </w:rPr>
        <w:t xml:space="preserve"> – K-NN</w:t>
      </w:r>
      <w:r w:rsidR="001D6099" w:rsidRPr="001D6099">
        <w:rPr>
          <w:rFonts w:cs="Times New Roman"/>
          <w:b/>
          <w:szCs w:val="26"/>
        </w:rPr>
        <w:t>)</w:t>
      </w:r>
    </w:p>
    <w:p w:rsidR="001D6099" w:rsidRDefault="001D6099" w:rsidP="001D6099">
      <w:pPr>
        <w:ind w:firstLine="360"/>
      </w:pPr>
      <w:r>
        <w:t xml:space="preserve">K-láng giềng gần nhất là một trong những thuật toán </w:t>
      </w:r>
      <w:r w:rsidR="00DA46B8">
        <w:t xml:space="preserve">học có giám </w:t>
      </w:r>
      <w:proofErr w:type="gramStart"/>
      <w:r w:rsidR="00DA46B8">
        <w:t>sát(</w:t>
      </w:r>
      <w:proofErr w:type="gramEnd"/>
      <w:r w:rsidR="00DA46B8" w:rsidRPr="00DA46B8">
        <w:t>Supervised learning</w:t>
      </w:r>
      <w:r w:rsidR="00DA46B8">
        <w:t xml:space="preserve">) - </w:t>
      </w:r>
      <w:r w:rsidR="00DA46B8" w:rsidRPr="00DA46B8">
        <w:t>là thuật toán dự đoán đầu ra (outcome) của một dữ liệu mới (new input) dựa trên các cặp (input, outcome) đã biết từ trước</w:t>
      </w:r>
      <w:r w:rsidR="00DA46B8">
        <w:t>. Khi tiến hành huấn luyện thì thuật toán này không học một điều gì từ dữ liệu huấn luyện, mọi tính toán sẽ được thực hiện khi nó cần dự đoán kết quả của dữ liệu mới.</w:t>
      </w:r>
    </w:p>
    <w:p w:rsidR="008079C9" w:rsidRDefault="008079C9" w:rsidP="001D6099">
      <w:pPr>
        <w:ind w:firstLine="360"/>
      </w:pPr>
      <w:r>
        <w:t>Trước khi triển khai thuật toán cần phải chuẩn bị một tập dữ liệu huấn luyện – các dữ liệu này đều đã được dán nhãn phân lớp. Khi cần xác định một đối tượng chưa biết thuộc vào lớp nào, thuật toán sẽ được tiến hành thông qua các bước sau đây:</w:t>
      </w:r>
    </w:p>
    <w:p w:rsidR="00DA46B8" w:rsidRDefault="00DA46B8" w:rsidP="00DA46B8">
      <w:pPr>
        <w:pStyle w:val="ListParagraph"/>
        <w:numPr>
          <w:ilvl w:val="0"/>
          <w:numId w:val="40"/>
        </w:numPr>
      </w:pPr>
      <w:r>
        <w:t>Xác định giá trị tham số K(số</w:t>
      </w:r>
      <w:r w:rsidR="00971092">
        <w:t xml:space="preserve"> điểm</w:t>
      </w:r>
      <w:r>
        <w:t xml:space="preserve"> láng giềng gần nhất)</w:t>
      </w:r>
    </w:p>
    <w:p w:rsidR="00DA46B8" w:rsidRDefault="00DA46B8" w:rsidP="00DA46B8">
      <w:pPr>
        <w:pStyle w:val="ListParagraph"/>
        <w:numPr>
          <w:ilvl w:val="0"/>
          <w:numId w:val="40"/>
        </w:numPr>
      </w:pPr>
      <w:r>
        <w:t xml:space="preserve">Tính khoảng cách giữa đối tượng cần phân lớp với các </w:t>
      </w:r>
      <w:r w:rsidR="00225D2F">
        <w:t xml:space="preserve">điểm </w:t>
      </w:r>
      <w:r w:rsidR="00F23C52">
        <w:t>trong</w:t>
      </w:r>
      <w:r w:rsidR="008079C9">
        <w:t xml:space="preserve"> tập</w:t>
      </w:r>
      <w:r w:rsidR="00F23C52">
        <w:t xml:space="preserve"> dữ liệu dùng để huấn luyện.</w:t>
      </w:r>
    </w:p>
    <w:p w:rsidR="00F23C52" w:rsidRDefault="00F23C52" w:rsidP="00DA46B8">
      <w:pPr>
        <w:pStyle w:val="ListParagraph"/>
        <w:numPr>
          <w:ilvl w:val="0"/>
          <w:numId w:val="40"/>
        </w:numPr>
      </w:pPr>
      <w:r>
        <w:t>Lấy tất cả các lớp củ</w:t>
      </w:r>
      <w:r w:rsidR="00225D2F">
        <w:t>a K điểm</w:t>
      </w:r>
      <w:r>
        <w:t xml:space="preserve"> gần nhất.</w:t>
      </w:r>
    </w:p>
    <w:p w:rsidR="00F23C52" w:rsidRDefault="00225D2F" w:rsidP="00DA46B8">
      <w:pPr>
        <w:pStyle w:val="ListParagraph"/>
        <w:numPr>
          <w:ilvl w:val="0"/>
          <w:numId w:val="40"/>
        </w:numPr>
      </w:pPr>
      <w:r>
        <w:t>Trong các điểm</w:t>
      </w:r>
      <w:r w:rsidR="00F23C52">
        <w:t xml:space="preserve"> láng giềng này lớ</w:t>
      </w:r>
      <w:r>
        <w:t>p nào có các điểm chiếm phần lớn</w:t>
      </w:r>
      <w:r w:rsidR="00F23C52">
        <w:t xml:space="preserve"> thì đối tượng cần phân lớp sẽ thuộc về lớp đó.</w:t>
      </w:r>
    </w:p>
    <w:p w:rsidR="00225D2F" w:rsidRDefault="00225D2F" w:rsidP="00F23C52">
      <w:pPr>
        <w:ind w:firstLine="360"/>
      </w:pPr>
      <w:r>
        <w:t>Cụ thể, kết quả phân lớp trả về chỉ dựa trên thông tin của K điểm dữ liệu trong tập huấn luyện gần nó nhất, không quan tâm đến việc có một vài điểm dữ liệu trong những điểm này là nhiễu(điều này dễ xảy ra với giá trị K nhỏ)</w:t>
      </w:r>
    </w:p>
    <w:p w:rsidR="008079C9" w:rsidRDefault="008079C9" w:rsidP="00ED26CF">
      <w:pPr>
        <w:ind w:firstLine="360"/>
      </w:pPr>
      <w:r>
        <w:lastRenderedPageBreak/>
        <w:t>Ví dụ về việc triển khai thuật toán K-NN</w:t>
      </w:r>
    </w:p>
    <w:p w:rsidR="008079C9" w:rsidRDefault="005369AA" w:rsidP="00971092">
      <w:pPr>
        <w:jc w:val="right"/>
      </w:pPr>
      <w:r>
        <w:rPr>
          <w:noProof/>
          <w:lang w:eastAsia="zh-CN"/>
        </w:rPr>
        <w:pict>
          <v:rect id="_x0000_s2219" style="position:absolute;left:0;text-align:left;margin-left:154.8pt;margin-top:12.75pt;width:9.1pt;height:9.1pt;z-index:252257280"/>
        </w:pict>
      </w:r>
      <w:r>
        <w:rPr>
          <w:noProof/>
          <w:lang w:eastAsia="zh-CN"/>
        </w:rPr>
        <w:pict>
          <v:shapetype id="_x0000_t32" coordsize="21600,21600" o:spt="32" o:oned="t" path="m,l21600,21600e" filled="f">
            <v:path arrowok="t" fillok="f" o:connecttype="none"/>
            <o:lock v:ext="edit" shapetype="t"/>
          </v:shapetype>
          <v:shape id="_x0000_s2206" type="#_x0000_t32" style="position:absolute;left:0;text-align:left;margin-left:80.35pt;margin-top:12.75pt;width:0;height:139.75pt;z-index:252246016" o:connectortype="straight"/>
        </w:pict>
      </w:r>
    </w:p>
    <w:p w:rsidR="00971092" w:rsidRDefault="005369AA" w:rsidP="001D6099">
      <w:r>
        <w:rPr>
          <w:noProof/>
          <w:lang w:eastAsia="zh-CN"/>
        </w:rPr>
        <w:pict>
          <v:rect id="_x0000_s2218" style="position:absolute;left:0;text-align:left;margin-left:121.25pt;margin-top:11.65pt;width:9.1pt;height:9.1pt;z-index:252256256"/>
        </w:pict>
      </w:r>
      <w:r>
        <w:rPr>
          <w:noProof/>
          <w:lang w:eastAsia="zh-CN"/>
        </w:rPr>
        <w:pict>
          <v:oval id="_x0000_s2208" style="position:absolute;left:0;text-align:left;margin-left:126.05pt;margin-top:19.15pt;width:94pt;height:94pt;z-index:252248064"/>
        </w:pict>
      </w:r>
    </w:p>
    <w:p w:rsidR="00971092" w:rsidRDefault="005369AA" w:rsidP="001D6099">
      <w:r>
        <w:rPr>
          <w:noProof/>
          <w:lang w:eastAsia="zh-CN"/>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210" type="#_x0000_t5" style="position:absolute;left:0;text-align:left;margin-left:170.25pt;margin-top:12.45pt;width:8.25pt;height:7.15pt;z-index:252250112"/>
        </w:pict>
      </w:r>
    </w:p>
    <w:p w:rsidR="00971092" w:rsidRDefault="005369AA" w:rsidP="001D6099">
      <w:r>
        <w:rPr>
          <w:noProof/>
          <w:lang w:eastAsia="zh-CN"/>
        </w:rPr>
        <w:pict>
          <v:rect id="_x0000_s2217" style="position:absolute;left:0;text-align:left;margin-left:96.7pt;margin-top:9.85pt;width:9.1pt;height:9.1pt;z-index:252255232"/>
        </w:pict>
      </w:r>
      <w:r>
        <w:rPr>
          <w:noProof/>
          <w:lang w:eastAsia="zh-CN"/>
        </w:rPr>
        <w:pict>
          <v:shape id="_x0000_s2211" type="#_x0000_t5" style="position:absolute;left:0;text-align:left;margin-left:191.2pt;margin-top:6.25pt;width:8.25pt;height:7.15pt;z-index:252251136"/>
        </w:pict>
      </w:r>
      <w:r>
        <w:rPr>
          <w:noProof/>
          <w:lang w:eastAsia="zh-CN"/>
        </w:rPr>
        <w:pict>
          <v:shape id="_x0000_s2209" type="#_x0000_t5" style="position:absolute;left:0;text-align:left;margin-left:143pt;margin-top:9.85pt;width:8.25pt;height:7.15pt;z-index:252249088"/>
        </w:pict>
      </w:r>
    </w:p>
    <w:p w:rsidR="00971092" w:rsidRDefault="005369AA" w:rsidP="001D6099">
      <w:r>
        <w:rPr>
          <w:noProof/>
          <w:lang w:eastAsia="zh-CN"/>
        </w:rPr>
        <w:pict>
          <v:rect id="_x0000_s2216" style="position:absolute;left:0;text-align:left;margin-left:182.1pt;margin-top:20.5pt;width:9.1pt;height:9.1pt;z-index:252254208"/>
        </w:pict>
      </w:r>
      <w:r>
        <w:rPr>
          <w:noProof/>
          <w:lang w:eastAsia="zh-CN"/>
        </w:rPr>
        <w:pict>
          <v:shape id="_x0000_s2220" type="#_x0000_t5" style="position:absolute;left:0;text-align:left;margin-left:237.3pt;margin-top:2.15pt;width:8.25pt;height:7.15pt;z-index:252258304"/>
        </w:pict>
      </w:r>
      <w:r>
        <w:rPr>
          <w:noProof/>
          <w:lang w:eastAsia="zh-CN"/>
        </w:rPr>
        <w:pict>
          <v:rect id="_x0000_s2215" style="position:absolute;left:0;text-align:left;margin-left:139.6pt;margin-top:5.9pt;width:9.1pt;height:9.1pt;z-index:252253184"/>
        </w:pict>
      </w:r>
      <w:r>
        <w:rPr>
          <w:noProof/>
          <w:lang w:eastAsia="zh-CN"/>
        </w:rPr>
        <w:pict>
          <v:oval id="_x0000_s2214" style="position:absolute;left:0;text-align:left;margin-left:154.8pt;margin-top:6.05pt;width:10.2pt;height:10.2pt;z-index:252252160" fillcolor="black [3200]" strokecolor="#f2f2f2 [3041]" strokeweight="0">
            <v:shadow on="t" type="perspective" color="#7f7f7f [1601]" opacity=".5" offset="1pt" offset2="-1pt"/>
          </v:oval>
        </w:pict>
      </w:r>
    </w:p>
    <w:p w:rsidR="00971092" w:rsidRDefault="005369AA" w:rsidP="001D6099">
      <w:r>
        <w:rPr>
          <w:noProof/>
          <w:lang w:eastAsia="zh-CN"/>
        </w:rPr>
        <w:pict>
          <v:shape id="_x0000_s2221" type="#_x0000_t5" style="position:absolute;left:0;text-align:left;margin-left:225.45pt;margin-top:1.75pt;width:8.25pt;height:7.15pt;z-index:252259328"/>
        </w:pict>
      </w:r>
    </w:p>
    <w:p w:rsidR="00971092" w:rsidRDefault="005369AA" w:rsidP="001D6099">
      <w:r>
        <w:rPr>
          <w:noProof/>
          <w:lang w:eastAsia="zh-CN"/>
        </w:rPr>
        <w:pict>
          <v:shape id="_x0000_s2207" type="#_x0000_t32" style="position:absolute;left:0;text-align:left;margin-left:80.35pt;margin-top:17.95pt;width:243.95pt;height:0;z-index:252247040" o:connectortype="straight"/>
        </w:pict>
      </w:r>
    </w:p>
    <w:p w:rsidR="008079C9" w:rsidRDefault="008079C9" w:rsidP="008079C9">
      <w:pPr>
        <w:pStyle w:val="AHinh"/>
      </w:pPr>
      <w:r>
        <w:t>Hình 1.1. Mô tả việc triển khai thuật toán K-NN</w:t>
      </w:r>
    </w:p>
    <w:p w:rsidR="00971092" w:rsidRDefault="00971092" w:rsidP="00971092">
      <w:pPr>
        <w:ind w:firstLine="360"/>
      </w:pPr>
      <w:r>
        <w:t xml:space="preserve">Tập dữ liệu huấn luyện của chúng ta có là hai lớp được ký hiệu là hình vuông và hình tam giác, đối tượng cần phân lớp là hình tròn. </w:t>
      </w:r>
      <w:r w:rsidR="004D4861">
        <w:t>Bây giờ chúng ta sẽ đi tiến hành dự đoán lớp của đối tượng này dựa vào việc lựa chọn số láng giềng gần nhất với nó. Nhìn vào hình 1.1, ta xét với với m</w:t>
      </w:r>
      <w:r w:rsidR="009566B7">
        <w:t>ột</w:t>
      </w:r>
      <w:r w:rsidR="004D4861">
        <w:t xml:space="preserve"> số giá trị K như sau:</w:t>
      </w:r>
    </w:p>
    <w:p w:rsidR="004D4861" w:rsidRDefault="004D4861" w:rsidP="004D4861">
      <w:pPr>
        <w:pStyle w:val="ListParagraph"/>
        <w:numPr>
          <w:ilvl w:val="0"/>
          <w:numId w:val="16"/>
        </w:numPr>
      </w:pPr>
      <w:r>
        <w:t>K = 1 – so sánh với 1 điểm láng giềng gần nhất thì đối tượng này sẽ thuộc lớp hình vuông do khoảng cách tới 1 điểm gần nhất là hình vuông.</w:t>
      </w:r>
    </w:p>
    <w:p w:rsidR="004D4861" w:rsidRDefault="004D4861" w:rsidP="004D4861">
      <w:pPr>
        <w:pStyle w:val="ListParagraph"/>
        <w:numPr>
          <w:ilvl w:val="0"/>
          <w:numId w:val="16"/>
        </w:numPr>
      </w:pPr>
      <w:r>
        <w:t>K = 2 – so sánh với 2 điểm láng giềng gần nhất thì sẽ không xác định được lớp mà đối tượng này thuộc về bởi vì 2 điểm gần nhất thì 1 điểm thuộc về lớp hình vuông và một điểm thuộc về lớp hình tam giác.</w:t>
      </w:r>
    </w:p>
    <w:p w:rsidR="004D4861" w:rsidRDefault="004D4861" w:rsidP="004D4861">
      <w:pPr>
        <w:pStyle w:val="ListParagraph"/>
        <w:numPr>
          <w:ilvl w:val="0"/>
          <w:numId w:val="16"/>
        </w:numPr>
      </w:pPr>
      <w:r>
        <w:t>K = 5 – so sánh với 5 điểm láng giềng gần nhất thì đối tượng này sẽ thuộc vào lớp tam giác, bởi trong 5 điểm gần nhất thì có 3 điểm thuộc lớp tam giác và 2 điểm thuộc lớp hình vuông nên chúng ta sẽ chọn lớp mà có số điểm chiếm ưu thế hơn.</w:t>
      </w:r>
    </w:p>
    <w:p w:rsidR="009C72E3" w:rsidRDefault="009C72E3" w:rsidP="009C72E3">
      <w:pPr>
        <w:ind w:firstLine="360"/>
      </w:pPr>
      <w:r>
        <w:t>Trong thực tế, khi sử dụng thuật toán K-NN để đạt được hiệu quả tốt nhất người ta thường thử nghiệm với các giá trị K khác nhau, sau đó tổng hợp kết quả và lựa chọn ra giá trị K đem lại kết quả thử nghiệm chính xác cao nhất. Bên cạnh việc thay đổi giá trị K thì cũng cần luân phiên thay kiểm thử với bộ dữ liệu huấn luyện và thử nghiệm khác nhau sau đó lấy kết quả trung bình, vì rất có thể dữ liệu phân chia trong một trường hợp cụ thể là rất tốt hoặc rất xấu.</w:t>
      </w:r>
    </w:p>
    <w:p w:rsidR="00886049" w:rsidRDefault="00886049" w:rsidP="009C72E3">
      <w:pPr>
        <w:ind w:firstLine="360"/>
      </w:pPr>
      <w:r>
        <w:t>Ưu điểm và nhược điểm của thuật toán K-NN</w:t>
      </w:r>
    </w:p>
    <w:p w:rsidR="00886049" w:rsidRDefault="00886049" w:rsidP="00886049">
      <w:pPr>
        <w:pStyle w:val="ListParagraph"/>
        <w:numPr>
          <w:ilvl w:val="0"/>
          <w:numId w:val="16"/>
        </w:numPr>
      </w:pPr>
      <w:r>
        <w:t>Ưu điểm:</w:t>
      </w:r>
    </w:p>
    <w:p w:rsidR="00886049" w:rsidRDefault="00886049" w:rsidP="00886049">
      <w:pPr>
        <w:pStyle w:val="ListParagraph"/>
        <w:numPr>
          <w:ilvl w:val="1"/>
          <w:numId w:val="16"/>
        </w:numPr>
      </w:pPr>
      <w:r>
        <w:lastRenderedPageBreak/>
        <w:t>Độ phức tạp tính toán của quá trình huấn luyện bằng 0(do không có quá trình huấn luyện).</w:t>
      </w:r>
    </w:p>
    <w:p w:rsidR="00886049" w:rsidRDefault="00886049" w:rsidP="00886049">
      <w:pPr>
        <w:pStyle w:val="ListParagraph"/>
        <w:numPr>
          <w:ilvl w:val="1"/>
          <w:numId w:val="16"/>
        </w:numPr>
      </w:pPr>
      <w:r>
        <w:t>Việc dự đoán kết quả của dữ liệu mới đơn giản</w:t>
      </w:r>
    </w:p>
    <w:p w:rsidR="00886049" w:rsidRDefault="00886049" w:rsidP="00886049">
      <w:pPr>
        <w:pStyle w:val="ListParagraph"/>
        <w:numPr>
          <w:ilvl w:val="0"/>
          <w:numId w:val="16"/>
        </w:numPr>
      </w:pPr>
      <w:r>
        <w:t>Nhược điểm:</w:t>
      </w:r>
    </w:p>
    <w:p w:rsidR="00886049" w:rsidRDefault="00886049" w:rsidP="00886049">
      <w:pPr>
        <w:pStyle w:val="ListParagraph"/>
        <w:numPr>
          <w:ilvl w:val="1"/>
          <w:numId w:val="16"/>
        </w:numPr>
      </w:pPr>
      <w:r>
        <w:t>Kết quả trả về dễ bị ảnh hưởng bởi nhiễu khi giá trị K nhỏ.</w:t>
      </w:r>
    </w:p>
    <w:p w:rsidR="00886049" w:rsidRDefault="00886049" w:rsidP="00886049">
      <w:pPr>
        <w:pStyle w:val="ListParagraph"/>
        <w:numPr>
          <w:ilvl w:val="1"/>
          <w:numId w:val="16"/>
        </w:numPr>
      </w:pPr>
      <w:r>
        <w:t>Vì mọi thao tác tính toán đều nằm ở giai đoạn thử nghiệm nên nếu với bộ dữ liệu huấn luyện lớn thì việc tính khoảng cách đến từng điểm dữ liệu sẽ gây ảnh hưởng đến thời gian chạy của chương trình.</w:t>
      </w:r>
    </w:p>
    <w:p w:rsidR="008079C9" w:rsidRDefault="00D741AF" w:rsidP="00D741AF">
      <w:pPr>
        <w:pStyle w:val="C3"/>
        <w:numPr>
          <w:ilvl w:val="2"/>
          <w:numId w:val="1"/>
        </w:numPr>
      </w:pPr>
      <w:r>
        <w:t>Mô hình cây quyết định(Decision T</w:t>
      </w:r>
      <w:r w:rsidRPr="00D741AF">
        <w:t>ree</w:t>
      </w:r>
      <w:r>
        <w:t>)</w:t>
      </w:r>
    </w:p>
    <w:p w:rsidR="00535E15" w:rsidRDefault="00535E15" w:rsidP="00535E15">
      <w:pPr>
        <w:pStyle w:val="C4"/>
      </w:pPr>
      <w:r>
        <w:t>Khái niệm</w:t>
      </w:r>
    </w:p>
    <w:p w:rsidR="00E75208" w:rsidRDefault="007664AC" w:rsidP="007664AC">
      <w:pPr>
        <w:ind w:firstLine="360"/>
      </w:pPr>
      <w:r>
        <w:t>Cây quyết định là một</w:t>
      </w:r>
      <w:r w:rsidR="00E75208">
        <w:t xml:space="preserve"> kiểu mô hình dự báo, đây là một dạng mô hình</w:t>
      </w:r>
      <w:r>
        <w:t xml:space="preserve"> phân cấp có cấu trúc được dùng để phân lớp các đối tượng dựa vào tập hợp các luật</w:t>
      </w:r>
      <w:r w:rsidR="00E75208">
        <w:t>.</w:t>
      </w:r>
    </w:p>
    <w:p w:rsidR="007664AC" w:rsidRDefault="005C38A7" w:rsidP="007664AC">
      <w:pPr>
        <w:ind w:firstLine="360"/>
      </w:pPr>
      <w:r>
        <w:t>Một cây quyết định bao gồm các thành phần sau:</w:t>
      </w:r>
    </w:p>
    <w:p w:rsidR="005C38A7" w:rsidRDefault="005C38A7" w:rsidP="005C38A7">
      <w:pPr>
        <w:pStyle w:val="ListParagraph"/>
        <w:numPr>
          <w:ilvl w:val="0"/>
          <w:numId w:val="16"/>
        </w:numPr>
      </w:pPr>
      <w:r>
        <w:t xml:space="preserve">Các nút </w:t>
      </w:r>
      <w:proofErr w:type="gramStart"/>
      <w:r>
        <w:t>trong(</w:t>
      </w:r>
      <w:proofErr w:type="gramEnd"/>
      <w:r w:rsidRPr="005C38A7">
        <w:t>internal node</w:t>
      </w:r>
      <w:r>
        <w:t>) hay nút không phải nút lá(</w:t>
      </w:r>
      <w:r w:rsidRPr="005C38A7">
        <w:t>non-leaf node</w:t>
      </w:r>
      <w:r>
        <w:t xml:space="preserve">) được dùng để biểu diễn một thuộc tính hay một câu hỏi. Các nút này thường có hai hay nhiều nút con, các nút con này có thể là một nút lá hoặc là một nút trong khác. Nếu tất cả các nút không phải nút lá đều có hai nút con thì ta nói rằng đó là một cây quyết định nhị </w:t>
      </w:r>
      <w:proofErr w:type="gramStart"/>
      <w:r>
        <w:t>phân(</w:t>
      </w:r>
      <w:proofErr w:type="gramEnd"/>
      <w:r>
        <w:t xml:space="preserve">Binary </w:t>
      </w:r>
      <w:r>
        <w:rPr>
          <w:u w:val="double"/>
        </w:rPr>
        <w:t>D</w:t>
      </w:r>
      <w:r>
        <w:t>ecision T</w:t>
      </w:r>
      <w:r w:rsidRPr="005C38A7">
        <w:t>ree</w:t>
      </w:r>
      <w:r>
        <w:t>)</w:t>
      </w:r>
      <w:r w:rsidR="00476A81">
        <w:t>.</w:t>
      </w:r>
    </w:p>
    <w:p w:rsidR="00476A81" w:rsidRDefault="00476A81" w:rsidP="005C38A7">
      <w:pPr>
        <w:pStyle w:val="ListParagraph"/>
        <w:numPr>
          <w:ilvl w:val="0"/>
          <w:numId w:val="16"/>
        </w:numPr>
      </w:pPr>
      <w:r>
        <w:t xml:space="preserve">Nút </w:t>
      </w:r>
      <w:proofErr w:type="gramStart"/>
      <w:r>
        <w:t>lá(</w:t>
      </w:r>
      <w:proofErr w:type="gramEnd"/>
      <w:r>
        <w:t xml:space="preserve">leaf node) biểu diễn các lớp quyết định. </w:t>
      </w:r>
    </w:p>
    <w:p w:rsidR="005C38A7" w:rsidRDefault="005C38A7" w:rsidP="005C38A7">
      <w:pPr>
        <w:pStyle w:val="ListParagraph"/>
        <w:numPr>
          <w:ilvl w:val="0"/>
          <w:numId w:val="16"/>
        </w:numPr>
      </w:pPr>
      <w:r>
        <w:t xml:space="preserve">Nút không phải là nút lá mà ở trên cùng thì đó gọi là nút </w:t>
      </w:r>
      <w:proofErr w:type="gramStart"/>
      <w:r>
        <w:t>gốc(</w:t>
      </w:r>
      <w:proofErr w:type="gramEnd"/>
      <w:r>
        <w:t>root node).</w:t>
      </w:r>
    </w:p>
    <w:p w:rsidR="00476A81" w:rsidRDefault="005C38A7" w:rsidP="00476A81">
      <w:pPr>
        <w:pStyle w:val="ListParagraph"/>
        <w:numPr>
          <w:ilvl w:val="0"/>
          <w:numId w:val="16"/>
        </w:numPr>
      </w:pPr>
      <w:r>
        <w:t xml:space="preserve">Các </w:t>
      </w:r>
      <w:proofErr w:type="gramStart"/>
      <w:r>
        <w:t>nhánh(</w:t>
      </w:r>
      <w:proofErr w:type="gramEnd"/>
      <w:r>
        <w:t>branch) biểu diễn các giá trị có thể có của thuộc tính hoặc câu trả lời cho câu hỏi được nêu ra ở nút cha.</w:t>
      </w:r>
    </w:p>
    <w:p w:rsidR="005B0A27" w:rsidRDefault="005B0A27" w:rsidP="005B0A27">
      <w:pPr>
        <w:ind w:firstLine="360"/>
      </w:pPr>
      <w:r>
        <w:t xml:space="preserve">Cây quyết định có thể được dùng để phân lớp bằng cách xuất phát từ gốc của cây và di chuyển </w:t>
      </w:r>
      <w:proofErr w:type="gramStart"/>
      <w:r>
        <w:t>theo</w:t>
      </w:r>
      <w:proofErr w:type="gramEnd"/>
      <w:r>
        <w:t xml:space="preserve"> các nhánh cho đến khi gặp nút lá. Trên cơ sở đó chúng ta có thể xây dựng các luật quyết định.</w:t>
      </w:r>
    </w:p>
    <w:p w:rsidR="00427F90" w:rsidRDefault="00427F90" w:rsidP="005B0A27">
      <w:pPr>
        <w:ind w:firstLine="360"/>
      </w:pPr>
      <w:r>
        <w:t xml:space="preserve">Cây quyết định là một mô hình học có giám sát, có thể được áp dụng vào cả hai bài toán phân </w:t>
      </w:r>
      <w:proofErr w:type="gramStart"/>
      <w:r>
        <w:t>lớp(</w:t>
      </w:r>
      <w:proofErr w:type="gramEnd"/>
      <w:r>
        <w:t>classification) và hồi quy(regression</w:t>
      </w:r>
      <w:r w:rsidR="00753CC7">
        <w:t xml:space="preserve"> – ước lượng kết quả trả về là số thực, ví dụ như ước tính giá của một ngôi nhà hay thời gian sửa chữa của một chiếc ô tô</w:t>
      </w:r>
      <w:r>
        <w:t>)</w:t>
      </w:r>
      <w:r w:rsidR="00753CC7">
        <w:t>.</w:t>
      </w:r>
    </w:p>
    <w:p w:rsidR="00753CC7" w:rsidRDefault="00753CC7" w:rsidP="005B0A27">
      <w:pPr>
        <w:ind w:firstLine="360"/>
      </w:pPr>
      <w:r>
        <w:t>Ví dụ về bài toán phân lớ</w:t>
      </w:r>
      <w:r w:rsidR="00FA795F">
        <w:t>p:</w:t>
      </w:r>
    </w:p>
    <w:p w:rsidR="00FA795F" w:rsidRDefault="00FA795F" w:rsidP="005B0A27">
      <w:pPr>
        <w:ind w:firstLine="360"/>
      </w:pPr>
    </w:p>
    <w:p w:rsidR="00FA795F" w:rsidRDefault="005369AA" w:rsidP="005B0A27">
      <w:pPr>
        <w:ind w:firstLine="360"/>
      </w:pPr>
      <w:r>
        <w:rPr>
          <w:noProof/>
          <w:lang w:eastAsia="zh-CN"/>
        </w:rPr>
        <w:pict>
          <v:rect id="_x0000_s2284" style="position:absolute;left:0;text-align:left;margin-left:359.2pt;margin-top:15.55pt;width:14.65pt;height:14.65pt;z-index:252292096"/>
        </w:pict>
      </w:r>
      <w:r>
        <w:rPr>
          <w:noProof/>
          <w:lang w:eastAsia="zh-CN"/>
        </w:rPr>
        <w:pict>
          <v:shape id="_x0000_s2283" type="#_x0000_t5" style="position:absolute;left:0;text-align:left;margin-left:321.3pt;margin-top:14.3pt;width:16.65pt;height:14.4pt;z-index:252291072"/>
        </w:pict>
      </w:r>
      <w:r>
        <w:rPr>
          <w:noProof/>
          <w:lang w:eastAsia="zh-CN"/>
        </w:rPr>
        <w:pict>
          <v:oval id="_x0000_s2282" style="position:absolute;left:0;text-align:left;margin-left:263.3pt;margin-top:8.15pt;width:176.2pt;height:27.1pt;z-index:252290048"/>
        </w:pict>
      </w:r>
    </w:p>
    <w:p w:rsidR="00753CC7" w:rsidRDefault="005369AA" w:rsidP="005B0A27">
      <w:pPr>
        <w:ind w:firstLine="360"/>
      </w:pPr>
      <w:r>
        <w:rPr>
          <w:noProof/>
          <w:lang w:eastAsia="zh-CN"/>
        </w:rPr>
        <w:pict>
          <v:shapetype id="_x0000_t202" coordsize="21600,21600" o:spt="202" path="m,l,21600r21600,l21600,xe">
            <v:stroke joinstyle="miter"/>
            <v:path gradientshapeok="t" o:connecttype="rect"/>
          </v:shapetype>
          <v:shape id="_x0000_s2277" type="#_x0000_t202" style="position:absolute;left:0;text-align:left;margin-left:3.25pt;margin-top:10.25pt;width:20.75pt;height:25.4pt;z-index:252284928" strokecolor="white [3212]">
            <v:textbox>
              <w:txbxContent>
                <w:p w:rsidR="00034A8A" w:rsidRDefault="00034A8A">
                  <w:proofErr w:type="gramStart"/>
                  <w:r>
                    <w:t>y</w:t>
                  </w:r>
                  <w:proofErr w:type="gramEnd"/>
                </w:p>
              </w:txbxContent>
            </v:textbox>
          </v:shape>
        </w:pict>
      </w:r>
      <w:r>
        <w:rPr>
          <w:noProof/>
          <w:lang w:eastAsia="zh-CN"/>
        </w:rPr>
        <w:pict>
          <v:shape id="_x0000_s2275" type="#_x0000_t32" style="position:absolute;left:0;text-align:left;margin-left:.7pt;margin-top:21.25pt;width:0;height:35.55pt;flip:y;z-index:252282880" o:connectortype="straight">
            <v:stroke endarrow="block"/>
          </v:shape>
        </w:pict>
      </w:r>
    </w:p>
    <w:p w:rsidR="00753CC7" w:rsidRDefault="005369AA" w:rsidP="005B0A27">
      <w:pPr>
        <w:ind w:firstLine="360"/>
      </w:pPr>
      <w:r>
        <w:rPr>
          <w:noProof/>
          <w:lang w:eastAsia="zh-CN"/>
        </w:rPr>
        <w:pict>
          <v:shape id="_x0000_s2312" type="#_x0000_t202" style="position:absolute;left:0;text-align:left;margin-left:295.8pt;margin-top:21.75pt;width:20.75pt;height:20.45pt;z-index:252315648" strokecolor="white [3212]">
            <v:textbox style="mso-next-textbox:#_x0000_s2312">
              <w:txbxContent>
                <w:p w:rsidR="00034A8A" w:rsidRDefault="00034A8A" w:rsidP="00E1248A">
                  <w:pPr>
                    <w:spacing w:line="240" w:lineRule="auto"/>
                    <w:jc w:val="distribute"/>
                  </w:pPr>
                  <w:r>
                    <w:t>Đ</w:t>
                  </w:r>
                </w:p>
              </w:txbxContent>
            </v:textbox>
          </v:shape>
        </w:pict>
      </w:r>
      <w:r>
        <w:rPr>
          <w:noProof/>
          <w:lang w:eastAsia="zh-CN"/>
        </w:rPr>
        <w:pict>
          <v:rect id="_x0000_s2285" style="position:absolute;left:0;text-align:left;margin-left:319.2pt;margin-top:1.4pt;width:64.95pt;height:26.3pt;z-index:252293120">
            <v:textbox>
              <w:txbxContent>
                <w:p w:rsidR="00034A8A" w:rsidRDefault="00034A8A" w:rsidP="00FA795F">
                  <w:pPr>
                    <w:jc w:val="center"/>
                  </w:pPr>
                  <w:r>
                    <w:t>x &lt; x1?</w:t>
                  </w:r>
                </w:p>
              </w:txbxContent>
            </v:textbox>
          </v:rect>
        </w:pict>
      </w:r>
    </w:p>
    <w:p w:rsidR="00753CC7" w:rsidRDefault="005369AA" w:rsidP="005B0A27">
      <w:pPr>
        <w:ind w:firstLine="360"/>
      </w:pPr>
      <w:r>
        <w:rPr>
          <w:noProof/>
          <w:lang w:eastAsia="zh-CN"/>
        </w:rPr>
        <w:pict>
          <v:shape id="_x0000_s2316" type="#_x0000_t202" style="position:absolute;left:0;text-align:left;margin-left:362.5pt;margin-top:7.7pt;width:20.75pt;height:20.45pt;z-index:252318720" strokecolor="white [3212]">
            <v:textbox style="mso-next-textbox:#_x0000_s2316">
              <w:txbxContent>
                <w:p w:rsidR="00034A8A" w:rsidRDefault="00034A8A" w:rsidP="00E1248A">
                  <w:pPr>
                    <w:spacing w:line="240" w:lineRule="auto"/>
                    <w:jc w:val="distribute"/>
                  </w:pPr>
                  <w:r>
                    <w:t>S</w:t>
                  </w:r>
                </w:p>
              </w:txbxContent>
            </v:textbox>
          </v:shape>
        </w:pict>
      </w:r>
      <w:r>
        <w:rPr>
          <w:noProof/>
          <w:lang w:eastAsia="zh-CN"/>
        </w:rPr>
        <w:pict>
          <v:shape id="_x0000_s2290" type="#_x0000_t32" style="position:absolute;left:0;text-align:left;margin-left:347.15pt;margin-top:5.25pt;width:12.05pt;height:23.35pt;z-index:252298240" o:connectortype="straight">
            <v:stroke endarrow="block"/>
          </v:shape>
        </w:pict>
      </w:r>
      <w:r>
        <w:rPr>
          <w:noProof/>
          <w:lang w:eastAsia="zh-CN"/>
        </w:rPr>
        <w:pict>
          <v:shape id="_x0000_s2286" type="#_x0000_t32" style="position:absolute;left:0;text-align:left;margin-left:317.5pt;margin-top:5.25pt;width:31.35pt;height:23.35pt;flip:x;z-index:252294144" o:connectortype="straight">
            <v:stroke endarrow="block"/>
          </v:shape>
        </w:pict>
      </w:r>
      <w:r>
        <w:rPr>
          <w:noProof/>
          <w:lang w:eastAsia="zh-CN"/>
        </w:rPr>
        <w:pict>
          <v:shape id="_x0000_s2266" type="#_x0000_t5" style="position:absolute;left:0;text-align:left;margin-left:189.9pt;margin-top:19.85pt;width:16.65pt;height:14.4pt;z-index:252273664"/>
        </w:pict>
      </w:r>
      <w:r>
        <w:rPr>
          <w:noProof/>
          <w:lang w:eastAsia="zh-CN"/>
        </w:rPr>
        <w:pict>
          <v:shape id="_x0000_s2253" type="#_x0000_t32" style="position:absolute;left:0;text-align:left;margin-left:88.8pt;margin-top:11.1pt;width:.85pt;height:100.8pt;flip:x;z-index:252261376" o:connectortype="straight"/>
        </w:pict>
      </w:r>
      <w:r>
        <w:rPr>
          <w:noProof/>
          <w:lang w:eastAsia="zh-CN"/>
        </w:rPr>
        <w:pict>
          <v:rect id="_x0000_s2252" style="position:absolute;left:0;text-align:left;margin-left:.7pt;margin-top:11.1pt;width:223.55pt;height:102.5pt;z-index:252260352"/>
        </w:pict>
      </w:r>
    </w:p>
    <w:p w:rsidR="00753CC7" w:rsidRDefault="005369AA" w:rsidP="005B0A27">
      <w:pPr>
        <w:ind w:firstLine="360"/>
      </w:pPr>
      <w:r>
        <w:rPr>
          <w:noProof/>
          <w:lang w:eastAsia="zh-CN"/>
        </w:rPr>
        <w:pict>
          <v:shape id="_x0000_s2289" type="#_x0000_t5" style="position:absolute;left:0;text-align:left;margin-left:302.4pt;margin-top:10.5pt;width:12.7pt;height:11pt;z-index:252297216"/>
        </w:pict>
      </w:r>
      <w:r>
        <w:rPr>
          <w:noProof/>
          <w:lang w:eastAsia="zh-CN"/>
        </w:rPr>
        <w:pict>
          <v:oval id="_x0000_s2288" style="position:absolute;left:0;text-align:left;margin-left:293.25pt;margin-top:1.55pt;width:31pt;height:31pt;z-index:252296192"/>
        </w:pict>
      </w:r>
      <w:r>
        <w:rPr>
          <w:noProof/>
          <w:lang w:eastAsia="zh-CN"/>
        </w:rPr>
        <w:pict>
          <v:rect id="_x0000_s2294" style="position:absolute;left:0;text-align:left;margin-left:339.65pt;margin-top:7.45pt;width:64.95pt;height:26.3pt;z-index:252299264">
            <v:textbox style="mso-next-textbox:#_x0000_s2294">
              <w:txbxContent>
                <w:p w:rsidR="00034A8A" w:rsidRDefault="00034A8A" w:rsidP="00E1248A">
                  <w:pPr>
                    <w:jc w:val="center"/>
                  </w:pPr>
                  <w:r>
                    <w:t>x &gt; x2?</w:t>
                  </w:r>
                </w:p>
              </w:txbxContent>
            </v:textbox>
          </v:rect>
        </w:pict>
      </w:r>
      <w:r>
        <w:rPr>
          <w:noProof/>
          <w:lang w:eastAsia="zh-CN"/>
        </w:rPr>
        <w:pict>
          <v:shape id="_x0000_s2257" type="#_x0000_t5" style="position:absolute;left:0;text-align:left;margin-left:15.1pt;margin-top:4.5pt;width:16.65pt;height:14.4pt;z-index:252264448"/>
        </w:pict>
      </w:r>
      <w:r>
        <w:rPr>
          <w:noProof/>
          <w:lang w:eastAsia="zh-CN"/>
        </w:rPr>
        <w:pict>
          <v:shape id="_x0000_s2268" type="#_x0000_t5" style="position:absolute;left:0;text-align:left;margin-left:163.05pt;margin-top:18.9pt;width:16.65pt;height:14.4pt;z-index:252275712"/>
        </w:pict>
      </w:r>
      <w:r>
        <w:rPr>
          <w:noProof/>
          <w:lang w:eastAsia="zh-CN"/>
        </w:rPr>
        <w:pict>
          <v:shape id="_x0000_s2263" type="#_x0000_t5" style="position:absolute;left:0;text-align:left;margin-left:143.3pt;margin-top:1.4pt;width:16.65pt;height:14.4pt;z-index:252270592"/>
        </w:pict>
      </w:r>
      <w:r>
        <w:rPr>
          <w:noProof/>
          <w:lang w:eastAsia="zh-CN"/>
        </w:rPr>
        <w:pict>
          <v:shape id="_x0000_s2261" type="#_x0000_t5" style="position:absolute;left:0;text-align:left;margin-left:99.55pt;margin-top:6.2pt;width:16.65pt;height:14.4pt;z-index:252268544"/>
        </w:pict>
      </w:r>
      <w:r>
        <w:rPr>
          <w:noProof/>
          <w:lang w:eastAsia="zh-CN"/>
        </w:rPr>
        <w:pict>
          <v:shape id="_x0000_s2258" type="#_x0000_t5" style="position:absolute;left:0;text-align:left;margin-left:48.4pt;margin-top:7.45pt;width:16.65pt;height:14.4pt;z-index:252265472"/>
        </w:pict>
      </w:r>
    </w:p>
    <w:p w:rsidR="00753CC7" w:rsidRDefault="005369AA" w:rsidP="005B0A27">
      <w:pPr>
        <w:ind w:firstLine="360"/>
      </w:pPr>
      <w:r>
        <w:rPr>
          <w:noProof/>
          <w:lang w:eastAsia="zh-CN"/>
        </w:rPr>
        <w:pict>
          <v:shape id="_x0000_s2317" type="#_x0000_t202" style="position:absolute;left:0;text-align:left;margin-left:381.85pt;margin-top:13.95pt;width:20.75pt;height:20.45pt;z-index:252319744" strokecolor="white [3212]">
            <v:textbox style="mso-next-textbox:#_x0000_s2317">
              <w:txbxContent>
                <w:p w:rsidR="00034A8A" w:rsidRDefault="00034A8A" w:rsidP="00E1248A">
                  <w:pPr>
                    <w:spacing w:line="240" w:lineRule="auto"/>
                    <w:jc w:val="distribute"/>
                  </w:pPr>
                  <w:r>
                    <w:t>S</w:t>
                  </w:r>
                </w:p>
              </w:txbxContent>
            </v:textbox>
          </v:shape>
        </w:pict>
      </w:r>
      <w:r>
        <w:rPr>
          <w:noProof/>
          <w:lang w:eastAsia="zh-CN"/>
        </w:rPr>
        <w:pict>
          <v:shape id="_x0000_s2314" type="#_x0000_t202" style="position:absolute;left:0;text-align:left;margin-left:315.1pt;margin-top:8.85pt;width:20.75pt;height:20.45pt;z-index:252316672" strokecolor="white [3212]">
            <v:textbox style="mso-next-textbox:#_x0000_s2314">
              <w:txbxContent>
                <w:p w:rsidR="00034A8A" w:rsidRDefault="00034A8A" w:rsidP="00E1248A">
                  <w:pPr>
                    <w:spacing w:line="240" w:lineRule="auto"/>
                    <w:jc w:val="distribute"/>
                  </w:pPr>
                  <w:r>
                    <w:t>Đ</w:t>
                  </w:r>
                </w:p>
              </w:txbxContent>
            </v:textbox>
          </v:shape>
        </w:pict>
      </w:r>
      <w:r>
        <w:rPr>
          <w:noProof/>
          <w:lang w:eastAsia="zh-CN"/>
        </w:rPr>
        <w:pict>
          <v:shape id="_x0000_s2295" type="#_x0000_t32" style="position:absolute;left:0;text-align:left;margin-left:329.65pt;margin-top:12pt;width:31.35pt;height:23.35pt;flip:x;z-index:252300288" o:connectortype="straight">
            <v:stroke endarrow="block"/>
          </v:shape>
        </w:pict>
      </w:r>
      <w:r>
        <w:rPr>
          <w:noProof/>
          <w:lang w:eastAsia="zh-CN"/>
        </w:rPr>
        <w:pict>
          <v:shape id="_x0000_s2298" type="#_x0000_t32" style="position:absolute;left:0;text-align:left;margin-left:367.65pt;margin-top:11.95pt;width:12.05pt;height:23.35pt;z-index:252303360" o:connectortype="straight">
            <v:stroke endarrow="block"/>
          </v:shape>
        </w:pict>
      </w:r>
      <w:r>
        <w:rPr>
          <w:noProof/>
          <w:lang w:eastAsia="zh-CN"/>
        </w:rPr>
        <w:pict>
          <v:shape id="_x0000_s2281" type="#_x0000_t202" style="position:absolute;left:0;text-align:left;margin-left:234.9pt;margin-top:15.8pt;width:32.6pt;height:25.4pt;z-index:252289024" strokecolor="white [3212]">
            <v:textbox style="mso-next-textbox:#_x0000_s2281">
              <w:txbxContent>
                <w:p w:rsidR="00034A8A" w:rsidRDefault="00034A8A" w:rsidP="00FA795F">
                  <w:r>
                    <w:t>y1</w:t>
                  </w:r>
                </w:p>
              </w:txbxContent>
            </v:textbox>
          </v:shape>
        </w:pict>
      </w:r>
      <w:r>
        <w:rPr>
          <w:noProof/>
          <w:lang w:eastAsia="zh-CN"/>
        </w:rPr>
        <w:pict>
          <v:shape id="_x0000_s2259" type="#_x0000_t5" style="position:absolute;left:0;text-align:left;margin-left:17.9pt;margin-top:12.85pt;width:16.65pt;height:14.4pt;z-index:252266496"/>
        </w:pict>
      </w:r>
      <w:r>
        <w:rPr>
          <w:noProof/>
          <w:lang w:eastAsia="zh-CN"/>
        </w:rPr>
        <w:pict>
          <v:shape id="_x0000_s2267" type="#_x0000_t5" style="position:absolute;left:0;text-align:left;margin-left:186.65pt;margin-top:5.35pt;width:16.65pt;height:14.4pt;z-index:252274688"/>
        </w:pict>
      </w:r>
      <w:r>
        <w:rPr>
          <w:noProof/>
          <w:lang w:eastAsia="zh-CN"/>
        </w:rPr>
        <w:pict>
          <v:shape id="_x0000_s2262" type="#_x0000_t5" style="position:absolute;left:0;text-align:left;margin-left:44.85pt;margin-top:5.35pt;width:16.65pt;height:14.4pt;z-index:252269568"/>
        </w:pict>
      </w:r>
      <w:r>
        <w:rPr>
          <w:noProof/>
          <w:lang w:eastAsia="zh-CN"/>
        </w:rPr>
        <w:pict>
          <v:shape id="_x0000_s2264" type="#_x0000_t5" style="position:absolute;left:0;text-align:left;margin-left:124.8pt;margin-top:1.4pt;width:16.65pt;height:14.4pt;z-index:252271616"/>
        </w:pict>
      </w:r>
    </w:p>
    <w:p w:rsidR="00753CC7" w:rsidRDefault="005369AA" w:rsidP="005B0A27">
      <w:pPr>
        <w:ind w:firstLine="360"/>
      </w:pPr>
      <w:r>
        <w:rPr>
          <w:noProof/>
          <w:lang w:eastAsia="zh-CN"/>
        </w:rPr>
        <w:pict>
          <v:shape id="_x0000_s2304" type="#_x0000_t5" style="position:absolute;left:0;text-align:left;margin-left:311.85pt;margin-top:16.25pt;width:12.7pt;height:11pt;z-index:252309504"/>
        </w:pict>
      </w:r>
      <w:r>
        <w:rPr>
          <w:noProof/>
          <w:lang w:eastAsia="zh-CN"/>
        </w:rPr>
        <w:pict>
          <v:oval id="_x0000_s2303" style="position:absolute;left:0;text-align:left;margin-left:302.7pt;margin-top:8.15pt;width:31pt;height:31pt;z-index:252308480"/>
        </w:pict>
      </w:r>
      <w:r>
        <w:rPr>
          <w:noProof/>
          <w:lang w:eastAsia="zh-CN"/>
        </w:rPr>
        <w:pict>
          <v:rect id="_x0000_s2299" style="position:absolute;left:0;text-align:left;margin-left:360.15pt;margin-top:14.15pt;width:64.95pt;height:26.3pt;z-index:252304384">
            <v:textbox style="mso-next-textbox:#_x0000_s2299">
              <w:txbxContent>
                <w:p w:rsidR="00034A8A" w:rsidRDefault="00034A8A" w:rsidP="00E1248A">
                  <w:pPr>
                    <w:jc w:val="center"/>
                  </w:pPr>
                  <w:r>
                    <w:t>y &gt; y1?</w:t>
                  </w:r>
                </w:p>
              </w:txbxContent>
            </v:textbox>
          </v:rect>
        </w:pict>
      </w:r>
      <w:r>
        <w:rPr>
          <w:noProof/>
          <w:lang w:eastAsia="zh-CN"/>
        </w:rPr>
        <w:pict>
          <v:rect id="_x0000_s2272" style="position:absolute;left:0;text-align:left;margin-left:134.65pt;margin-top:15.55pt;width:14.65pt;height:14.65pt;z-index:252279808"/>
        </w:pict>
      </w:r>
      <w:r>
        <w:rPr>
          <w:noProof/>
          <w:lang w:eastAsia="zh-CN"/>
        </w:rPr>
        <w:pict>
          <v:rect id="_x0000_s2273" style="position:absolute;left:0;text-align:left;margin-left:157.45pt;margin-top:13.35pt;width:14.65pt;height:14.65pt;z-index:252280832"/>
        </w:pict>
      </w:r>
      <w:r>
        <w:rPr>
          <w:noProof/>
          <w:lang w:eastAsia="zh-CN"/>
        </w:rPr>
        <w:pict>
          <v:rect id="_x0000_s2271" style="position:absolute;left:0;text-align:left;margin-left:99.55pt;margin-top:13.3pt;width:14.65pt;height:14.65pt;z-index:252278784"/>
        </w:pict>
      </w:r>
      <w:r>
        <w:rPr>
          <w:noProof/>
          <w:lang w:eastAsia="zh-CN"/>
        </w:rPr>
        <w:pict>
          <v:shape id="_x0000_s2269" type="#_x0000_t5" style="position:absolute;left:0;text-align:left;margin-left:22.85pt;margin-top:21.9pt;width:16.65pt;height:14.4pt;z-index:252276736"/>
        </w:pict>
      </w:r>
      <w:r>
        <w:rPr>
          <w:noProof/>
          <w:lang w:eastAsia="zh-CN"/>
        </w:rPr>
        <w:pict>
          <v:shape id="_x0000_s2265" type="#_x0000_t5" style="position:absolute;left:0;text-align:left;margin-left:195.95pt;margin-top:10.9pt;width:16.65pt;height:14.4pt;z-index:252272640"/>
        </w:pict>
      </w:r>
      <w:r>
        <w:rPr>
          <w:noProof/>
          <w:lang w:eastAsia="zh-CN"/>
        </w:rPr>
        <w:pict>
          <v:shape id="_x0000_s2260" type="#_x0000_t5" style="position:absolute;left:0;text-align:left;margin-left:56.2pt;margin-top:12pt;width:16.65pt;height:14.4pt;z-index:252267520"/>
        </w:pict>
      </w:r>
      <w:r>
        <w:rPr>
          <w:noProof/>
          <w:lang w:eastAsia="zh-CN"/>
        </w:rPr>
        <w:pict>
          <v:shape id="_x0000_s2256" type="#_x0000_t32" style="position:absolute;left:0;text-align:left;margin-left:185.35pt;margin-top:5.7pt;width:0;height:39.8pt;z-index:252263424" o:connectortype="straight"/>
        </w:pict>
      </w:r>
      <w:r>
        <w:rPr>
          <w:noProof/>
          <w:lang w:eastAsia="zh-CN"/>
        </w:rPr>
        <w:pict>
          <v:shape id="_x0000_s2255" type="#_x0000_t32" style="position:absolute;left:0;text-align:left;margin-left:89.65pt;margin-top:4.85pt;width:134.6pt;height:.85pt;z-index:252262400" o:connectortype="straight"/>
        </w:pict>
      </w:r>
    </w:p>
    <w:p w:rsidR="00753CC7" w:rsidRDefault="005369AA" w:rsidP="005B0A27">
      <w:pPr>
        <w:ind w:firstLine="360"/>
      </w:pPr>
      <w:r>
        <w:rPr>
          <w:noProof/>
          <w:lang w:eastAsia="zh-CN"/>
        </w:rPr>
        <w:pict>
          <v:shape id="_x0000_s2318" type="#_x0000_t202" style="position:absolute;left:0;text-align:left;margin-left:395pt;margin-top:20.9pt;width:20.75pt;height:20.45pt;z-index:252320768" strokecolor="white [3212]">
            <v:textbox style="mso-next-textbox:#_x0000_s2318">
              <w:txbxContent>
                <w:p w:rsidR="00034A8A" w:rsidRDefault="00034A8A" w:rsidP="00E1248A">
                  <w:pPr>
                    <w:spacing w:line="240" w:lineRule="auto"/>
                    <w:jc w:val="distribute"/>
                  </w:pPr>
                  <w:r>
                    <w:t>S</w:t>
                  </w:r>
                </w:p>
              </w:txbxContent>
            </v:textbox>
          </v:shape>
        </w:pict>
      </w:r>
      <w:r>
        <w:rPr>
          <w:noProof/>
          <w:lang w:eastAsia="zh-CN"/>
        </w:rPr>
        <w:pict>
          <v:shape id="_x0000_s2315" type="#_x0000_t202" style="position:absolute;left:0;text-align:left;margin-left:331.1pt;margin-top:11.1pt;width:20.75pt;height:20.45pt;z-index:252317696" strokecolor="white [3212]">
            <v:textbox style="mso-next-textbox:#_x0000_s2315">
              <w:txbxContent>
                <w:p w:rsidR="00034A8A" w:rsidRDefault="00034A8A" w:rsidP="00E1248A">
                  <w:pPr>
                    <w:spacing w:line="240" w:lineRule="auto"/>
                    <w:jc w:val="distribute"/>
                  </w:pPr>
                  <w:r>
                    <w:t>Đ</w:t>
                  </w:r>
                </w:p>
              </w:txbxContent>
            </v:textbox>
          </v:shape>
        </w:pict>
      </w:r>
      <w:r>
        <w:rPr>
          <w:noProof/>
          <w:lang w:eastAsia="zh-CN"/>
        </w:rPr>
        <w:pict>
          <v:shape id="_x0000_s2307" type="#_x0000_t32" style="position:absolute;left:0;text-align:left;margin-left:386.1pt;margin-top:16.7pt;width:5.95pt;height:26.75pt;z-index:252312576" o:connectortype="straight">
            <v:stroke endarrow="block"/>
          </v:shape>
        </w:pict>
      </w:r>
      <w:r>
        <w:rPr>
          <w:noProof/>
          <w:lang w:eastAsia="zh-CN"/>
        </w:rPr>
        <w:pict>
          <v:shape id="_x0000_s2300" type="#_x0000_t32" style="position:absolute;left:0;text-align:left;margin-left:338.85pt;margin-top:18pt;width:31.35pt;height:23.35pt;flip:x;z-index:252305408" o:connectortype="straight">
            <v:stroke endarrow="block"/>
          </v:shape>
        </w:pict>
      </w:r>
      <w:r>
        <w:rPr>
          <w:noProof/>
          <w:lang w:eastAsia="zh-CN"/>
        </w:rPr>
        <w:pict>
          <v:rect id="_x0000_s2274" style="position:absolute;left:0;text-align:left;margin-left:117.45pt;margin-top:5.3pt;width:14.65pt;height:14.65pt;z-index:252281856"/>
        </w:pict>
      </w:r>
      <w:r>
        <w:rPr>
          <w:noProof/>
          <w:lang w:eastAsia="zh-CN"/>
        </w:rPr>
        <w:pict>
          <v:shape id="_x0000_s2270" type="#_x0000_t5" style="position:absolute;left:0;text-align:left;margin-left:189.9pt;margin-top:5.55pt;width:16.65pt;height:14.4pt;z-index:252277760"/>
        </w:pict>
      </w:r>
    </w:p>
    <w:p w:rsidR="00753CC7" w:rsidRDefault="005369AA" w:rsidP="005B0A27">
      <w:pPr>
        <w:ind w:firstLine="360"/>
      </w:pPr>
      <w:r>
        <w:rPr>
          <w:noProof/>
          <w:lang w:eastAsia="zh-CN"/>
        </w:rPr>
        <w:pict>
          <v:shape id="_x0000_s2319" type="#_x0000_t202" style="position:absolute;left:0;text-align:left;margin-left:.7pt;margin-top:7.75pt;width:20.75pt;height:25.4pt;z-index:252321792" strokecolor="white [3212]">
            <v:textbox style="mso-next-textbox:#_x0000_s2319">
              <w:txbxContent>
                <w:p w:rsidR="00034A8A" w:rsidRDefault="00034A8A" w:rsidP="00E1248A">
                  <w:r>
                    <w:t>0</w:t>
                  </w:r>
                </w:p>
              </w:txbxContent>
            </v:textbox>
          </v:shape>
        </w:pict>
      </w:r>
      <w:r>
        <w:rPr>
          <w:noProof/>
          <w:lang w:eastAsia="zh-CN"/>
        </w:rPr>
        <w:pict>
          <v:oval id="_x0000_s2308" style="position:absolute;left:0;text-align:left;margin-left:379.7pt;margin-top:22.05pt;width:31pt;height:31pt;z-index:252313600"/>
        </w:pict>
      </w:r>
      <w:r>
        <w:rPr>
          <w:noProof/>
          <w:lang w:eastAsia="zh-CN"/>
        </w:rPr>
        <w:pict>
          <v:oval id="_x0000_s2305" style="position:absolute;left:0;text-align:left;margin-left:317pt;margin-top:16.8pt;width:31pt;height:31pt;z-index:252310528"/>
        </w:pict>
      </w:r>
      <w:r>
        <w:rPr>
          <w:noProof/>
          <w:lang w:eastAsia="zh-CN"/>
        </w:rPr>
        <w:pict>
          <v:shape id="_x0000_s2306" type="#_x0000_t5" style="position:absolute;left:0;text-align:left;margin-left:326.15pt;margin-top:24.9pt;width:12.7pt;height:11pt;z-index:252311552"/>
        </w:pict>
      </w:r>
      <w:r>
        <w:rPr>
          <w:noProof/>
          <w:lang w:eastAsia="zh-CN"/>
        </w:rPr>
        <w:pict>
          <v:shape id="_x0000_s2280" type="#_x0000_t202" style="position:absolute;left:0;text-align:left;margin-left:169pt;margin-top:9.15pt;width:32.6pt;height:25.4pt;z-index:252288000" strokecolor="white [3212]">
            <v:textbox style="mso-next-textbox:#_x0000_s2280">
              <w:txbxContent>
                <w:p w:rsidR="00034A8A" w:rsidRDefault="00034A8A" w:rsidP="00FA795F">
                  <w:proofErr w:type="gramStart"/>
                  <w:r>
                    <w:t>x2</w:t>
                  </w:r>
                  <w:proofErr w:type="gramEnd"/>
                </w:p>
              </w:txbxContent>
            </v:textbox>
          </v:shape>
        </w:pict>
      </w:r>
      <w:r>
        <w:rPr>
          <w:noProof/>
          <w:lang w:eastAsia="zh-CN"/>
        </w:rPr>
        <w:pict>
          <v:shape id="_x0000_s2279" type="#_x0000_t202" style="position:absolute;left:0;text-align:left;margin-left:75.4pt;margin-top:6.75pt;width:32.6pt;height:25.4pt;z-index:252286976" strokecolor="white [3212]">
            <v:textbox style="mso-next-textbox:#_x0000_s2279">
              <w:txbxContent>
                <w:p w:rsidR="00034A8A" w:rsidRDefault="00034A8A" w:rsidP="00FA795F">
                  <w:proofErr w:type="gramStart"/>
                  <w:r>
                    <w:t>x1</w:t>
                  </w:r>
                  <w:proofErr w:type="gramEnd"/>
                </w:p>
              </w:txbxContent>
            </v:textbox>
          </v:shape>
        </w:pict>
      </w:r>
      <w:r>
        <w:rPr>
          <w:noProof/>
          <w:lang w:eastAsia="zh-CN"/>
        </w:rPr>
        <w:pict>
          <v:shape id="_x0000_s2278" type="#_x0000_t202" style="position:absolute;left:0;text-align:left;margin-left:234.9pt;margin-top:6.75pt;width:20.75pt;height:25.4pt;z-index:252285952" strokecolor="white [3212]">
            <v:textbox style="mso-next-textbox:#_x0000_s2278">
              <w:txbxContent>
                <w:p w:rsidR="00034A8A" w:rsidRDefault="00034A8A" w:rsidP="00FA795F">
                  <w:proofErr w:type="gramStart"/>
                  <w:r>
                    <w:t>x</w:t>
                  </w:r>
                  <w:proofErr w:type="gramEnd"/>
                </w:p>
              </w:txbxContent>
            </v:textbox>
          </v:shape>
        </w:pict>
      </w:r>
      <w:r>
        <w:rPr>
          <w:noProof/>
          <w:lang w:eastAsia="zh-CN"/>
        </w:rPr>
        <w:pict>
          <v:shape id="_x0000_s2276" type="#_x0000_t32" style="position:absolute;left:0;text-align:left;margin-left:222.6pt;margin-top:.65pt;width:22.05pt;height:.05pt;z-index:252283904" o:connectortype="straight">
            <v:stroke endarrow="block"/>
          </v:shape>
        </w:pict>
      </w:r>
    </w:p>
    <w:p w:rsidR="00753CC7" w:rsidRDefault="005369AA" w:rsidP="005B0A27">
      <w:pPr>
        <w:ind w:firstLine="360"/>
      </w:pPr>
      <w:r>
        <w:rPr>
          <w:noProof/>
          <w:lang w:eastAsia="zh-CN"/>
        </w:rPr>
        <w:pict>
          <v:rect id="_x0000_s2310" style="position:absolute;left:0;text-align:left;margin-left:389.8pt;margin-top:9.15pt;width:10.6pt;height:10.6pt;z-index:252314624"/>
        </w:pict>
      </w:r>
    </w:p>
    <w:p w:rsidR="00753CC7" w:rsidRDefault="00753CC7" w:rsidP="005B0A27">
      <w:pPr>
        <w:ind w:firstLine="360"/>
      </w:pPr>
    </w:p>
    <w:p w:rsidR="00E1248A" w:rsidRDefault="00E1248A" w:rsidP="00E1248A">
      <w:pPr>
        <w:pStyle w:val="AHinh"/>
      </w:pPr>
      <w:r>
        <w:t>Hình 1.2. Mô tả bài toán phân lớp sử dụng cây quyết định</w:t>
      </w:r>
    </w:p>
    <w:p w:rsidR="00E1248A" w:rsidRDefault="0053691A" w:rsidP="0053691A">
      <w:pPr>
        <w:ind w:firstLine="360"/>
      </w:pPr>
      <w:r>
        <w:t>Nhìn vào hình 1.2, ta có</w:t>
      </w:r>
      <w:r w:rsidR="00E1248A">
        <w:t xml:space="preserve"> hai lớp hình vuông và hình tam giác trên mặt phẳng không gian hai chiều</w:t>
      </w:r>
      <w:r>
        <w:t>. Bài toán đặt ra ở đây là tìm ranh giới phân chia hai lớp này và xác định một điểm dữ liệu mới thuộc vào class nào, nhìn vào hình ta thây ranh giới của hai lớp này là giao nhau của 2 đường thằng x = x1, x = x2 và y = y3. Từ ranh giới này ta xây dựng nên các luật để xác định một điểm dữ liệu mới được đưa vào sẽ thuộc lớp nào. Ví dụ điểm mới này có tọa đồ (x0</w:t>
      </w:r>
      <w:proofErr w:type="gramStart"/>
      <w:r>
        <w:t>,y0</w:t>
      </w:r>
      <w:proofErr w:type="gramEnd"/>
      <w:r>
        <w:t>), đối chiếu với sơ đồ cây quyết định bên phải ta có, nếu x0 &lt; x1 thì ta xác định điểm này thuộc lớp hình tam giác, còn nếu không ta xét tiếp đến câu hỏi thứ 2, nếu x0 &gt; x2 thì điểm này thuộc lớp hình tam giác, ngược lại thì ta lại xét đến câu hỏi thứ 3… Quá trình này được tiến hành liên tục cho đến khi xác định được lớp của đối tương thì dừng lại.</w:t>
      </w:r>
    </w:p>
    <w:p w:rsidR="00535E15" w:rsidRDefault="00535E15" w:rsidP="00535E15">
      <w:pPr>
        <w:pStyle w:val="C4"/>
      </w:pPr>
      <w:r>
        <w:t>Xây dựng cây quyết định</w:t>
      </w:r>
    </w:p>
    <w:p w:rsidR="00535E15" w:rsidRDefault="00535E15" w:rsidP="005B0A27">
      <w:pPr>
        <w:ind w:firstLine="360"/>
      </w:pPr>
      <w:r>
        <w:t>Đứng trước một bài toán để tạo nên một cây quyết định chúng ta có hai giải pháp</w:t>
      </w:r>
      <w:r w:rsidR="00427F90">
        <w:t xml:space="preserve"> như sau:</w:t>
      </w:r>
    </w:p>
    <w:p w:rsidR="00535E15" w:rsidRDefault="00535E15" w:rsidP="00535E15">
      <w:pPr>
        <w:pStyle w:val="ListParagraph"/>
        <w:numPr>
          <w:ilvl w:val="0"/>
          <w:numId w:val="16"/>
        </w:numPr>
      </w:pPr>
      <w:r w:rsidRPr="00427F90">
        <w:rPr>
          <w:b/>
        </w:rPr>
        <w:t>Giải pháp 1:</w:t>
      </w:r>
      <w:r>
        <w:t xml:space="preserve"> Tham khảo ý kiến của các chuyên gia liên quan đến vấn đề cần xử lý. Đây là một giải pháp được đánh giá là hữu hiệu bởi độ chính xác cao của nó. Tuy nhiên, không phải</w:t>
      </w:r>
      <w:r w:rsidR="00427F90">
        <w:t xml:space="preserve"> lúc nào cũng có thể tìm được chuyên gia để giải quyết vấn đề mà chúng ta gặp phải.</w:t>
      </w:r>
    </w:p>
    <w:p w:rsidR="00427F90" w:rsidRDefault="00427F90" w:rsidP="00535E15">
      <w:pPr>
        <w:pStyle w:val="ListParagraph"/>
        <w:numPr>
          <w:ilvl w:val="0"/>
          <w:numId w:val="16"/>
        </w:numPr>
      </w:pPr>
      <w:r w:rsidRPr="00427F90">
        <w:rPr>
          <w:b/>
        </w:rPr>
        <w:lastRenderedPageBreak/>
        <w:t>Giải pháp 2:</w:t>
      </w:r>
      <w:r>
        <w:t xml:space="preserve"> Tạo ra các thuật toán để tự xây dựng cây quyết định, điều này được thực hiện dựa trên những bộ dữ liệu dùng để</w:t>
      </w:r>
      <w:r w:rsidR="0095432E">
        <w:t xml:space="preserve"> huấn</w:t>
      </w:r>
      <w:r>
        <w:t xml:space="preserve"> luyện.</w:t>
      </w:r>
    </w:p>
    <w:p w:rsidR="00427F90" w:rsidRDefault="006A3AFE" w:rsidP="00E63EE4">
      <w:pPr>
        <w:ind w:firstLine="360"/>
      </w:pPr>
      <w:r>
        <w:t>Việc xây dựng một cây quyết định bắt đầu từ gốc, tất cả các tập dữ liệu huấn luyện đều ở gốc, sau đó thuật toán sẽ tìm ra câu hỏi đầu tiên tốt nhất để bắt đầu sau đó phân chia các mẫu dựa trên các câu hỏi được lựa chọn.</w:t>
      </w:r>
      <w:r w:rsidR="00CE78EB">
        <w:t xml:space="preserve"> </w:t>
      </w:r>
      <w:r w:rsidR="00CE78EB" w:rsidRPr="00CE78EB">
        <w:t>Sau mỗi câu hỏi, dữ liệu được phân chia vào từ</w:t>
      </w:r>
      <w:r w:rsidR="00CE78EB">
        <w:t>ng nút con</w:t>
      </w:r>
      <w:r w:rsidR="00CE78EB" w:rsidRPr="00CE78EB">
        <w:t xml:space="preserve"> tương ứng với các câu trả lời cho câu hỏi đó. Câu hỏi ở đây chính là một thuộc tính, câu trả lời chính là giá trị của thuộc tính đó</w:t>
      </w:r>
      <w:r w:rsidR="00CE78EB">
        <w:t>.</w:t>
      </w:r>
      <w:r w:rsidR="00D43C90">
        <w:t xml:space="preserve"> Một phép phân chia tốt nhất là khi dữ liệu trong nút con hoàn toàn thuộc vào một lớp nào đó – lúc này thì nút con được coi như là một nút lá.</w:t>
      </w:r>
      <w:r w:rsidR="00CE78EB">
        <w:t xml:space="preserve"> </w:t>
      </w:r>
      <w:r>
        <w:t>Khi không còn đặt</w:t>
      </w:r>
      <w:r w:rsidR="00D43C90">
        <w:t xml:space="preserve"> được</w:t>
      </w:r>
      <w:r>
        <w:t xml:space="preserve"> </w:t>
      </w:r>
      <w:r w:rsidR="00D43C90">
        <w:t>thê</w:t>
      </w:r>
      <w:r>
        <w:t>m câu hỏi nào có giá trị nữa thì thuật toán sẽ dừng lại và kết thúc quá trình xây dựng cây quyết định.</w:t>
      </w:r>
      <w:r w:rsidR="00E63EE4">
        <w:t xml:space="preserve"> Hiệu quả phân lớp của cây quyết định </w:t>
      </w:r>
      <w:r w:rsidR="00D43C90">
        <w:t xml:space="preserve">phụ </w:t>
      </w:r>
      <w:r w:rsidR="00E63EE4">
        <w:t>thuộc rất nhiều vào tập dữ liệu huấn luyện, vì vậy cần một tập dữ liệu đủ lớn và chính xác.</w:t>
      </w:r>
    </w:p>
    <w:p w:rsidR="003F62C3" w:rsidRDefault="00E63EE4" w:rsidP="0095432E">
      <w:pPr>
        <w:ind w:firstLine="360"/>
      </w:pPr>
      <w:r>
        <w:t xml:space="preserve">Sau khi xây dựng được cây quyết định thì trước khi đưa vào thử nghiệm cần chuẩn hóa cây bằng việc xác định và loại bỏ những nhánh </w:t>
      </w:r>
      <w:proofErr w:type="gramStart"/>
      <w:r>
        <w:t>nhiễu(</w:t>
      </w:r>
      <w:proofErr w:type="gramEnd"/>
      <w:r>
        <w:t>những câu hỏi trả về kết quả không có nhiều giá trị).</w:t>
      </w:r>
    </w:p>
    <w:p w:rsidR="005B0A27" w:rsidRDefault="005B0A27" w:rsidP="005B0A27">
      <w:pPr>
        <w:ind w:firstLine="360"/>
      </w:pPr>
      <w:r>
        <w:t>Ưu điểm của cây quyết định:</w:t>
      </w:r>
    </w:p>
    <w:p w:rsidR="005B0A27" w:rsidRDefault="005B0A27" w:rsidP="005B0A27">
      <w:pPr>
        <w:pStyle w:val="ListParagraph"/>
        <w:numPr>
          <w:ilvl w:val="0"/>
          <w:numId w:val="16"/>
        </w:numPr>
      </w:pPr>
      <w:r>
        <w:t>Đây là một mô hình dễ hình dung, gần với thực tế.</w:t>
      </w:r>
    </w:p>
    <w:p w:rsidR="005B0A27" w:rsidRDefault="005B0A27" w:rsidP="005B0A27">
      <w:pPr>
        <w:pStyle w:val="ListParagraph"/>
        <w:numPr>
          <w:ilvl w:val="0"/>
          <w:numId w:val="16"/>
        </w:numPr>
      </w:pPr>
      <w:r>
        <w:t>Do tất cả các thông tin của dữ liệu đều có thể sử dụng để xây dựng nên các luật của cây quyết định nên việc chuẩn hóa dữ liệu là không cần thiết, điều này giúp giảm chi phí thiết kế hệ thống.</w:t>
      </w:r>
    </w:p>
    <w:p w:rsidR="005B0A27" w:rsidRDefault="005B0A27" w:rsidP="005B0A27">
      <w:pPr>
        <w:pStyle w:val="ListParagraph"/>
        <w:numPr>
          <w:ilvl w:val="0"/>
          <w:numId w:val="16"/>
        </w:numPr>
      </w:pPr>
      <w:r>
        <w:t>Có thể đưa ra câu trả lời minh bạch về kết quả trả về của cây quyết định dự</w:t>
      </w:r>
      <w:r w:rsidR="00535E15">
        <w:t>a vào tập hợp các luật.</w:t>
      </w:r>
    </w:p>
    <w:p w:rsidR="005369AA" w:rsidRDefault="00535E15" w:rsidP="005369AA">
      <w:pPr>
        <w:pStyle w:val="ListParagraph"/>
        <w:numPr>
          <w:ilvl w:val="0"/>
          <w:numId w:val="16"/>
        </w:numPr>
      </w:pPr>
      <w:r>
        <w:t>Cây quyết định có thể xử lý tốt một lượng dữ liệu lớn trong khoảng thời gian ngắn</w:t>
      </w:r>
      <w:r w:rsidR="006B1948">
        <w:t>.</w:t>
      </w:r>
    </w:p>
    <w:p w:rsidR="005369AA" w:rsidRDefault="005369AA" w:rsidP="005369AA">
      <w:pPr>
        <w:pStyle w:val="C3"/>
        <w:numPr>
          <w:ilvl w:val="2"/>
          <w:numId w:val="1"/>
        </w:numPr>
      </w:pPr>
      <w:r>
        <w:t>Mô hình Markov ẩn( Hidden Markov Model)</w:t>
      </w:r>
    </w:p>
    <w:p w:rsidR="005369AA" w:rsidRPr="005369AA" w:rsidRDefault="005369AA" w:rsidP="005369AA">
      <w:r>
        <w:t xml:space="preserve">      Học thuyết về chuỗi Markov được phát triển vào những năm 1990, được đặt </w:t>
      </w:r>
      <w:proofErr w:type="gramStart"/>
      <w:r>
        <w:t>theo</w:t>
      </w:r>
      <w:proofErr w:type="gramEnd"/>
      <w:r>
        <w:t xml:space="preserve"> tên của nhà toán học người Nga </w:t>
      </w:r>
      <w:r w:rsidRPr="005369AA">
        <w:t>Andrei Andreyevich Markov</w:t>
      </w:r>
      <w:r>
        <w:t>. Mô hình Markov ẩn phát triển vào cuối những năm 60 và được sử dụng rộng rãi trong lĩnh vực nhận dạng tiếng nói vào những năm 1960 – 1970 và được đưa vào khoa học máy tính năm 1989.</w:t>
      </w:r>
    </w:p>
    <w:p w:rsidR="005369AA" w:rsidRDefault="005369AA" w:rsidP="005369AA">
      <w:pPr>
        <w:pStyle w:val="C2"/>
        <w:numPr>
          <w:ilvl w:val="0"/>
          <w:numId w:val="43"/>
        </w:numPr>
      </w:pPr>
      <w:r>
        <w:lastRenderedPageBreak/>
        <w:t>Mô hình Markov</w:t>
      </w:r>
    </w:p>
    <w:p w:rsidR="005369AA" w:rsidRDefault="00FB5F05" w:rsidP="005369AA">
      <w:pPr>
        <w:ind w:firstLine="360"/>
      </w:pPr>
      <w:r>
        <w:t xml:space="preserve">Xét một hệ thống bao gồm N trạng thái phân biệt, được đánh số thứ tự 1, 2, ..., N. Tại thời điểm t bất kỳ, hệ thống có thể chuyển từ trạng thái Si sang một trong N -1 trạng thái còn lại hoặc chuyển về chính trạng thái Si. Như vậy, ở tại thời điểm t, từ trạng thái Si có N nhánh thao tác chuyển trạng thái, mỗi một nhánh này có một xác suất xảy ra khác nhau và được gọi là </w:t>
      </w:r>
      <w:r w:rsidRPr="00FB5F05">
        <w:rPr>
          <w:b/>
        </w:rPr>
        <w:t>xác suất chuyển trạng thái.</w:t>
      </w:r>
    </w:p>
    <w:p w:rsidR="00FB5F05" w:rsidRDefault="00FB5F05" w:rsidP="00FB5F05">
      <w:pPr>
        <w:pStyle w:val="ListParagraph"/>
        <w:numPr>
          <w:ilvl w:val="0"/>
          <w:numId w:val="16"/>
        </w:numPr>
      </w:pPr>
      <w:r>
        <w:t>Gọi S là tập hợp tất cả các trạng thái:</w:t>
      </w:r>
    </w:p>
    <w:p w:rsidR="00FB5F05" w:rsidRDefault="00FB5F05" w:rsidP="00FB5F05">
      <w:pPr>
        <w:pStyle w:val="ListParagraph"/>
        <w:ind w:left="1440"/>
      </w:pPr>
      <w:r>
        <w:t>S = (s</w:t>
      </w:r>
      <w:r>
        <w:rPr>
          <w:vertAlign w:val="subscript"/>
        </w:rPr>
        <w:t>1</w:t>
      </w:r>
      <w:r>
        <w:t>, s</w:t>
      </w:r>
      <w:r>
        <w:rPr>
          <w:vertAlign w:val="subscript"/>
        </w:rPr>
        <w:t>2</w:t>
      </w:r>
      <w:proofErr w:type="gramStart"/>
      <w:r>
        <w:t>, …,</w:t>
      </w:r>
      <w:proofErr w:type="gramEnd"/>
      <w:r>
        <w:t xml:space="preserve"> s</w:t>
      </w:r>
      <w:r>
        <w:rPr>
          <w:vertAlign w:val="subscript"/>
        </w:rPr>
        <w:t>N</w:t>
      </w:r>
      <w:r>
        <w:t>)</w:t>
      </w:r>
      <w:r>
        <w:tab/>
      </w:r>
      <w:r>
        <w:tab/>
        <w:t>(1.1)</w:t>
      </w:r>
    </w:p>
    <w:p w:rsidR="004B4941" w:rsidRDefault="0094066A" w:rsidP="004B4941">
      <w:pPr>
        <w:pStyle w:val="ListParagraph"/>
        <w:numPr>
          <w:ilvl w:val="0"/>
          <w:numId w:val="16"/>
        </w:numPr>
      </w:pPr>
      <w:r>
        <w:t>Gọi q</w:t>
      </w:r>
      <w:r>
        <w:rPr>
          <w:vertAlign w:val="subscript"/>
        </w:rPr>
        <w:t>t</w:t>
      </w:r>
      <w:r>
        <w:t xml:space="preserve"> là trạng thái đạt được ở thời điểm t</w:t>
      </w:r>
      <w:proofErr w:type="gramStart"/>
      <w:r>
        <w:t xml:space="preserve">,  </w:t>
      </w:r>
      <w:r w:rsidR="004B4941">
        <w:t>A</w:t>
      </w:r>
      <w:proofErr w:type="gramEnd"/>
      <w:r w:rsidR="004B4941">
        <w:t xml:space="preserve"> là ma trận chuyển đổi chứa các giá trị a</w:t>
      </w:r>
      <w:r w:rsidR="004B4941">
        <w:rPr>
          <w:vertAlign w:val="subscript"/>
        </w:rPr>
        <w:t>ij</w:t>
      </w:r>
      <w:r w:rsidR="004B4941">
        <w:t xml:space="preserve"> là xác suất chuyển trạng thái từ s</w:t>
      </w:r>
      <w:r w:rsidR="004B4941">
        <w:rPr>
          <w:vertAlign w:val="subscript"/>
        </w:rPr>
        <w:t>i</w:t>
      </w:r>
      <w:r w:rsidR="004B4941">
        <w:t xml:space="preserve"> sang s</w:t>
      </w:r>
      <w:r w:rsidR="004B4941">
        <w:rPr>
          <w:vertAlign w:val="subscript"/>
        </w:rPr>
        <w:t>j</w:t>
      </w:r>
      <w:r>
        <w:t xml:space="preserve">. </w:t>
      </w:r>
      <w:r w:rsidR="004B4941">
        <w:t>Xác suất chuyển trạng thái a</w:t>
      </w:r>
      <w:r w:rsidR="004B4941">
        <w:rPr>
          <w:vertAlign w:val="subscript"/>
        </w:rPr>
        <w:t>ij</w:t>
      </w:r>
      <w:r w:rsidR="004B4941">
        <w:t xml:space="preserve"> không phụ thuộc vào thời gian t và độc lập với các trạng thái chuyển trước đó. Chỉ phụ thuộc duy nhất vào trạng thái hiện tại. Quá trình mang tính ngẫu nhiên này, được coi là “có thuộc tính Markov”</w:t>
      </w:r>
    </w:p>
    <w:p w:rsidR="004B4941" w:rsidRPr="004B4941" w:rsidRDefault="004B4941" w:rsidP="004B4941">
      <w:pPr>
        <w:pStyle w:val="ListParagraph"/>
        <w:ind w:left="1440"/>
      </w:pPr>
      <w:r>
        <w:t>A = [a</w:t>
      </w:r>
      <w:r>
        <w:rPr>
          <w:vertAlign w:val="subscript"/>
        </w:rPr>
        <w:t>ij</w:t>
      </w:r>
      <w:r>
        <w:t>],</w:t>
      </w:r>
      <w:r>
        <w:tab/>
        <w:t>a</w:t>
      </w:r>
      <w:r>
        <w:rPr>
          <w:vertAlign w:val="subscript"/>
        </w:rPr>
        <w:t>ij</w:t>
      </w:r>
      <w:r>
        <w:t xml:space="preserve"> = </w:t>
      </w:r>
      <w:proofErr w:type="gramStart"/>
      <w:r>
        <w:t>P(</w:t>
      </w:r>
      <w:proofErr w:type="gramEnd"/>
      <w:r>
        <w:t xml:space="preserve"> q</w:t>
      </w:r>
      <w:r>
        <w:rPr>
          <w:vertAlign w:val="subscript"/>
        </w:rPr>
        <w:t xml:space="preserve">t = </w:t>
      </w:r>
      <w:r>
        <w:t>s</w:t>
      </w:r>
      <w:r>
        <w:rPr>
          <w:vertAlign w:val="subscript"/>
        </w:rPr>
        <w:t>j</w:t>
      </w:r>
      <w:r>
        <w:t xml:space="preserve"> | q</w:t>
      </w:r>
      <w:r>
        <w:rPr>
          <w:vertAlign w:val="subscript"/>
        </w:rPr>
        <w:t>t – 1</w:t>
      </w:r>
      <w:r>
        <w:t xml:space="preserve"> = s</w:t>
      </w:r>
      <w:r>
        <w:rPr>
          <w:vertAlign w:val="subscript"/>
        </w:rPr>
        <w:t>i</w:t>
      </w:r>
      <w:r>
        <w:t xml:space="preserve">)  1 </w:t>
      </w:r>
      <w:r>
        <w:rPr>
          <w:rFonts w:cs="Times New Roman"/>
        </w:rPr>
        <w:t>≤</w:t>
      </w:r>
      <w:r>
        <w:t xml:space="preserve"> i, j </w:t>
      </w:r>
      <w:r>
        <w:rPr>
          <w:rFonts w:cs="Times New Roman"/>
        </w:rPr>
        <w:t>≤</w:t>
      </w:r>
      <w:r>
        <w:t xml:space="preserve"> N</w:t>
      </w:r>
      <w:r>
        <w:tab/>
      </w:r>
      <w:r w:rsidR="001F6679">
        <w:tab/>
      </w:r>
      <w:r>
        <w:t>(1.2)</w:t>
      </w:r>
    </w:p>
    <w:p w:rsidR="00FB5F05" w:rsidRDefault="0094066A" w:rsidP="005369AA">
      <w:pPr>
        <w:ind w:firstLine="360"/>
      </w:pPr>
      <w:r>
        <w:t xml:space="preserve">Giữa mỗi bước thời gian, trạng thái tiếp </w:t>
      </w:r>
      <w:proofErr w:type="gramStart"/>
      <w:r>
        <w:t>theo</w:t>
      </w:r>
      <w:proofErr w:type="gramEnd"/>
      <w:r>
        <w:t xml:space="preserve"> được chọn một cách ngẫu nhiên. Trạng thái hiện tại sẽ quyết định xác suất phân bố của trạng thái tiếp </w:t>
      </w:r>
      <w:proofErr w:type="gramStart"/>
      <w:r>
        <w:t>theo</w:t>
      </w:r>
      <w:proofErr w:type="gramEnd"/>
      <w:r>
        <w:t xml:space="preserve">. Nếu trạng thái tiếp </w:t>
      </w:r>
      <w:proofErr w:type="gramStart"/>
      <w:r>
        <w:t>theo</w:t>
      </w:r>
      <w:proofErr w:type="gramEnd"/>
      <w:r>
        <w:t xml:space="preserve"> chỉ phụ thuộc vào trạng thái hiện tại và không phụ thuộc trạng thái nào trong quá khứ thì đây được gọi là Mô hình Markov bậc 1.</w:t>
      </w:r>
    </w:p>
    <w:p w:rsidR="00751A06" w:rsidRDefault="00751A06" w:rsidP="005369AA">
      <w:pPr>
        <w:ind w:firstLine="360"/>
      </w:pPr>
      <w:r>
        <w:rPr>
          <w:noProof/>
          <w:lang w:eastAsia="zh-CN"/>
        </w:rPr>
        <w:pict>
          <v:shape id="_x0000_s2356" type="#_x0000_t32" style="position:absolute;left:0;text-align:left;margin-left:116.25pt;margin-top:41.95pt;width:22.4pt;height:.6pt;flip:y;z-index:252328960" o:connectortype="straight">
            <v:stroke endarrow="block"/>
          </v:shape>
        </w:pict>
      </w:r>
      <w:r>
        <w:rPr>
          <w:noProof/>
          <w:lang w:eastAsia="zh-CN"/>
        </w:rPr>
        <w:pict>
          <v:oval id="_x0000_s2350" style="position:absolute;left:0;text-align:left;margin-left:75.1pt;margin-top:22.65pt;width:41.15pt;height:41.15pt;z-index:252322816">
            <v:textbox style="mso-next-textbox:#_x0000_s2350">
              <w:txbxContent>
                <w:p w:rsidR="00034A8A" w:rsidRPr="00751A06" w:rsidRDefault="00034A8A" w:rsidP="00751A06">
                  <w:pPr>
                    <w:jc w:val="center"/>
                    <w:rPr>
                      <w:vertAlign w:val="subscript"/>
                    </w:rPr>
                  </w:pPr>
                  <w:proofErr w:type="gramStart"/>
                  <w:r>
                    <w:t>q</w:t>
                  </w:r>
                  <w:r>
                    <w:rPr>
                      <w:vertAlign w:val="subscript"/>
                    </w:rPr>
                    <w:t>t-k</w:t>
                  </w:r>
                  <w:proofErr w:type="gramEnd"/>
                </w:p>
              </w:txbxContent>
            </v:textbox>
          </v:oval>
        </w:pict>
      </w:r>
      <w:r>
        <w:rPr>
          <w:noProof/>
          <w:lang w:eastAsia="zh-CN"/>
        </w:rPr>
        <w:pict>
          <v:oval id="_x0000_s2351" style="position:absolute;left:0;text-align:left;margin-left:186.95pt;margin-top:21.3pt;width:41.15pt;height:41.15pt;z-index:252323840">
            <v:textbox style="mso-next-textbox:#_x0000_s2351">
              <w:txbxContent>
                <w:p w:rsidR="00034A8A" w:rsidRPr="00751A06" w:rsidRDefault="00034A8A" w:rsidP="00751A06">
                  <w:pPr>
                    <w:jc w:val="center"/>
                    <w:rPr>
                      <w:vertAlign w:val="subscript"/>
                    </w:rPr>
                  </w:pPr>
                  <w:proofErr w:type="gramStart"/>
                  <w:r>
                    <w:t>q</w:t>
                  </w:r>
                  <w:r>
                    <w:rPr>
                      <w:vertAlign w:val="subscript"/>
                    </w:rPr>
                    <w:t>t-2</w:t>
                  </w:r>
                  <w:proofErr w:type="gramEnd"/>
                </w:p>
              </w:txbxContent>
            </v:textbox>
          </v:oval>
        </w:pict>
      </w:r>
      <w:r>
        <w:rPr>
          <w:noProof/>
          <w:lang w:eastAsia="zh-CN"/>
        </w:rPr>
        <w:pict>
          <v:oval id="_x0000_s2359" style="position:absolute;left:0;text-align:left;margin-left:147.75pt;margin-top:37.8pt;width:7.15pt;height:7.15pt;z-index:252332032" fillcolor="black [3213]"/>
        </w:pict>
      </w:r>
      <w:r>
        <w:rPr>
          <w:noProof/>
          <w:lang w:eastAsia="zh-CN"/>
        </w:rPr>
        <w:pict>
          <v:oval id="_x0000_s2360" style="position:absolute;left:0;text-align:left;margin-left:156.55pt;margin-top:37.8pt;width:7.15pt;height:7.15pt;z-index:252333056" fillcolor="black [3213]"/>
        </w:pict>
      </w:r>
      <w:r>
        <w:rPr>
          <w:noProof/>
          <w:lang w:eastAsia="zh-CN"/>
        </w:rPr>
        <w:pict>
          <v:oval id="_x0000_s2358" style="position:absolute;left:0;text-align:left;margin-left:138.8pt;margin-top:37.8pt;width:7.15pt;height:7.15pt;z-index:252331008" fillcolor="black [3213]"/>
        </w:pict>
      </w:r>
      <w:r>
        <w:rPr>
          <w:noProof/>
          <w:lang w:eastAsia="zh-CN"/>
        </w:rPr>
        <w:pict>
          <v:shape id="_x0000_s2357" type="#_x0000_t32" style="position:absolute;left:0;text-align:left;margin-left:164.65pt;margin-top:42.55pt;width:23pt;height:.05pt;z-index:252329984" o:connectortype="straight">
            <v:stroke endarrow="block"/>
          </v:shape>
        </w:pict>
      </w:r>
      <w:r>
        <w:rPr>
          <w:noProof/>
          <w:lang w:eastAsia="zh-CN"/>
        </w:rPr>
        <w:pict>
          <v:oval id="_x0000_s2352" style="position:absolute;left:0;text-align:left;margin-left:251.75pt;margin-top:21.3pt;width:41.15pt;height:41.15pt;z-index:252324864">
            <v:textbox style="mso-next-textbox:#_x0000_s2352">
              <w:txbxContent>
                <w:p w:rsidR="00034A8A" w:rsidRPr="00751A06" w:rsidRDefault="00034A8A" w:rsidP="00751A06">
                  <w:pPr>
                    <w:jc w:val="center"/>
                    <w:rPr>
                      <w:vertAlign w:val="subscript"/>
                    </w:rPr>
                  </w:pPr>
                  <w:proofErr w:type="gramStart"/>
                  <w:r>
                    <w:t>q</w:t>
                  </w:r>
                  <w:r>
                    <w:rPr>
                      <w:vertAlign w:val="subscript"/>
                    </w:rPr>
                    <w:t>t-1</w:t>
                  </w:r>
                  <w:proofErr w:type="gramEnd"/>
                </w:p>
              </w:txbxContent>
            </v:textbox>
          </v:oval>
        </w:pict>
      </w:r>
      <w:r>
        <w:rPr>
          <w:noProof/>
          <w:lang w:eastAsia="zh-CN"/>
        </w:rPr>
        <w:pict>
          <v:oval id="_x0000_s2353" style="position:absolute;left:0;text-align:left;margin-left:320.75pt;margin-top:20.25pt;width:41.15pt;height:41.15pt;z-index:252325888">
            <v:textbox style="mso-next-textbox:#_x0000_s2353">
              <w:txbxContent>
                <w:p w:rsidR="00034A8A" w:rsidRPr="00751A06" w:rsidRDefault="00034A8A" w:rsidP="00751A06">
                  <w:pPr>
                    <w:jc w:val="center"/>
                    <w:rPr>
                      <w:vertAlign w:val="subscript"/>
                    </w:rPr>
                  </w:pPr>
                  <w:proofErr w:type="gramStart"/>
                  <w:r>
                    <w:t>q</w:t>
                  </w:r>
                  <w:r>
                    <w:rPr>
                      <w:vertAlign w:val="subscript"/>
                    </w:rPr>
                    <w:t>t</w:t>
                  </w:r>
                  <w:proofErr w:type="gramEnd"/>
                </w:p>
              </w:txbxContent>
            </v:textbox>
          </v:oval>
        </w:pict>
      </w:r>
    </w:p>
    <w:p w:rsidR="001908AD" w:rsidRDefault="00751A06" w:rsidP="005369AA">
      <w:pPr>
        <w:ind w:firstLine="360"/>
      </w:pPr>
      <w:r>
        <w:rPr>
          <w:noProof/>
          <w:lang w:eastAsia="zh-CN"/>
        </w:rPr>
        <w:pict>
          <v:shape id="_x0000_s2354" type="#_x0000_t32" style="position:absolute;left:0;text-align:left;margin-left:226.9pt;margin-top:18.9pt;width:24.85pt;height:0;z-index:252326912" o:connectortype="straight">
            <v:stroke endarrow="block"/>
          </v:shape>
        </w:pict>
      </w:r>
      <w:r>
        <w:rPr>
          <w:noProof/>
          <w:lang w:eastAsia="zh-CN"/>
        </w:rPr>
        <w:pict>
          <v:shape id="_x0000_s2355" type="#_x0000_t32" style="position:absolute;left:0;text-align:left;margin-left:290.5pt;margin-top:18.9pt;width:30.85pt;height:.6pt;flip:y;z-index:252327936" o:connectortype="straight">
            <v:stroke endarrow="block"/>
          </v:shape>
        </w:pict>
      </w:r>
    </w:p>
    <w:p w:rsidR="00751A06" w:rsidRDefault="00751A06" w:rsidP="001F6679"/>
    <w:p w:rsidR="001F6679" w:rsidRDefault="001F6679" w:rsidP="001F6679">
      <w:pPr>
        <w:pStyle w:val="AHinh"/>
      </w:pPr>
      <w:r>
        <w:t>Hình 1.3. Mô hình Markov bậc 1</w:t>
      </w:r>
    </w:p>
    <w:p w:rsidR="001F6679" w:rsidRDefault="001F6679" w:rsidP="001F6679">
      <w:r>
        <w:tab/>
      </w:r>
      <w:r>
        <w:tab/>
      </w:r>
      <w:proofErr w:type="gramStart"/>
      <w:r>
        <w:t>P(</w:t>
      </w:r>
      <w:proofErr w:type="gramEnd"/>
      <w:r>
        <w:t>q</w:t>
      </w:r>
      <w:r>
        <w:rPr>
          <w:vertAlign w:val="subscript"/>
        </w:rPr>
        <w:t>t</w:t>
      </w:r>
      <w:r>
        <w:t xml:space="preserve"> | q</w:t>
      </w:r>
      <w:r>
        <w:rPr>
          <w:vertAlign w:val="subscript"/>
        </w:rPr>
        <w:t>t-1</w:t>
      </w:r>
      <w:r>
        <w:t>, q</w:t>
      </w:r>
      <w:r>
        <w:rPr>
          <w:vertAlign w:val="subscript"/>
        </w:rPr>
        <w:t>t-2</w:t>
      </w:r>
      <w:r>
        <w:t>, …) = P(q</w:t>
      </w:r>
      <w:r>
        <w:rPr>
          <w:vertAlign w:val="subscript"/>
        </w:rPr>
        <w:t>t</w:t>
      </w:r>
      <w:r>
        <w:t xml:space="preserve"> | q</w:t>
      </w:r>
      <w:r>
        <w:rPr>
          <w:vertAlign w:val="subscript"/>
        </w:rPr>
        <w:t>t-1</w:t>
      </w:r>
      <w:r>
        <w:t>)</w:t>
      </w:r>
      <w:r>
        <w:tab/>
      </w:r>
      <w:r>
        <w:tab/>
        <w:t>(1.3)</w:t>
      </w:r>
    </w:p>
    <w:p w:rsidR="004B14CC" w:rsidRDefault="004B14CC" w:rsidP="004B14CC">
      <w:pPr>
        <w:ind w:firstLine="360"/>
      </w:pPr>
      <w:r>
        <w:t xml:space="preserve">Mô hình Markov bậc 2 là trạng thái tiếp </w:t>
      </w:r>
      <w:proofErr w:type="gramStart"/>
      <w:r>
        <w:t>theo</w:t>
      </w:r>
      <w:proofErr w:type="gramEnd"/>
      <w:r>
        <w:t xml:space="preserve"> phụ thuộc vào trạng thái hiện tại và trạng thái liền kề trước đó.</w:t>
      </w:r>
    </w:p>
    <w:p w:rsidR="005353C5" w:rsidRDefault="00A137EF" w:rsidP="005369AA">
      <w:pPr>
        <w:ind w:firstLine="360"/>
      </w:pPr>
      <w:r>
        <w:rPr>
          <w:noProof/>
          <w:lang w:eastAsia="zh-CN"/>
        </w:rPr>
        <w:pict>
          <v:shape id="_x0000_s2397" type="#_x0000_t32" style="position:absolute;left:0;text-align:left;margin-left:317pt;margin-top:20.65pt;width:8.5pt;height:4.25pt;z-index:252349440" o:connectortype="straight">
            <v:stroke endarrow="block"/>
          </v:shape>
        </w:pict>
      </w:r>
      <w:r>
        <w:rPr>
          <w:noProof/>
          <w:lang w:eastAsia="zh-CN"/>
        </w:rPr>
        <w:pict>
          <v:shape id="_x0000_s2396" style="position:absolute;left:0;text-align:left;margin-left:209.3pt;margin-top:2.9pt;width:117.4pt;height:22pt;z-index:252348416" coordsize="2348,440" path="m,415c331,207,662,,1053,4v391,4,1079,363,1295,436e" filled="f">
            <v:path arrowok="t"/>
          </v:shape>
        </w:pict>
      </w:r>
      <w:r w:rsidR="009B2B2F">
        <w:rPr>
          <w:noProof/>
          <w:lang w:eastAsia="zh-CN"/>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2388" type="#_x0000_t38" style="position:absolute;left:0;text-align:left;margin-left:164.65pt;margin-top:7.3pt;width:100.95pt;height:16.35pt;z-index:252347392" o:connectortype="curved" adj="10795,-789688,-56466">
            <v:stroke endarrow="block"/>
          </v:shape>
        </w:pict>
      </w:r>
      <w:r w:rsidR="009B2B2F">
        <w:rPr>
          <w:noProof/>
          <w:lang w:eastAsia="zh-CN"/>
        </w:rPr>
        <w:pict>
          <v:shape id="_x0000_s2387" type="#_x0000_t38" style="position:absolute;left:0;text-align:left;margin-left:166.35pt;margin-top:18.2pt;width:34.5pt;height:4.7pt;z-index:252346368" o:connectortype="curved" adj="10800,-2797200,-166289">
            <v:stroke endarrow="block"/>
          </v:shape>
        </w:pict>
      </w:r>
      <w:r w:rsidR="009B2B2F">
        <w:rPr>
          <w:noProof/>
          <w:lang w:eastAsia="zh-CN"/>
        </w:rPr>
        <w:pict>
          <v:shape id="_x0000_s2386" type="#_x0000_t38" style="position:absolute;left:0;text-align:left;margin-left:96.75pt;margin-top:18.2pt;width:32.7pt;height:6.05pt;flip:y;z-index:252345344" o:connectortype="curved" adj="10800,2194631,-131086">
            <v:stroke endarrow="block"/>
          </v:shape>
        </w:pict>
      </w:r>
      <w:r w:rsidR="009B2B2F">
        <w:rPr>
          <w:noProof/>
          <w:lang w:eastAsia="zh-CN"/>
        </w:rPr>
        <w:pict>
          <v:oval id="_x0000_s2371" style="position:absolute;left:0;text-align:left;margin-left:152.8pt;margin-top:39.4pt;width:7.15pt;height:7.15pt;z-index:252344320" fillcolor="black [3213]"/>
        </w:pict>
      </w:r>
      <w:r w:rsidR="009B2B2F">
        <w:rPr>
          <w:noProof/>
          <w:lang w:eastAsia="zh-CN"/>
        </w:rPr>
        <w:pict>
          <v:oval id="_x0000_s2370" style="position:absolute;left:0;text-align:left;margin-left:2in;margin-top:39.4pt;width:7.15pt;height:7.15pt;z-index:252343296" fillcolor="black [3213]"/>
        </w:pict>
      </w:r>
      <w:r w:rsidR="009B2B2F">
        <w:rPr>
          <w:noProof/>
          <w:lang w:eastAsia="zh-CN"/>
        </w:rPr>
        <w:pict>
          <v:oval id="_x0000_s2369" style="position:absolute;left:0;text-align:left;margin-left:135.05pt;margin-top:39.4pt;width:7.15pt;height:7.15pt;z-index:252342272" fillcolor="black [3213]"/>
        </w:pict>
      </w:r>
      <w:r w:rsidR="009B2B2F">
        <w:rPr>
          <w:noProof/>
          <w:lang w:eastAsia="zh-CN"/>
        </w:rPr>
        <w:pict>
          <v:shape id="_x0000_s2368" type="#_x0000_t32" style="position:absolute;left:0;text-align:left;margin-left:160.9pt;margin-top:44.15pt;width:23pt;height:.05pt;z-index:252341248" o:connectortype="straight">
            <v:stroke endarrow="block"/>
          </v:shape>
        </w:pict>
      </w:r>
      <w:r w:rsidR="009B2B2F">
        <w:rPr>
          <w:noProof/>
          <w:lang w:eastAsia="zh-CN"/>
        </w:rPr>
        <w:pict>
          <v:shape id="_x0000_s2367" type="#_x0000_t32" style="position:absolute;left:0;text-align:left;margin-left:112.5pt;margin-top:43.55pt;width:22.4pt;height:.6pt;flip:y;z-index:252340224" o:connectortype="straight">
            <v:stroke endarrow="block"/>
          </v:shape>
        </w:pict>
      </w:r>
      <w:r w:rsidR="009B2B2F">
        <w:rPr>
          <w:noProof/>
          <w:lang w:eastAsia="zh-CN"/>
        </w:rPr>
        <w:pict>
          <v:shape id="_x0000_s2366" type="#_x0000_t32" style="position:absolute;left:0;text-align:left;margin-left:286.75pt;margin-top:42.95pt;width:30.85pt;height:.6pt;flip:y;z-index:252339200" o:connectortype="straight">
            <v:stroke endarrow="block"/>
          </v:shape>
        </w:pict>
      </w:r>
      <w:r w:rsidR="009B2B2F">
        <w:rPr>
          <w:noProof/>
          <w:lang w:eastAsia="zh-CN"/>
        </w:rPr>
        <w:pict>
          <v:shape id="_x0000_s2365" type="#_x0000_t32" style="position:absolute;left:0;text-align:left;margin-left:223.15pt;margin-top:42.95pt;width:24.85pt;height:0;z-index:252338176" o:connectortype="straight">
            <v:stroke endarrow="block"/>
          </v:shape>
        </w:pict>
      </w:r>
      <w:r w:rsidR="009B2B2F">
        <w:rPr>
          <w:noProof/>
          <w:lang w:eastAsia="zh-CN"/>
        </w:rPr>
        <w:pict>
          <v:oval id="_x0000_s2364" style="position:absolute;left:0;text-align:left;margin-left:317pt;margin-top:21.85pt;width:41.15pt;height:41.15pt;z-index:252337152">
            <v:textbox style="mso-next-textbox:#_x0000_s2364">
              <w:txbxContent>
                <w:p w:rsidR="00034A8A" w:rsidRPr="00751A06" w:rsidRDefault="00034A8A" w:rsidP="009B2B2F">
                  <w:pPr>
                    <w:jc w:val="center"/>
                    <w:rPr>
                      <w:vertAlign w:val="subscript"/>
                    </w:rPr>
                  </w:pPr>
                  <w:proofErr w:type="gramStart"/>
                  <w:r>
                    <w:t>q</w:t>
                  </w:r>
                  <w:r>
                    <w:rPr>
                      <w:vertAlign w:val="subscript"/>
                    </w:rPr>
                    <w:t>t</w:t>
                  </w:r>
                  <w:proofErr w:type="gramEnd"/>
                </w:p>
              </w:txbxContent>
            </v:textbox>
          </v:oval>
        </w:pict>
      </w:r>
      <w:r w:rsidR="009B2B2F">
        <w:rPr>
          <w:noProof/>
          <w:lang w:eastAsia="zh-CN"/>
        </w:rPr>
        <w:pict>
          <v:oval id="_x0000_s2363" style="position:absolute;left:0;text-align:left;margin-left:248pt;margin-top:22.9pt;width:41.15pt;height:41.15pt;z-index:252336128">
            <v:textbox style="mso-next-textbox:#_x0000_s2363">
              <w:txbxContent>
                <w:p w:rsidR="00034A8A" w:rsidRPr="00751A06" w:rsidRDefault="00034A8A" w:rsidP="009B2B2F">
                  <w:pPr>
                    <w:jc w:val="center"/>
                    <w:rPr>
                      <w:vertAlign w:val="subscript"/>
                    </w:rPr>
                  </w:pPr>
                  <w:proofErr w:type="gramStart"/>
                  <w:r>
                    <w:t>q</w:t>
                  </w:r>
                  <w:r>
                    <w:rPr>
                      <w:vertAlign w:val="subscript"/>
                    </w:rPr>
                    <w:t>t-1</w:t>
                  </w:r>
                  <w:proofErr w:type="gramEnd"/>
                </w:p>
              </w:txbxContent>
            </v:textbox>
          </v:oval>
        </w:pict>
      </w:r>
      <w:r w:rsidR="009B2B2F">
        <w:rPr>
          <w:noProof/>
          <w:lang w:eastAsia="zh-CN"/>
        </w:rPr>
        <w:pict>
          <v:oval id="_x0000_s2362" style="position:absolute;left:0;text-align:left;margin-left:183.2pt;margin-top:22.9pt;width:41.15pt;height:41.15pt;z-index:252335104">
            <v:textbox style="mso-next-textbox:#_x0000_s2362">
              <w:txbxContent>
                <w:p w:rsidR="00034A8A" w:rsidRPr="00751A06" w:rsidRDefault="00034A8A" w:rsidP="009B2B2F">
                  <w:pPr>
                    <w:jc w:val="center"/>
                    <w:rPr>
                      <w:vertAlign w:val="subscript"/>
                    </w:rPr>
                  </w:pPr>
                  <w:proofErr w:type="gramStart"/>
                  <w:r>
                    <w:t>q</w:t>
                  </w:r>
                  <w:r>
                    <w:rPr>
                      <w:vertAlign w:val="subscript"/>
                    </w:rPr>
                    <w:t>t-2</w:t>
                  </w:r>
                  <w:proofErr w:type="gramEnd"/>
                </w:p>
              </w:txbxContent>
            </v:textbox>
          </v:oval>
        </w:pict>
      </w:r>
      <w:r w:rsidR="009B2B2F">
        <w:rPr>
          <w:noProof/>
          <w:lang w:eastAsia="zh-CN"/>
        </w:rPr>
        <w:pict>
          <v:oval id="_x0000_s2361" style="position:absolute;left:0;text-align:left;margin-left:71.35pt;margin-top:24.25pt;width:41.15pt;height:41.15pt;z-index:252334080">
            <v:textbox style="mso-next-textbox:#_x0000_s2361">
              <w:txbxContent>
                <w:p w:rsidR="00034A8A" w:rsidRPr="00751A06" w:rsidRDefault="00034A8A" w:rsidP="009B2B2F">
                  <w:pPr>
                    <w:jc w:val="center"/>
                    <w:rPr>
                      <w:vertAlign w:val="subscript"/>
                    </w:rPr>
                  </w:pPr>
                  <w:proofErr w:type="gramStart"/>
                  <w:r>
                    <w:t>q</w:t>
                  </w:r>
                  <w:r>
                    <w:rPr>
                      <w:vertAlign w:val="subscript"/>
                    </w:rPr>
                    <w:t>t-k</w:t>
                  </w:r>
                  <w:proofErr w:type="gramEnd"/>
                </w:p>
              </w:txbxContent>
            </v:textbox>
          </v:oval>
        </w:pict>
      </w:r>
    </w:p>
    <w:p w:rsidR="005353C5" w:rsidRDefault="005353C5" w:rsidP="005369AA">
      <w:pPr>
        <w:ind w:firstLine="360"/>
      </w:pPr>
    </w:p>
    <w:p w:rsidR="009B2B2F" w:rsidRDefault="009B2B2F" w:rsidP="00A137EF"/>
    <w:p w:rsidR="00A137EF" w:rsidRDefault="00A137EF" w:rsidP="00A137EF">
      <w:pPr>
        <w:pStyle w:val="AHinh"/>
      </w:pPr>
      <w:r>
        <w:t>Hình 1.4. Mô hình Markov bậc 2</w:t>
      </w:r>
    </w:p>
    <w:p w:rsidR="00A137EF" w:rsidRDefault="00A137EF" w:rsidP="00A137EF">
      <w:r>
        <w:tab/>
      </w:r>
      <w:r>
        <w:tab/>
      </w:r>
      <w:proofErr w:type="gramStart"/>
      <w:r>
        <w:t>P(</w:t>
      </w:r>
      <w:proofErr w:type="gramEnd"/>
      <w:r>
        <w:t>q</w:t>
      </w:r>
      <w:r>
        <w:rPr>
          <w:vertAlign w:val="subscript"/>
        </w:rPr>
        <w:t>t</w:t>
      </w:r>
      <w:r>
        <w:t xml:space="preserve"> | q</w:t>
      </w:r>
      <w:r>
        <w:rPr>
          <w:vertAlign w:val="subscript"/>
        </w:rPr>
        <w:t>t-1</w:t>
      </w:r>
      <w:r>
        <w:t>, q</w:t>
      </w:r>
      <w:r>
        <w:rPr>
          <w:vertAlign w:val="subscript"/>
        </w:rPr>
        <w:t>t-2</w:t>
      </w:r>
      <w:r>
        <w:t>, …) = P(q</w:t>
      </w:r>
      <w:r>
        <w:rPr>
          <w:vertAlign w:val="subscript"/>
        </w:rPr>
        <w:t>t</w:t>
      </w:r>
      <w:r>
        <w:t xml:space="preserve"> | q</w:t>
      </w:r>
      <w:r>
        <w:rPr>
          <w:vertAlign w:val="subscript"/>
        </w:rPr>
        <w:t>t-1</w:t>
      </w:r>
      <w:r>
        <w:t>, q</w:t>
      </w:r>
      <w:r>
        <w:rPr>
          <w:vertAlign w:val="subscript"/>
        </w:rPr>
        <w:t>t-2</w:t>
      </w:r>
      <w:r>
        <w:t>)</w:t>
      </w:r>
      <w:r>
        <w:tab/>
      </w:r>
      <w:r>
        <w:tab/>
        <w:t>(1.4)</w:t>
      </w:r>
    </w:p>
    <w:p w:rsidR="005369AA" w:rsidRDefault="004B14CC" w:rsidP="004B14CC">
      <w:pPr>
        <w:pStyle w:val="C4"/>
        <w:numPr>
          <w:ilvl w:val="0"/>
          <w:numId w:val="43"/>
        </w:numPr>
      </w:pPr>
      <w:r>
        <w:lastRenderedPageBreak/>
        <w:t>Mô hình Markov ẩn</w:t>
      </w:r>
    </w:p>
    <w:p w:rsidR="004B14CC" w:rsidRDefault="004B14CC" w:rsidP="004B14CC">
      <w:pPr>
        <w:ind w:firstLine="360"/>
      </w:pPr>
      <w:r>
        <w:t xml:space="preserve">Mô hình Markov </w:t>
      </w:r>
      <w:proofErr w:type="gramStart"/>
      <w:r>
        <w:t>ẩn(</w:t>
      </w:r>
      <w:proofErr w:type="gramEnd"/>
      <w:r>
        <w:t>HMM)</w:t>
      </w:r>
      <w:r w:rsidR="00DC6AF4">
        <w:t xml:space="preserve"> là dạng mở rộng của mô hình Markov</w:t>
      </w:r>
      <w:r w:rsidR="00A73BDD">
        <w:t>. Trong mô hình Markov, các sự kiện quan sát được nằm trong mỗi trạng thái và phụ thuộc vào hàm mật độ xác suất trong các trạng thái đó. Để dễ hình dung, chúng ta có thể xem hình 1.5</w:t>
      </w:r>
    </w:p>
    <w:p w:rsidR="0079284A" w:rsidRDefault="0079284A" w:rsidP="004B14CC">
      <w:pPr>
        <w:ind w:firstLine="360"/>
      </w:pPr>
      <w:r>
        <w:rPr>
          <w:noProof/>
          <w:lang w:eastAsia="zh-CN"/>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2413" type="#_x0000_t105" style="position:absolute;left:0;text-align:left;margin-left:272.8pt;margin-top:1.8pt;width:16.3pt;height:45.4pt;rotation:3444975fd;z-index:252361728"/>
        </w:pict>
      </w:r>
    </w:p>
    <w:p w:rsidR="00A73BDD" w:rsidRDefault="006C2E3E" w:rsidP="004B14CC">
      <w:pPr>
        <w:ind w:firstLine="360"/>
      </w:pPr>
      <w:r>
        <w:rPr>
          <w:noProof/>
          <w:lang w:eastAsia="zh-CN"/>
        </w:rPr>
        <w:pict>
          <v:shape id="_x0000_s2424" type="#_x0000_t202" style="position:absolute;left:0;text-align:left;margin-left:272.75pt;margin-top:.35pt;width:38.25pt;height:23.3pt;z-index:251647984" strokecolor="white [3212]" strokeweight="0">
            <v:textbox style="mso-next-textbox:#_x0000_s2424">
              <w:txbxContent>
                <w:p w:rsidR="00034A8A" w:rsidRPr="0079284A" w:rsidRDefault="00034A8A" w:rsidP="006C2E3E">
                  <w:pPr>
                    <w:jc w:val="center"/>
                    <w:rPr>
                      <w:sz w:val="24"/>
                      <w:szCs w:val="24"/>
                    </w:rPr>
                  </w:pPr>
                  <w:r>
                    <w:rPr>
                      <w:sz w:val="24"/>
                      <w:szCs w:val="24"/>
                    </w:rPr>
                    <w:t>0.</w:t>
                  </w:r>
                  <w:r w:rsidRPr="0079284A">
                    <w:rPr>
                      <w:sz w:val="24"/>
                      <w:szCs w:val="24"/>
                    </w:rPr>
                    <w:t>5</w:t>
                  </w:r>
                </w:p>
              </w:txbxContent>
            </v:textbox>
          </v:shape>
        </w:pict>
      </w:r>
      <w:r w:rsidR="00A73BDD">
        <w:rPr>
          <w:noProof/>
          <w:lang w:eastAsia="zh-CN"/>
        </w:rPr>
        <w:pict>
          <v:oval id="_x0000_s2399" style="position:absolute;left:0;text-align:left;margin-left:215.3pt;margin-top:7.25pt;width:57.45pt;height:57.45pt;z-index:252351488">
            <v:textbox>
              <w:txbxContent>
                <w:p w:rsidR="00034A8A" w:rsidRDefault="00034A8A" w:rsidP="006C2E3E">
                  <w:pPr>
                    <w:spacing w:line="240" w:lineRule="auto"/>
                  </w:pPr>
                  <w:r>
                    <w:t>Râm mát</w:t>
                  </w:r>
                </w:p>
              </w:txbxContent>
            </v:textbox>
          </v:oval>
        </w:pict>
      </w:r>
      <w:r w:rsidR="00A73BDD">
        <w:tab/>
      </w:r>
    </w:p>
    <w:p w:rsidR="00A73BDD" w:rsidRDefault="0079284A" w:rsidP="004B14CC">
      <w:pPr>
        <w:ind w:firstLine="360"/>
      </w:pPr>
      <w:r>
        <w:rPr>
          <w:noProof/>
          <w:lang w:eastAsia="zh-CN"/>
        </w:rPr>
        <w:pict>
          <v:shape id="_x0000_s2417" type="#_x0000_t202" style="position:absolute;left:0;text-align:left;margin-left:174.8pt;margin-top:20.35pt;width:38.25pt;height:23.3pt;z-index:251656184" strokecolor="white [3212]" strokeweight="0">
            <v:textbox style="mso-next-textbox:#_x0000_s2417">
              <w:txbxContent>
                <w:p w:rsidR="00034A8A" w:rsidRPr="0079284A" w:rsidRDefault="00034A8A" w:rsidP="0079284A">
                  <w:pPr>
                    <w:jc w:val="center"/>
                    <w:rPr>
                      <w:sz w:val="24"/>
                      <w:szCs w:val="24"/>
                    </w:rPr>
                  </w:pPr>
                  <w:r>
                    <w:rPr>
                      <w:sz w:val="24"/>
                      <w:szCs w:val="24"/>
                    </w:rPr>
                    <w:t>0.2</w:t>
                  </w:r>
                </w:p>
              </w:txbxContent>
            </v:textbox>
          </v:shape>
        </w:pict>
      </w:r>
      <w:r>
        <w:rPr>
          <w:noProof/>
          <w:lang w:eastAsia="zh-CN"/>
        </w:rPr>
        <w:pict>
          <v:shape id="_x0000_s2416" type="#_x0000_t202" style="position:absolute;left:0;text-align:left;margin-left:102.25pt;margin-top:10.2pt;width:38.25pt;height:23.3pt;z-index:251657209" strokecolor="white [3212]" strokeweight="0">
            <v:textbox style="mso-next-textbox:#_x0000_s2416">
              <w:txbxContent>
                <w:p w:rsidR="00034A8A" w:rsidRPr="0079284A" w:rsidRDefault="00034A8A" w:rsidP="0079284A">
                  <w:pPr>
                    <w:jc w:val="center"/>
                    <w:rPr>
                      <w:sz w:val="24"/>
                      <w:szCs w:val="24"/>
                    </w:rPr>
                  </w:pPr>
                  <w:r w:rsidRPr="0079284A">
                    <w:rPr>
                      <w:sz w:val="24"/>
                      <w:szCs w:val="24"/>
                    </w:rPr>
                    <w:t>0.75</w:t>
                  </w:r>
                </w:p>
              </w:txbxContent>
            </v:textbox>
          </v:shape>
        </w:pict>
      </w:r>
      <w:r>
        <w:rPr>
          <w:noProof/>
          <w:lang w:eastAsia="zh-CN"/>
        </w:rPr>
        <w:pict>
          <v:shape id="_x0000_s2412" type="#_x0000_t105" style="position:absolute;left:0;text-align:left;margin-left:102.25pt;margin-top:13.3pt;width:16.3pt;height:45.4pt;rotation:-2785457fd;z-index:252360704"/>
        </w:pict>
      </w:r>
      <w:r w:rsidR="00A73BDD">
        <w:tab/>
      </w:r>
      <w:r w:rsidR="00A73BDD">
        <w:tab/>
      </w:r>
      <w:r w:rsidR="00A73BDD">
        <w:tab/>
      </w:r>
      <w:r w:rsidR="00A73BDD">
        <w:tab/>
      </w:r>
    </w:p>
    <w:p w:rsidR="00A73BDD" w:rsidRDefault="0079284A" w:rsidP="004B14CC">
      <w:pPr>
        <w:ind w:firstLine="360"/>
      </w:pPr>
      <w:r>
        <w:rPr>
          <w:noProof/>
          <w:lang w:eastAsia="zh-CN"/>
        </w:rPr>
        <w:pict>
          <v:shape id="_x0000_s2408" type="#_x0000_t32" style="position:absolute;left:0;text-align:left;margin-left:252.9pt;margin-top:18.15pt;width:6.05pt;height:42.35pt;flip:x y;z-index:252359680" o:connectortype="straight">
            <v:stroke endarrow="block"/>
          </v:shape>
        </w:pict>
      </w:r>
      <w:r>
        <w:rPr>
          <w:noProof/>
          <w:lang w:eastAsia="zh-CN"/>
        </w:rPr>
        <w:pict>
          <v:shape id="_x0000_s2407" type="#_x0000_t32" style="position:absolute;left:0;text-align:left;margin-left:242pt;margin-top:19.85pt;width:6.65pt;height:41.25pt;z-index:252363776" o:connectortype="straight">
            <v:stroke endarrow="block"/>
          </v:shape>
        </w:pict>
      </w:r>
      <w:r>
        <w:rPr>
          <w:noProof/>
          <w:lang w:eastAsia="zh-CN"/>
        </w:rPr>
        <w:pict>
          <v:shape id="_x0000_s2403" type="#_x0000_t32" style="position:absolute;left:0;text-align:left;margin-left:167.6pt;margin-top:4.8pt;width:52.05pt;height:30.25pt;flip:y;z-index:252354560" o:connectortype="straight">
            <v:stroke endarrow="block"/>
          </v:shape>
        </w:pict>
      </w:r>
      <w:r>
        <w:rPr>
          <w:noProof/>
          <w:lang w:eastAsia="zh-CN"/>
        </w:rPr>
        <w:pict>
          <v:shape id="_x0000_s2404" type="#_x0000_t32" style="position:absolute;left:0;text-align:left;margin-left:173pt;margin-top:13.9pt;width:52.65pt;height:30.25pt;flip:x;z-index:252355584" o:connectortype="straight">
            <v:stroke endarrow="block"/>
          </v:shape>
        </w:pict>
      </w:r>
    </w:p>
    <w:p w:rsidR="00A73BDD" w:rsidRDefault="00331B61" w:rsidP="004B14CC">
      <w:pPr>
        <w:ind w:firstLine="360"/>
      </w:pPr>
      <w:r>
        <w:rPr>
          <w:noProof/>
          <w:lang w:eastAsia="zh-CN"/>
        </w:rPr>
        <w:pict>
          <v:shape id="_x0000_s2421" type="#_x0000_t202" style="position:absolute;left:0;text-align:left;margin-left:245.45pt;margin-top:3.95pt;width:38.25pt;height:23.3pt;z-index:251652084" strokecolor="white [3212]" strokeweight="0">
            <v:textbox style="mso-next-textbox:#_x0000_s2421">
              <w:txbxContent>
                <w:p w:rsidR="00034A8A" w:rsidRPr="0079284A" w:rsidRDefault="00034A8A" w:rsidP="0079284A">
                  <w:pPr>
                    <w:jc w:val="center"/>
                    <w:rPr>
                      <w:sz w:val="24"/>
                      <w:szCs w:val="24"/>
                    </w:rPr>
                  </w:pPr>
                  <w:r>
                    <w:rPr>
                      <w:sz w:val="24"/>
                      <w:szCs w:val="24"/>
                    </w:rPr>
                    <w:t>0.</w:t>
                  </w:r>
                  <w:r w:rsidRPr="0079284A">
                    <w:rPr>
                      <w:sz w:val="24"/>
                      <w:szCs w:val="24"/>
                    </w:rPr>
                    <w:t>5</w:t>
                  </w:r>
                </w:p>
              </w:txbxContent>
            </v:textbox>
          </v:shape>
        </w:pict>
      </w:r>
      <w:r>
        <w:rPr>
          <w:noProof/>
          <w:lang w:eastAsia="zh-CN"/>
        </w:rPr>
        <w:pict>
          <v:shape id="_x0000_s2422" type="#_x0000_t202" style="position:absolute;left:0;text-align:left;margin-left:217.2pt;margin-top:3.95pt;width:38.25pt;height:23.3pt;z-index:251650034" strokecolor="white [3212]" strokeweight="0">
            <v:textbox style="mso-next-textbox:#_x0000_s2422">
              <w:txbxContent>
                <w:p w:rsidR="00034A8A" w:rsidRPr="0079284A" w:rsidRDefault="00034A8A" w:rsidP="00331B61">
                  <w:pPr>
                    <w:jc w:val="center"/>
                    <w:rPr>
                      <w:sz w:val="24"/>
                      <w:szCs w:val="24"/>
                    </w:rPr>
                  </w:pPr>
                  <w:r>
                    <w:rPr>
                      <w:sz w:val="24"/>
                      <w:szCs w:val="24"/>
                    </w:rPr>
                    <w:t>0.3</w:t>
                  </w:r>
                </w:p>
              </w:txbxContent>
            </v:textbox>
          </v:shape>
        </w:pict>
      </w:r>
      <w:r>
        <w:rPr>
          <w:noProof/>
          <w:lang w:eastAsia="zh-CN"/>
        </w:rPr>
        <w:pict>
          <v:shape id="_x0000_s2423" type="#_x0000_t202" style="position:absolute;left:0;text-align:left;margin-left:179pt;margin-top:3.2pt;width:38.25pt;height:23.3pt;z-index:251649009" strokecolor="white [3212]" strokeweight="0">
            <v:textbox style="mso-next-textbox:#_x0000_s2423">
              <w:txbxContent>
                <w:p w:rsidR="00034A8A" w:rsidRPr="0079284A" w:rsidRDefault="00034A8A" w:rsidP="00331B61">
                  <w:pPr>
                    <w:jc w:val="center"/>
                    <w:rPr>
                      <w:sz w:val="24"/>
                      <w:szCs w:val="24"/>
                    </w:rPr>
                  </w:pPr>
                  <w:r>
                    <w:rPr>
                      <w:sz w:val="24"/>
                      <w:szCs w:val="24"/>
                    </w:rPr>
                    <w:t>0.2</w:t>
                  </w:r>
                </w:p>
              </w:txbxContent>
            </v:textbox>
          </v:shape>
        </w:pict>
      </w:r>
      <w:r w:rsidR="00A73BDD">
        <w:rPr>
          <w:noProof/>
          <w:lang w:eastAsia="zh-CN"/>
        </w:rPr>
        <w:pict>
          <v:oval id="_x0000_s2398" style="position:absolute;left:0;text-align:left;margin-left:115.55pt;margin-top:1.15pt;width:57.45pt;height:57.45pt;z-index:252350464">
            <v:textbox>
              <w:txbxContent>
                <w:p w:rsidR="00034A8A" w:rsidRDefault="00034A8A" w:rsidP="006C2E3E">
                  <w:pPr>
                    <w:jc w:val="distribute"/>
                  </w:pPr>
                  <w:r>
                    <w:t>Nắng</w:t>
                  </w:r>
                </w:p>
              </w:txbxContent>
            </v:textbox>
          </v:oval>
        </w:pict>
      </w:r>
    </w:p>
    <w:p w:rsidR="00A73BDD" w:rsidRDefault="0079284A" w:rsidP="004B14CC">
      <w:pPr>
        <w:ind w:firstLine="360"/>
      </w:pPr>
      <w:r>
        <w:rPr>
          <w:noProof/>
          <w:lang w:eastAsia="zh-CN"/>
        </w:rPr>
        <w:pict>
          <v:shape id="_x0000_s2418" type="#_x0000_t202" style="position:absolute;left:0;text-align:left;margin-left:182pt;margin-top:4.95pt;width:38.25pt;height:23.3pt;z-index:251655159" strokecolor="white [3212]" strokeweight="0">
            <v:textbox style="mso-next-textbox:#_x0000_s2418">
              <w:txbxContent>
                <w:p w:rsidR="00034A8A" w:rsidRPr="0079284A" w:rsidRDefault="00034A8A" w:rsidP="0079284A">
                  <w:pPr>
                    <w:jc w:val="center"/>
                    <w:rPr>
                      <w:sz w:val="24"/>
                      <w:szCs w:val="24"/>
                    </w:rPr>
                  </w:pPr>
                  <w:r>
                    <w:rPr>
                      <w:sz w:val="24"/>
                      <w:szCs w:val="24"/>
                    </w:rPr>
                    <w:t>0.0</w:t>
                  </w:r>
                  <w:r w:rsidRPr="0079284A">
                    <w:rPr>
                      <w:sz w:val="24"/>
                      <w:szCs w:val="24"/>
                    </w:rPr>
                    <w:t>5</w:t>
                  </w:r>
                </w:p>
              </w:txbxContent>
            </v:textbox>
          </v:shape>
        </w:pict>
      </w:r>
      <w:r>
        <w:rPr>
          <w:noProof/>
          <w:lang w:eastAsia="zh-CN"/>
        </w:rPr>
        <w:pict>
          <v:shape id="_x0000_s2405" type="#_x0000_t32" style="position:absolute;left:0;text-align:left;margin-left:173pt;margin-top:15.65pt;width:62.35pt;height:14.5pt;z-index:252356608" o:connectortype="straight">
            <v:stroke endarrow="block"/>
          </v:shape>
        </w:pict>
      </w:r>
      <w:r w:rsidR="00A73BDD">
        <w:rPr>
          <w:noProof/>
          <w:lang w:eastAsia="zh-CN"/>
        </w:rPr>
        <w:pict>
          <v:oval id="_x0000_s2400" style="position:absolute;left:0;text-align:left;margin-left:232.85pt;margin-top:14.35pt;width:57.45pt;height:57.45pt;z-index:252352512">
            <v:textbox>
              <w:txbxContent>
                <w:p w:rsidR="00034A8A" w:rsidRDefault="00034A8A" w:rsidP="006C2E3E">
                  <w:pPr>
                    <w:jc w:val="center"/>
                  </w:pPr>
                  <w:r>
                    <w:t>Mưa</w:t>
                  </w:r>
                </w:p>
              </w:txbxContent>
            </v:textbox>
          </v:oval>
        </w:pict>
      </w:r>
    </w:p>
    <w:p w:rsidR="00A73BDD" w:rsidRDefault="00331B61" w:rsidP="004B14CC">
      <w:pPr>
        <w:ind w:firstLine="360"/>
      </w:pPr>
      <w:r>
        <w:rPr>
          <w:noProof/>
          <w:lang w:eastAsia="zh-CN"/>
        </w:rPr>
        <w:pict>
          <v:shape id="_x0000_s2420" type="#_x0000_t202" style="position:absolute;left:0;text-align:left;margin-left:294.35pt;margin-top:16.9pt;width:38.25pt;height:23.3pt;z-index:251653109" strokecolor="white [3212]" strokeweight="0">
            <v:textbox style="mso-next-textbox:#_x0000_s2420">
              <w:txbxContent>
                <w:p w:rsidR="00034A8A" w:rsidRPr="0079284A" w:rsidRDefault="00034A8A" w:rsidP="0079284A">
                  <w:pPr>
                    <w:jc w:val="center"/>
                    <w:rPr>
                      <w:sz w:val="24"/>
                      <w:szCs w:val="24"/>
                    </w:rPr>
                  </w:pPr>
                  <w:r>
                    <w:rPr>
                      <w:sz w:val="24"/>
                      <w:szCs w:val="24"/>
                    </w:rPr>
                    <w:t>0.3</w:t>
                  </w:r>
                </w:p>
              </w:txbxContent>
            </v:textbox>
          </v:shape>
        </w:pict>
      </w:r>
      <w:r>
        <w:rPr>
          <w:noProof/>
          <w:lang w:eastAsia="zh-CN"/>
        </w:rPr>
        <w:pict>
          <v:shape id="_x0000_s2419" type="#_x0000_t202" style="position:absolute;left:0;text-align:left;margin-left:179pt;margin-top:6.7pt;width:38.25pt;height:23.3pt;z-index:251654134" strokecolor="white [3212]" strokeweight="0">
            <v:textbox style="mso-next-textbox:#_x0000_s2419">
              <w:txbxContent>
                <w:p w:rsidR="00034A8A" w:rsidRPr="0079284A" w:rsidRDefault="00034A8A" w:rsidP="0079284A">
                  <w:pPr>
                    <w:jc w:val="center"/>
                    <w:rPr>
                      <w:sz w:val="24"/>
                      <w:szCs w:val="24"/>
                    </w:rPr>
                  </w:pPr>
                  <w:r>
                    <w:rPr>
                      <w:sz w:val="24"/>
                      <w:szCs w:val="24"/>
                    </w:rPr>
                    <w:t>0.2</w:t>
                  </w:r>
                </w:p>
              </w:txbxContent>
            </v:textbox>
          </v:shape>
        </w:pict>
      </w:r>
      <w:r w:rsidR="0079284A">
        <w:rPr>
          <w:noProof/>
          <w:lang w:eastAsia="zh-CN"/>
        </w:rPr>
        <w:pict>
          <v:shape id="_x0000_s2406" type="#_x0000_t32" style="position:absolute;left:0;text-align:left;margin-left:164.55pt;margin-top:2.85pt;width:68.95pt;height:16.35pt;flip:x y;z-index:252357632" o:connectortype="straight">
            <v:stroke endarrow="block"/>
          </v:shape>
        </w:pict>
      </w:r>
    </w:p>
    <w:p w:rsidR="00A73BDD" w:rsidRDefault="0079284A" w:rsidP="004B14CC">
      <w:pPr>
        <w:ind w:firstLine="360"/>
      </w:pPr>
      <w:r>
        <w:rPr>
          <w:noProof/>
          <w:lang w:eastAsia="zh-CN"/>
        </w:rPr>
        <w:pict>
          <v:shape id="_x0000_s2414" type="#_x0000_t105" style="position:absolute;left:0;text-align:left;margin-left:300.35pt;margin-top:-3.35pt;width:16.3pt;height:46.3pt;rotation:7303516fd;z-index:252362752"/>
        </w:pict>
      </w:r>
    </w:p>
    <w:p w:rsidR="004B14CC" w:rsidRDefault="004B14CC" w:rsidP="004B14CC"/>
    <w:p w:rsidR="006C2E3E" w:rsidRDefault="006C2E3E" w:rsidP="006C2E3E">
      <w:pPr>
        <w:pStyle w:val="AHinh"/>
      </w:pPr>
      <w:r>
        <w:t>Hình 1.5. Mô hình Markov trong bài toán dự báo thời tiết</w:t>
      </w:r>
    </w:p>
    <w:p w:rsidR="004920F9" w:rsidRDefault="004920F9" w:rsidP="004920F9">
      <w:pPr>
        <w:ind w:firstLine="360"/>
      </w:pPr>
      <w:r>
        <w:t>Mô hình Markov thực hiện tính toán trực tiếp trên các trạng thái còn mô hình Markov ẩn không tính toán kết quả trực tiếp trên các trạng thái đó mà phải thông qua một sự kiện trạng thái khác gọi là các sự kiện trạng thái quan sát.</w:t>
      </w:r>
    </w:p>
    <w:p w:rsidR="004920F9" w:rsidRDefault="001C7DF4" w:rsidP="00324F42">
      <w:r>
        <w:rPr>
          <w:noProof/>
          <w:lang w:eastAsia="zh-CN"/>
        </w:rPr>
        <w:pict>
          <v:shape id="_x0000_s2457" type="#_x0000_t202" style="position:absolute;left:0;text-align:left;margin-left:251.4pt;margin-top:16.8pt;width:38.25pt;height:23.3pt;z-index:251646959" strokecolor="white [3212]" strokeweight="0">
            <v:textbox style="mso-next-textbox:#_x0000_s2457">
              <w:txbxContent>
                <w:p w:rsidR="00034A8A" w:rsidRPr="004920F9" w:rsidRDefault="00034A8A" w:rsidP="004920F9">
                  <w:pPr>
                    <w:jc w:val="center"/>
                    <w:rPr>
                      <w:sz w:val="24"/>
                      <w:szCs w:val="24"/>
                      <w:vertAlign w:val="subscript"/>
                    </w:rPr>
                  </w:pPr>
                  <w:r>
                    <w:rPr>
                      <w:sz w:val="24"/>
                      <w:szCs w:val="24"/>
                    </w:rPr>
                    <w:t>v</w:t>
                  </w:r>
                  <w:r>
                    <w:rPr>
                      <w:sz w:val="24"/>
                      <w:szCs w:val="24"/>
                      <w:vertAlign w:val="subscript"/>
                    </w:rPr>
                    <w:t>3</w:t>
                  </w:r>
                </w:p>
              </w:txbxContent>
            </v:textbox>
          </v:shape>
        </w:pict>
      </w:r>
      <w:r w:rsidR="00324F42">
        <w:rPr>
          <w:noProof/>
          <w:lang w:eastAsia="zh-CN"/>
        </w:rPr>
        <w:pict>
          <v:shape id="_x0000_s2459" type="#_x0000_t202" style="position:absolute;left:0;text-align:left;margin-left:183.9pt;margin-top:16.05pt;width:38.25pt;height:23.3pt;z-index:251644909" strokecolor="white [3212]" strokeweight="0">
            <v:textbox style="mso-next-textbox:#_x0000_s2459">
              <w:txbxContent>
                <w:p w:rsidR="00034A8A" w:rsidRPr="004920F9" w:rsidRDefault="00034A8A" w:rsidP="004920F9">
                  <w:pPr>
                    <w:jc w:val="center"/>
                    <w:rPr>
                      <w:sz w:val="24"/>
                      <w:szCs w:val="24"/>
                      <w:vertAlign w:val="subscript"/>
                    </w:rPr>
                  </w:pPr>
                  <w:r>
                    <w:rPr>
                      <w:sz w:val="24"/>
                      <w:szCs w:val="24"/>
                    </w:rPr>
                    <w:t>v</w:t>
                  </w:r>
                  <w:r>
                    <w:rPr>
                      <w:sz w:val="24"/>
                      <w:szCs w:val="24"/>
                      <w:vertAlign w:val="subscript"/>
                    </w:rPr>
                    <w:t>1</w:t>
                  </w:r>
                </w:p>
              </w:txbxContent>
            </v:textbox>
          </v:shape>
        </w:pict>
      </w:r>
      <w:r w:rsidR="00324F42">
        <w:rPr>
          <w:noProof/>
          <w:lang w:eastAsia="zh-CN"/>
        </w:rPr>
        <w:pict>
          <v:shape id="_x0000_s2458" type="#_x0000_t202" style="position:absolute;left:0;text-align:left;margin-left:216.3pt;margin-top:14.5pt;width:38.25pt;height:23.3pt;z-index:251645934" strokecolor="white [3212]" strokeweight="0">
            <v:textbox style="mso-next-textbox:#_x0000_s2458">
              <w:txbxContent>
                <w:p w:rsidR="00034A8A" w:rsidRPr="004920F9" w:rsidRDefault="00034A8A" w:rsidP="004920F9">
                  <w:pPr>
                    <w:jc w:val="center"/>
                    <w:rPr>
                      <w:sz w:val="24"/>
                      <w:szCs w:val="24"/>
                      <w:vertAlign w:val="subscript"/>
                    </w:rPr>
                  </w:pPr>
                  <w:r>
                    <w:rPr>
                      <w:sz w:val="24"/>
                      <w:szCs w:val="24"/>
                    </w:rPr>
                    <w:t>v</w:t>
                  </w:r>
                  <w:r>
                    <w:rPr>
                      <w:sz w:val="24"/>
                      <w:szCs w:val="24"/>
                      <w:vertAlign w:val="subscript"/>
                    </w:rPr>
                    <w:t>2</w:t>
                  </w:r>
                </w:p>
              </w:txbxContent>
            </v:textbox>
          </v:shape>
        </w:pict>
      </w:r>
      <w:r w:rsidR="00324F42">
        <w:rPr>
          <w:noProof/>
          <w:lang w:eastAsia="zh-CN"/>
        </w:rPr>
        <w:pict>
          <v:shape id="_x0000_s2447" type="#_x0000_t32" style="position:absolute;left:0;text-align:left;margin-left:227.5pt;margin-top:22pt;width:7.85pt;height:48.35pt;flip:x y;z-index:252388352" o:connectortype="straight">
            <v:stroke endarrow="block"/>
          </v:shape>
        </w:pict>
      </w:r>
    </w:p>
    <w:p w:rsidR="004920F9" w:rsidRDefault="001C7DF4" w:rsidP="00324F42">
      <w:pPr>
        <w:ind w:left="720" w:hanging="360"/>
      </w:pPr>
      <w:r>
        <w:rPr>
          <w:noProof/>
          <w:lang w:eastAsia="zh-CN"/>
        </w:rPr>
        <w:pict>
          <v:shape id="_x0000_s2462" type="#_x0000_t202" style="position:absolute;left:0;text-align:left;margin-left:246.3pt;margin-top:20.6pt;width:38.25pt;height:23.3pt;z-index:251641834" strokecolor="white [3212]" strokeweight="0">
            <v:textbox style="mso-next-textbox:#_x0000_s2462">
              <w:txbxContent>
                <w:p w:rsidR="00034A8A" w:rsidRPr="002E3C97" w:rsidRDefault="00034A8A" w:rsidP="001C7DF4">
                  <w:pPr>
                    <w:jc w:val="center"/>
                    <w:rPr>
                      <w:sz w:val="24"/>
                      <w:szCs w:val="24"/>
                      <w:vertAlign w:val="subscript"/>
                    </w:rPr>
                  </w:pPr>
                  <w:r>
                    <w:rPr>
                      <w:sz w:val="24"/>
                      <w:szCs w:val="24"/>
                    </w:rPr>
                    <w:t>b</w:t>
                  </w:r>
                  <w:r>
                    <w:rPr>
                      <w:sz w:val="24"/>
                      <w:szCs w:val="24"/>
                      <w:vertAlign w:val="subscript"/>
                    </w:rPr>
                    <w:t>23</w:t>
                  </w:r>
                </w:p>
              </w:txbxContent>
            </v:textbox>
          </v:shape>
        </w:pict>
      </w:r>
      <w:r>
        <w:rPr>
          <w:noProof/>
          <w:lang w:eastAsia="zh-CN"/>
        </w:rPr>
        <w:pict>
          <v:shape id="_x0000_s2448" type="#_x0000_t32" style="position:absolute;left:0;text-align:left;margin-left:244.15pt;margin-top:7.4pt;width:21.4pt;height:40.5pt;flip:y;z-index:252389376" o:connectortype="straight">
            <v:stroke endarrow="block"/>
          </v:shape>
        </w:pict>
      </w:r>
      <w:r>
        <w:rPr>
          <w:noProof/>
          <w:lang w:eastAsia="zh-CN"/>
        </w:rPr>
        <w:pict>
          <v:shape id="_x0000_s2461" type="#_x0000_t202" style="position:absolute;left:0;text-align:left;margin-left:220.3pt;margin-top:9.45pt;width:38.25pt;height:23.3pt;z-index:251642859" strokecolor="white [3212]" strokeweight="0">
            <v:textbox style="mso-next-textbox:#_x0000_s2461">
              <w:txbxContent>
                <w:p w:rsidR="00034A8A" w:rsidRPr="002E3C97" w:rsidRDefault="00034A8A" w:rsidP="001C7DF4">
                  <w:pPr>
                    <w:jc w:val="center"/>
                    <w:rPr>
                      <w:sz w:val="24"/>
                      <w:szCs w:val="24"/>
                      <w:vertAlign w:val="subscript"/>
                    </w:rPr>
                  </w:pPr>
                  <w:r>
                    <w:rPr>
                      <w:sz w:val="24"/>
                      <w:szCs w:val="24"/>
                    </w:rPr>
                    <w:t>b</w:t>
                  </w:r>
                  <w:r>
                    <w:rPr>
                      <w:sz w:val="24"/>
                      <w:szCs w:val="24"/>
                      <w:vertAlign w:val="subscript"/>
                    </w:rPr>
                    <w:t>22</w:t>
                  </w:r>
                </w:p>
              </w:txbxContent>
            </v:textbox>
          </v:shape>
        </w:pict>
      </w:r>
      <w:r w:rsidR="00324F42">
        <w:rPr>
          <w:noProof/>
          <w:lang w:eastAsia="zh-CN"/>
        </w:rPr>
        <w:pict>
          <v:shape id="_x0000_s2446" type="#_x0000_t32" style="position:absolute;left:0;text-align:left;margin-left:195.9pt;margin-top:7.95pt;width:34.45pt;height:42.8pt;flip:x y;z-index:252387328" o:connectortype="straight">
            <v:stroke endarrow="block"/>
          </v:shape>
        </w:pict>
      </w:r>
    </w:p>
    <w:p w:rsidR="004920F9" w:rsidRDefault="001C7DF4" w:rsidP="00324F42">
      <w:pPr>
        <w:ind w:left="720" w:hanging="360"/>
      </w:pPr>
      <w:r>
        <w:rPr>
          <w:noProof/>
          <w:lang w:eastAsia="zh-CN"/>
        </w:rPr>
        <w:pict>
          <v:shape id="_x0000_s2460" type="#_x0000_t202" style="position:absolute;left:0;text-align:left;margin-left:187.5pt;margin-top:1.3pt;width:38.25pt;height:23.3pt;z-index:251643884" strokecolor="white [3212]" strokeweight="0">
            <v:textbox style="mso-next-textbox:#_x0000_s2460">
              <w:txbxContent>
                <w:p w:rsidR="00034A8A" w:rsidRPr="002E3C97" w:rsidRDefault="00034A8A" w:rsidP="001C7DF4">
                  <w:pPr>
                    <w:jc w:val="center"/>
                    <w:rPr>
                      <w:sz w:val="24"/>
                      <w:szCs w:val="24"/>
                      <w:vertAlign w:val="subscript"/>
                    </w:rPr>
                  </w:pPr>
                  <w:r>
                    <w:rPr>
                      <w:sz w:val="24"/>
                      <w:szCs w:val="24"/>
                    </w:rPr>
                    <w:t>b</w:t>
                  </w:r>
                  <w:r>
                    <w:rPr>
                      <w:sz w:val="24"/>
                      <w:szCs w:val="24"/>
                      <w:vertAlign w:val="subscript"/>
                    </w:rPr>
                    <w:t>21</w:t>
                  </w:r>
                </w:p>
              </w:txbxContent>
            </v:textbox>
          </v:shape>
        </w:pict>
      </w:r>
      <w:r w:rsidR="004920F9">
        <w:tab/>
      </w:r>
    </w:p>
    <w:p w:rsidR="004920F9" w:rsidRDefault="001C7DF4" w:rsidP="00324F42">
      <w:pPr>
        <w:ind w:left="720" w:hanging="360"/>
      </w:pPr>
      <w:r>
        <w:rPr>
          <w:noProof/>
          <w:lang w:eastAsia="zh-CN"/>
        </w:rPr>
        <w:pict>
          <v:shape id="_x0000_s2443" type="#_x0000_t105" style="position:absolute;left:0;text-align:left;margin-left:265.95pt;margin-top:-2.95pt;width:16.3pt;height:32.85pt;rotation:4844651fd;z-index:252384256"/>
        </w:pict>
      </w:r>
      <w:r>
        <w:rPr>
          <w:noProof/>
          <w:lang w:eastAsia="zh-CN"/>
        </w:rPr>
        <w:pict>
          <v:shape id="_x0000_s2425" type="#_x0000_t202" style="position:absolute;left:0;text-align:left;margin-left:268.2pt;margin-top:9pt;width:38.25pt;height:23.3pt;z-index:252365824" strokecolor="white [3212]" strokeweight="0">
            <v:textbox style="mso-next-textbox:#_x0000_s2425">
              <w:txbxContent>
                <w:p w:rsidR="00034A8A" w:rsidRPr="00324F42" w:rsidRDefault="00034A8A" w:rsidP="004920F9">
                  <w:pPr>
                    <w:jc w:val="center"/>
                    <w:rPr>
                      <w:sz w:val="24"/>
                      <w:szCs w:val="24"/>
                      <w:vertAlign w:val="subscript"/>
                    </w:rPr>
                  </w:pPr>
                  <w:r>
                    <w:rPr>
                      <w:sz w:val="24"/>
                      <w:szCs w:val="24"/>
                    </w:rPr>
                    <w:t>a</w:t>
                  </w:r>
                  <w:r>
                    <w:rPr>
                      <w:sz w:val="24"/>
                      <w:szCs w:val="24"/>
                      <w:vertAlign w:val="subscript"/>
                    </w:rPr>
                    <w:t>22</w:t>
                  </w:r>
                </w:p>
              </w:txbxContent>
            </v:textbox>
          </v:shape>
        </w:pict>
      </w:r>
      <w:r w:rsidR="00324F42">
        <w:rPr>
          <w:noProof/>
          <w:lang w:eastAsia="zh-CN"/>
        </w:rPr>
        <w:pict>
          <v:oval id="_x0000_s2435" style="position:absolute;left:0;text-align:left;margin-left:220.25pt;margin-top:3.75pt;width:39.9pt;height:39.9pt;z-index:252376064">
            <v:textbox style="mso-next-textbox:#_x0000_s2435">
              <w:txbxContent>
                <w:p w:rsidR="00034A8A" w:rsidRPr="00324F42" w:rsidRDefault="00034A8A" w:rsidP="00324F42">
                  <w:pPr>
                    <w:spacing w:line="240" w:lineRule="auto"/>
                    <w:jc w:val="center"/>
                    <w:rPr>
                      <w:vertAlign w:val="subscript"/>
                    </w:rPr>
                  </w:pPr>
                  <w:r>
                    <w:t>s</w:t>
                  </w:r>
                  <w:r>
                    <w:rPr>
                      <w:vertAlign w:val="subscript"/>
                    </w:rPr>
                    <w:t>2</w:t>
                  </w:r>
                </w:p>
              </w:txbxContent>
            </v:textbox>
          </v:oval>
        </w:pict>
      </w:r>
      <w:r w:rsidR="004920F9">
        <w:rPr>
          <w:noProof/>
          <w:lang w:eastAsia="zh-CN"/>
        </w:rPr>
        <w:pict>
          <v:shape id="_x0000_s2432" type="#_x0000_t202" style="position:absolute;left:0;text-align:left;margin-left:174.8pt;margin-top:20.35pt;width:38.25pt;height:23.3pt;z-index:252372992" strokecolor="white [3212]" strokeweight="0">
            <v:textbox style="mso-next-textbox:#_x0000_s2432">
              <w:txbxContent>
                <w:p w:rsidR="00034A8A" w:rsidRPr="002E3C97" w:rsidRDefault="00034A8A" w:rsidP="004920F9">
                  <w:pPr>
                    <w:jc w:val="center"/>
                    <w:rPr>
                      <w:sz w:val="24"/>
                      <w:szCs w:val="24"/>
                      <w:vertAlign w:val="subscript"/>
                    </w:rPr>
                  </w:pPr>
                  <w:r>
                    <w:rPr>
                      <w:sz w:val="24"/>
                      <w:szCs w:val="24"/>
                    </w:rPr>
                    <w:t>a</w:t>
                  </w:r>
                  <w:r>
                    <w:rPr>
                      <w:sz w:val="24"/>
                      <w:szCs w:val="24"/>
                      <w:vertAlign w:val="subscript"/>
                    </w:rPr>
                    <w:t>12</w:t>
                  </w:r>
                </w:p>
              </w:txbxContent>
            </v:textbox>
          </v:shape>
        </w:pict>
      </w:r>
      <w:r w:rsidR="004920F9">
        <w:tab/>
      </w:r>
      <w:r w:rsidR="004920F9">
        <w:tab/>
      </w:r>
      <w:r w:rsidR="004920F9">
        <w:tab/>
      </w:r>
      <w:r w:rsidR="004920F9">
        <w:tab/>
      </w:r>
    </w:p>
    <w:p w:rsidR="004920F9" w:rsidRDefault="00365119" w:rsidP="00324F42">
      <w:pPr>
        <w:ind w:left="720" w:hanging="360"/>
      </w:pPr>
      <w:r>
        <w:rPr>
          <w:noProof/>
          <w:lang w:eastAsia="zh-CN"/>
        </w:rPr>
        <w:pict>
          <v:shape id="_x0000_s2471" type="#_x0000_t202" style="position:absolute;left:0;text-align:left;margin-left:290.35pt;margin-top:10.75pt;width:38.25pt;height:23.3pt;z-index:251634659" strokecolor="white [3212]" strokeweight="0">
            <v:textbox style="mso-next-textbox:#_x0000_s2471">
              <w:txbxContent>
                <w:p w:rsidR="00034A8A" w:rsidRPr="004920F9" w:rsidRDefault="00034A8A" w:rsidP="00365119">
                  <w:pPr>
                    <w:jc w:val="center"/>
                    <w:rPr>
                      <w:sz w:val="24"/>
                      <w:szCs w:val="24"/>
                      <w:vertAlign w:val="subscript"/>
                    </w:rPr>
                  </w:pPr>
                  <w:r>
                    <w:rPr>
                      <w:sz w:val="24"/>
                      <w:szCs w:val="24"/>
                    </w:rPr>
                    <w:t>v</w:t>
                  </w:r>
                  <w:r>
                    <w:rPr>
                      <w:sz w:val="24"/>
                      <w:szCs w:val="24"/>
                      <w:vertAlign w:val="subscript"/>
                    </w:rPr>
                    <w:t>1</w:t>
                  </w:r>
                </w:p>
              </w:txbxContent>
            </v:textbox>
          </v:shape>
        </w:pict>
      </w:r>
      <w:r w:rsidR="001C7DF4">
        <w:rPr>
          <w:noProof/>
          <w:lang w:eastAsia="zh-CN"/>
        </w:rPr>
        <w:pict>
          <v:shape id="_x0000_s2433" type="#_x0000_t202" style="position:absolute;left:0;text-align:left;margin-left:119.25pt;margin-top:1.05pt;width:38.25pt;height:23.3pt;z-index:252374016" strokecolor="white [3212]" strokeweight="0">
            <v:textbox style="mso-next-textbox:#_x0000_s2433">
              <w:txbxContent>
                <w:p w:rsidR="00034A8A" w:rsidRPr="002E3C97" w:rsidRDefault="00034A8A" w:rsidP="004920F9">
                  <w:pPr>
                    <w:jc w:val="center"/>
                    <w:rPr>
                      <w:sz w:val="24"/>
                      <w:szCs w:val="24"/>
                      <w:vertAlign w:val="subscript"/>
                    </w:rPr>
                  </w:pPr>
                  <w:r>
                    <w:rPr>
                      <w:sz w:val="24"/>
                      <w:szCs w:val="24"/>
                    </w:rPr>
                    <w:t>a</w:t>
                  </w:r>
                  <w:r>
                    <w:rPr>
                      <w:sz w:val="24"/>
                      <w:szCs w:val="24"/>
                      <w:vertAlign w:val="subscript"/>
                    </w:rPr>
                    <w:t>11</w:t>
                  </w:r>
                </w:p>
              </w:txbxContent>
            </v:textbox>
          </v:shape>
        </w:pict>
      </w:r>
      <w:r w:rsidR="001C7DF4">
        <w:rPr>
          <w:noProof/>
          <w:lang w:eastAsia="zh-CN"/>
        </w:rPr>
        <w:pict>
          <v:shape id="_x0000_s2442" type="#_x0000_t105" style="position:absolute;left:0;text-align:left;margin-left:121.65pt;margin-top:6.35pt;width:16.3pt;height:34.75pt;rotation:-2785457fd;z-index:252383232"/>
        </w:pict>
      </w:r>
      <w:r w:rsidR="00324F42">
        <w:rPr>
          <w:noProof/>
          <w:lang w:eastAsia="zh-CN"/>
        </w:rPr>
        <w:pict>
          <v:shape id="_x0000_s2437" type="#_x0000_t32" style="position:absolute;left:0;text-align:left;margin-left:167.6pt;margin-top:5.3pt;width:52.05pt;height:30.25pt;flip:y;z-index:252378112" o:connectortype="straight">
            <v:stroke endarrow="block"/>
          </v:shape>
        </w:pict>
      </w:r>
      <w:r w:rsidR="004920F9">
        <w:rPr>
          <w:noProof/>
          <w:lang w:eastAsia="zh-CN"/>
        </w:rPr>
        <w:pict>
          <v:shape id="_x0000_s2441" type="#_x0000_t32" style="position:absolute;left:0;text-align:left;margin-left:252.9pt;margin-top:18.15pt;width:6.05pt;height:42.35pt;flip:x y;z-index:252382208" o:connectortype="straight">
            <v:stroke endarrow="block"/>
          </v:shape>
        </w:pict>
      </w:r>
      <w:r w:rsidR="004920F9">
        <w:rPr>
          <w:noProof/>
          <w:lang w:eastAsia="zh-CN"/>
        </w:rPr>
        <w:pict>
          <v:shape id="_x0000_s2444" type="#_x0000_t32" style="position:absolute;left:0;text-align:left;margin-left:242pt;margin-top:19.85pt;width:6.65pt;height:41.25pt;z-index:252385280" o:connectortype="straight">
            <v:stroke endarrow="block"/>
          </v:shape>
        </w:pict>
      </w:r>
      <w:r w:rsidR="004920F9">
        <w:rPr>
          <w:noProof/>
          <w:lang w:eastAsia="zh-CN"/>
        </w:rPr>
        <w:pict>
          <v:shape id="_x0000_s2438" type="#_x0000_t32" style="position:absolute;left:0;text-align:left;margin-left:173pt;margin-top:13.9pt;width:52.65pt;height:30.25pt;flip:x;z-index:252379136" o:connectortype="straight">
            <v:stroke endarrow="block"/>
          </v:shape>
        </w:pict>
      </w:r>
    </w:p>
    <w:p w:rsidR="004920F9" w:rsidRDefault="00365119" w:rsidP="00324F42">
      <w:pPr>
        <w:ind w:left="720" w:hanging="360"/>
      </w:pPr>
      <w:r>
        <w:rPr>
          <w:noProof/>
          <w:lang w:eastAsia="zh-CN"/>
        </w:rPr>
        <w:pict>
          <v:shape id="_x0000_s2474" type="#_x0000_t202" style="position:absolute;left:0;text-align:left;margin-left:276.3pt;margin-top:11.55pt;width:38.25pt;height:23.3pt;z-index:251631584" strokecolor="white [3212]" strokeweight="0">
            <v:textbox style="mso-next-textbox:#_x0000_s2474">
              <w:txbxContent>
                <w:p w:rsidR="00034A8A" w:rsidRPr="002E3C97" w:rsidRDefault="00034A8A" w:rsidP="00365119">
                  <w:pPr>
                    <w:jc w:val="center"/>
                    <w:rPr>
                      <w:sz w:val="24"/>
                      <w:szCs w:val="24"/>
                      <w:vertAlign w:val="subscript"/>
                    </w:rPr>
                  </w:pPr>
                  <w:r>
                    <w:rPr>
                      <w:sz w:val="24"/>
                      <w:szCs w:val="24"/>
                    </w:rPr>
                    <w:t>b</w:t>
                  </w:r>
                  <w:r>
                    <w:rPr>
                      <w:sz w:val="24"/>
                      <w:szCs w:val="24"/>
                      <w:vertAlign w:val="subscript"/>
                    </w:rPr>
                    <w:t>31</w:t>
                  </w:r>
                </w:p>
              </w:txbxContent>
            </v:textbox>
          </v:shape>
        </w:pict>
      </w:r>
      <w:r w:rsidR="00364913">
        <w:rPr>
          <w:noProof/>
          <w:lang w:eastAsia="zh-CN"/>
        </w:rPr>
        <w:pict>
          <v:shape id="_x0000_s2451" type="#_x0000_t32" style="position:absolute;left:0;text-align:left;margin-left:87.3pt;margin-top:18.35pt;width:46.1pt;height:8.45pt;flip:x y;z-index:252392448" o:connectortype="straight">
            <v:stroke endarrow="block"/>
          </v:shape>
        </w:pict>
      </w:r>
      <w:r w:rsidR="00364913">
        <w:rPr>
          <w:noProof/>
          <w:lang w:eastAsia="zh-CN"/>
        </w:rPr>
        <w:pict>
          <v:shape id="_x0000_s2468" type="#_x0000_t202" style="position:absolute;left:0;text-align:left;margin-left:95.25pt;margin-top:7.25pt;width:38.25pt;height:23.3pt;z-index:251637734" strokecolor="white [3212]" strokeweight="0">
            <v:textbox style="mso-next-textbox:#_x0000_s2468">
              <w:txbxContent>
                <w:p w:rsidR="00034A8A" w:rsidRPr="004920F9" w:rsidRDefault="00034A8A" w:rsidP="00364913">
                  <w:pPr>
                    <w:jc w:val="center"/>
                    <w:rPr>
                      <w:sz w:val="24"/>
                      <w:szCs w:val="24"/>
                      <w:vertAlign w:val="subscript"/>
                    </w:rPr>
                  </w:pPr>
                  <w:r>
                    <w:rPr>
                      <w:sz w:val="24"/>
                      <w:szCs w:val="24"/>
                    </w:rPr>
                    <w:t>b</w:t>
                  </w:r>
                  <w:r>
                    <w:rPr>
                      <w:sz w:val="24"/>
                      <w:szCs w:val="24"/>
                      <w:vertAlign w:val="subscript"/>
                    </w:rPr>
                    <w:t>13</w:t>
                  </w:r>
                </w:p>
              </w:txbxContent>
            </v:textbox>
          </v:shape>
        </w:pict>
      </w:r>
      <w:r w:rsidR="00364913">
        <w:rPr>
          <w:noProof/>
          <w:lang w:eastAsia="zh-CN"/>
        </w:rPr>
        <w:pict>
          <v:shape id="_x0000_s2463" type="#_x0000_t202" style="position:absolute;left:0;text-align:left;margin-left:63.6pt;margin-top:3.2pt;width:38.25pt;height:23.3pt;z-index:251640809" strokecolor="white [3212]" strokeweight="0">
            <v:textbox style="mso-next-textbox:#_x0000_s2463">
              <w:txbxContent>
                <w:p w:rsidR="00034A8A" w:rsidRPr="004920F9" w:rsidRDefault="00034A8A" w:rsidP="00364913">
                  <w:pPr>
                    <w:jc w:val="center"/>
                    <w:rPr>
                      <w:sz w:val="24"/>
                      <w:szCs w:val="24"/>
                      <w:vertAlign w:val="subscript"/>
                    </w:rPr>
                  </w:pPr>
                  <w:r>
                    <w:rPr>
                      <w:sz w:val="24"/>
                      <w:szCs w:val="24"/>
                    </w:rPr>
                    <w:t>v</w:t>
                  </w:r>
                  <w:r>
                    <w:rPr>
                      <w:sz w:val="24"/>
                      <w:szCs w:val="24"/>
                      <w:vertAlign w:val="subscript"/>
                    </w:rPr>
                    <w:t>3</w:t>
                  </w:r>
                </w:p>
              </w:txbxContent>
            </v:textbox>
          </v:shape>
        </w:pict>
      </w:r>
      <w:r w:rsidR="00324F42">
        <w:rPr>
          <w:noProof/>
          <w:lang w:eastAsia="zh-CN"/>
        </w:rPr>
        <w:pict>
          <v:shape id="_x0000_s2454" type="#_x0000_t32" style="position:absolute;left:0;text-align:left;margin-left:263.4pt;margin-top:3.2pt;width:42.2pt;height:36.75pt;flip:y;z-index:252395520" o:connectortype="straight">
            <v:stroke endarrow="block"/>
          </v:shape>
        </w:pict>
      </w:r>
      <w:r w:rsidR="00324F42">
        <w:rPr>
          <w:noProof/>
          <w:lang w:eastAsia="zh-CN"/>
        </w:rPr>
        <w:pict>
          <v:oval id="_x0000_s2434" style="position:absolute;left:0;text-align:left;margin-left:134.85pt;margin-top:9.55pt;width:38.15pt;height:38.15pt;z-index:252375040">
            <v:textbox style="mso-next-textbox:#_x0000_s2434">
              <w:txbxContent>
                <w:p w:rsidR="00034A8A" w:rsidRPr="002E3C97" w:rsidRDefault="00034A8A" w:rsidP="002E3C97">
                  <w:pPr>
                    <w:jc w:val="center"/>
                    <w:rPr>
                      <w:vertAlign w:val="subscript"/>
                    </w:rPr>
                  </w:pPr>
                  <w:r>
                    <w:t>s</w:t>
                  </w:r>
                  <w:r>
                    <w:rPr>
                      <w:vertAlign w:val="subscript"/>
                    </w:rPr>
                    <w:t>1</w:t>
                  </w:r>
                </w:p>
              </w:txbxContent>
            </v:textbox>
          </v:oval>
        </w:pict>
      </w:r>
      <w:r w:rsidR="004920F9">
        <w:rPr>
          <w:noProof/>
          <w:lang w:eastAsia="zh-CN"/>
        </w:rPr>
        <w:pict>
          <v:shape id="_x0000_s2428" type="#_x0000_t202" style="position:absolute;left:0;text-align:left;margin-left:245.45pt;margin-top:3.95pt;width:38.25pt;height:23.3pt;z-index:252368896" strokecolor="white [3212]" strokeweight="0">
            <v:textbox style="mso-next-textbox:#_x0000_s2428">
              <w:txbxContent>
                <w:p w:rsidR="00034A8A" w:rsidRPr="002E3C97" w:rsidRDefault="00034A8A" w:rsidP="004920F9">
                  <w:pPr>
                    <w:jc w:val="center"/>
                    <w:rPr>
                      <w:sz w:val="24"/>
                      <w:szCs w:val="24"/>
                      <w:vertAlign w:val="subscript"/>
                    </w:rPr>
                  </w:pPr>
                  <w:r>
                    <w:rPr>
                      <w:sz w:val="24"/>
                      <w:szCs w:val="24"/>
                    </w:rPr>
                    <w:t>a</w:t>
                  </w:r>
                  <w:r>
                    <w:rPr>
                      <w:sz w:val="24"/>
                      <w:szCs w:val="24"/>
                      <w:vertAlign w:val="subscript"/>
                    </w:rPr>
                    <w:t>32</w:t>
                  </w:r>
                </w:p>
              </w:txbxContent>
            </v:textbox>
          </v:shape>
        </w:pict>
      </w:r>
      <w:r w:rsidR="004920F9">
        <w:rPr>
          <w:noProof/>
          <w:lang w:eastAsia="zh-CN"/>
        </w:rPr>
        <w:pict>
          <v:shape id="_x0000_s2427" type="#_x0000_t202" style="position:absolute;left:0;text-align:left;margin-left:217.2pt;margin-top:3.95pt;width:38.25pt;height:23.3pt;z-index:252367872" strokecolor="white [3212]" strokeweight="0">
            <v:textbox style="mso-next-textbox:#_x0000_s2427">
              <w:txbxContent>
                <w:p w:rsidR="00034A8A" w:rsidRPr="002E3C97" w:rsidRDefault="00034A8A" w:rsidP="004920F9">
                  <w:pPr>
                    <w:jc w:val="center"/>
                    <w:rPr>
                      <w:sz w:val="24"/>
                      <w:szCs w:val="24"/>
                      <w:vertAlign w:val="subscript"/>
                    </w:rPr>
                  </w:pPr>
                  <w:r>
                    <w:rPr>
                      <w:sz w:val="24"/>
                      <w:szCs w:val="24"/>
                    </w:rPr>
                    <w:t>a</w:t>
                  </w:r>
                  <w:r>
                    <w:rPr>
                      <w:sz w:val="24"/>
                      <w:szCs w:val="24"/>
                      <w:vertAlign w:val="subscript"/>
                    </w:rPr>
                    <w:t>23</w:t>
                  </w:r>
                </w:p>
              </w:txbxContent>
            </v:textbox>
          </v:shape>
        </w:pict>
      </w:r>
      <w:r w:rsidR="004920F9">
        <w:rPr>
          <w:noProof/>
          <w:lang w:eastAsia="zh-CN"/>
        </w:rPr>
        <w:pict>
          <v:shape id="_x0000_s2426" type="#_x0000_t202" style="position:absolute;left:0;text-align:left;margin-left:179pt;margin-top:3.2pt;width:38.25pt;height:23.3pt;z-index:252366848" strokecolor="white [3212]" strokeweight="0">
            <v:textbox style="mso-next-textbox:#_x0000_s2426">
              <w:txbxContent>
                <w:p w:rsidR="00034A8A" w:rsidRPr="002E3C97" w:rsidRDefault="00034A8A" w:rsidP="004920F9">
                  <w:pPr>
                    <w:jc w:val="center"/>
                    <w:rPr>
                      <w:sz w:val="24"/>
                      <w:szCs w:val="24"/>
                      <w:vertAlign w:val="subscript"/>
                    </w:rPr>
                  </w:pPr>
                  <w:r>
                    <w:rPr>
                      <w:sz w:val="24"/>
                      <w:szCs w:val="24"/>
                    </w:rPr>
                    <w:t>a</w:t>
                  </w:r>
                  <w:r>
                    <w:rPr>
                      <w:sz w:val="24"/>
                      <w:szCs w:val="24"/>
                      <w:vertAlign w:val="subscript"/>
                    </w:rPr>
                    <w:t>21</w:t>
                  </w:r>
                </w:p>
              </w:txbxContent>
            </v:textbox>
          </v:shape>
        </w:pict>
      </w:r>
    </w:p>
    <w:p w:rsidR="004920F9" w:rsidRDefault="00365119" w:rsidP="00324F42">
      <w:pPr>
        <w:ind w:left="720" w:hanging="360"/>
      </w:pPr>
      <w:r>
        <w:rPr>
          <w:noProof/>
          <w:lang w:eastAsia="zh-CN"/>
        </w:rPr>
        <w:pict>
          <v:shape id="_x0000_s2475" type="#_x0000_t202" style="position:absolute;left:0;text-align:left;margin-left:278.7pt;margin-top:15.15pt;width:38.25pt;height:23.3pt;z-index:251630559" strokecolor="white [3212]" strokeweight="0">
            <v:textbox style="mso-next-textbox:#_x0000_s2475">
              <w:txbxContent>
                <w:p w:rsidR="00034A8A" w:rsidRPr="002E3C97" w:rsidRDefault="00034A8A" w:rsidP="00365119">
                  <w:pPr>
                    <w:jc w:val="center"/>
                    <w:rPr>
                      <w:sz w:val="24"/>
                      <w:szCs w:val="24"/>
                      <w:vertAlign w:val="subscript"/>
                    </w:rPr>
                  </w:pPr>
                  <w:r>
                    <w:rPr>
                      <w:sz w:val="24"/>
                      <w:szCs w:val="24"/>
                    </w:rPr>
                    <w:t>b</w:t>
                  </w:r>
                  <w:r>
                    <w:rPr>
                      <w:sz w:val="24"/>
                      <w:szCs w:val="24"/>
                      <w:vertAlign w:val="subscript"/>
                    </w:rPr>
                    <w:t>32</w:t>
                  </w:r>
                </w:p>
              </w:txbxContent>
            </v:textbox>
          </v:shape>
        </w:pict>
      </w:r>
      <w:r>
        <w:rPr>
          <w:noProof/>
          <w:lang w:eastAsia="zh-CN"/>
        </w:rPr>
        <w:pict>
          <v:shape id="_x0000_s2472" type="#_x0000_t202" style="position:absolute;left:0;text-align:left;margin-left:306.95pt;margin-top:1.45pt;width:38.25pt;height:23.3pt;z-index:251633634" strokecolor="white [3212]" strokeweight="0">
            <v:textbox style="mso-next-textbox:#_x0000_s2472">
              <w:txbxContent>
                <w:p w:rsidR="00034A8A" w:rsidRPr="004920F9" w:rsidRDefault="00034A8A" w:rsidP="00365119">
                  <w:pPr>
                    <w:jc w:val="center"/>
                    <w:rPr>
                      <w:sz w:val="24"/>
                      <w:szCs w:val="24"/>
                      <w:vertAlign w:val="subscript"/>
                    </w:rPr>
                  </w:pPr>
                  <w:r>
                    <w:rPr>
                      <w:sz w:val="24"/>
                      <w:szCs w:val="24"/>
                    </w:rPr>
                    <w:t>v</w:t>
                  </w:r>
                  <w:r>
                    <w:rPr>
                      <w:sz w:val="24"/>
                      <w:szCs w:val="24"/>
                      <w:vertAlign w:val="subscript"/>
                    </w:rPr>
                    <w:t>2</w:t>
                  </w:r>
                </w:p>
              </w:txbxContent>
            </v:textbox>
          </v:shape>
        </w:pict>
      </w:r>
      <w:r>
        <w:rPr>
          <w:noProof/>
          <w:lang w:eastAsia="zh-CN"/>
        </w:rPr>
        <w:pict>
          <v:shape id="_x0000_s2455" type="#_x0000_t32" style="position:absolute;left:0;text-align:left;margin-left:269.95pt;margin-top:10.95pt;width:49pt;height:15.5pt;flip:y;z-index:252396544" o:connectortype="straight">
            <v:stroke endarrow="block"/>
          </v:shape>
        </w:pict>
      </w:r>
      <w:r w:rsidR="00364913">
        <w:rPr>
          <w:noProof/>
          <w:lang w:eastAsia="zh-CN"/>
        </w:rPr>
        <w:pict>
          <v:shape id="_x0000_s2469" type="#_x0000_t202" style="position:absolute;left:0;text-align:left;margin-left:85.5pt;margin-top:2.1pt;width:38.25pt;height:23.3pt;z-index:251636709" strokecolor="white [3212]" strokeweight="0">
            <v:textbox style="mso-next-textbox:#_x0000_s2469">
              <w:txbxContent>
                <w:p w:rsidR="00034A8A" w:rsidRPr="004920F9" w:rsidRDefault="00034A8A" w:rsidP="00364913">
                  <w:pPr>
                    <w:jc w:val="center"/>
                    <w:rPr>
                      <w:sz w:val="24"/>
                      <w:szCs w:val="24"/>
                      <w:vertAlign w:val="subscript"/>
                    </w:rPr>
                  </w:pPr>
                  <w:r>
                    <w:rPr>
                      <w:sz w:val="24"/>
                      <w:szCs w:val="24"/>
                    </w:rPr>
                    <w:t>b</w:t>
                  </w:r>
                  <w:r>
                    <w:rPr>
                      <w:sz w:val="24"/>
                      <w:szCs w:val="24"/>
                      <w:vertAlign w:val="subscript"/>
                    </w:rPr>
                    <w:t>12</w:t>
                  </w:r>
                </w:p>
              </w:txbxContent>
            </v:textbox>
          </v:shape>
        </w:pict>
      </w:r>
      <w:r w:rsidR="00364913">
        <w:rPr>
          <w:noProof/>
          <w:lang w:eastAsia="zh-CN"/>
        </w:rPr>
        <w:pict>
          <v:shape id="_x0000_s2464" type="#_x0000_t202" style="position:absolute;left:0;text-align:left;margin-left:60.35pt;margin-top:10.15pt;width:38.25pt;height:23.3pt;z-index:251639784" strokecolor="white [3212]" strokeweight="0">
            <v:textbox style="mso-next-textbox:#_x0000_s2464">
              <w:txbxContent>
                <w:p w:rsidR="00034A8A" w:rsidRPr="004920F9" w:rsidRDefault="00034A8A" w:rsidP="00364913">
                  <w:pPr>
                    <w:jc w:val="center"/>
                    <w:rPr>
                      <w:sz w:val="24"/>
                      <w:szCs w:val="24"/>
                      <w:vertAlign w:val="subscript"/>
                    </w:rPr>
                  </w:pPr>
                  <w:r>
                    <w:rPr>
                      <w:sz w:val="24"/>
                      <w:szCs w:val="24"/>
                    </w:rPr>
                    <w:t>v</w:t>
                  </w:r>
                  <w:r>
                    <w:rPr>
                      <w:sz w:val="24"/>
                      <w:szCs w:val="24"/>
                      <w:vertAlign w:val="subscript"/>
                    </w:rPr>
                    <w:t>2</w:t>
                  </w:r>
                </w:p>
              </w:txbxContent>
            </v:textbox>
          </v:shape>
        </w:pict>
      </w:r>
      <w:r w:rsidR="002E3C97">
        <w:rPr>
          <w:noProof/>
          <w:lang w:eastAsia="zh-CN"/>
        </w:rPr>
        <w:pict>
          <v:shape id="_x0000_s2453" type="#_x0000_t32" style="position:absolute;left:0;text-align:left;margin-left:106.1pt;margin-top:20.9pt;width:34.05pt;height:29.7pt;flip:x;z-index:252394496" o:connectortype="straight">
            <v:stroke endarrow="block"/>
          </v:shape>
        </w:pict>
      </w:r>
      <w:r w:rsidR="002E3C97">
        <w:rPr>
          <w:noProof/>
          <w:lang w:eastAsia="zh-CN"/>
        </w:rPr>
        <w:pict>
          <v:shape id="_x0000_s2452" type="#_x0000_t32" style="position:absolute;left:0;text-align:left;margin-left:84.15pt;margin-top:13.35pt;width:51.7pt;height:12pt;flip:x;z-index:252393472" o:connectortype="straight">
            <v:stroke endarrow="block"/>
          </v:shape>
        </w:pict>
      </w:r>
      <w:r w:rsidR="00324F42">
        <w:rPr>
          <w:noProof/>
          <w:lang w:eastAsia="zh-CN"/>
        </w:rPr>
        <w:pict>
          <v:shape id="_x0000_s2439" type="#_x0000_t32" style="position:absolute;left:0;text-align:left;margin-left:171pt;margin-top:15.15pt;width:62.35pt;height:14.5pt;z-index:252380160" o:connectortype="straight">
            <v:stroke endarrow="block"/>
          </v:shape>
        </w:pict>
      </w:r>
      <w:r w:rsidR="00324F42">
        <w:rPr>
          <w:noProof/>
          <w:lang w:eastAsia="zh-CN"/>
        </w:rPr>
        <w:pict>
          <v:oval id="_x0000_s2436" style="position:absolute;left:0;text-align:left;margin-left:232.85pt;margin-top:14.35pt;width:37.1pt;height:37.1pt;z-index:252377088">
            <v:textbox style="mso-next-textbox:#_x0000_s2436">
              <w:txbxContent>
                <w:p w:rsidR="00034A8A" w:rsidRPr="002E3C97" w:rsidRDefault="00034A8A" w:rsidP="002E3C97">
                  <w:pPr>
                    <w:jc w:val="center"/>
                    <w:rPr>
                      <w:vertAlign w:val="subscript"/>
                    </w:rPr>
                  </w:pPr>
                  <w:r>
                    <w:t>s</w:t>
                  </w:r>
                  <w:r>
                    <w:rPr>
                      <w:vertAlign w:val="subscript"/>
                    </w:rPr>
                    <w:t>3</w:t>
                  </w:r>
                </w:p>
              </w:txbxContent>
            </v:textbox>
          </v:oval>
        </w:pict>
      </w:r>
      <w:r w:rsidR="004920F9">
        <w:rPr>
          <w:noProof/>
          <w:lang w:eastAsia="zh-CN"/>
        </w:rPr>
        <w:pict>
          <v:shape id="_x0000_s2431" type="#_x0000_t202" style="position:absolute;left:0;text-align:left;margin-left:182pt;margin-top:4.95pt;width:38.25pt;height:23.3pt;z-index:252371968" strokecolor="white [3212]" strokeweight="0">
            <v:textbox style="mso-next-textbox:#_x0000_s2431">
              <w:txbxContent>
                <w:p w:rsidR="00034A8A" w:rsidRPr="002E3C97" w:rsidRDefault="00034A8A" w:rsidP="004920F9">
                  <w:pPr>
                    <w:jc w:val="center"/>
                    <w:rPr>
                      <w:sz w:val="24"/>
                      <w:szCs w:val="24"/>
                      <w:vertAlign w:val="subscript"/>
                    </w:rPr>
                  </w:pPr>
                  <w:r>
                    <w:rPr>
                      <w:sz w:val="24"/>
                      <w:szCs w:val="24"/>
                    </w:rPr>
                    <w:t>a</w:t>
                  </w:r>
                  <w:r>
                    <w:rPr>
                      <w:sz w:val="24"/>
                      <w:szCs w:val="24"/>
                      <w:vertAlign w:val="subscript"/>
                    </w:rPr>
                    <w:t>13</w:t>
                  </w:r>
                </w:p>
              </w:txbxContent>
            </v:textbox>
          </v:shape>
        </w:pict>
      </w:r>
    </w:p>
    <w:p w:rsidR="004920F9" w:rsidRDefault="00365119" w:rsidP="00324F42">
      <w:pPr>
        <w:ind w:left="720" w:hanging="360"/>
      </w:pPr>
      <w:r>
        <w:rPr>
          <w:noProof/>
          <w:lang w:eastAsia="zh-CN"/>
        </w:rPr>
        <w:pict>
          <v:shape id="_x0000_s2476" type="#_x0000_t202" style="position:absolute;left:0;text-align:left;margin-left:278.7pt;margin-top:18.1pt;width:38.25pt;height:23.3pt;z-index:251629534" strokecolor="white [3212]" strokeweight="0">
            <v:textbox style="mso-next-textbox:#_x0000_s2476">
              <w:txbxContent>
                <w:p w:rsidR="00034A8A" w:rsidRPr="002E3C97" w:rsidRDefault="00034A8A" w:rsidP="00365119">
                  <w:pPr>
                    <w:jc w:val="center"/>
                    <w:rPr>
                      <w:sz w:val="24"/>
                      <w:szCs w:val="24"/>
                      <w:vertAlign w:val="subscript"/>
                    </w:rPr>
                  </w:pPr>
                  <w:r>
                    <w:rPr>
                      <w:sz w:val="24"/>
                      <w:szCs w:val="24"/>
                    </w:rPr>
                    <w:t>b</w:t>
                  </w:r>
                  <w:r>
                    <w:rPr>
                      <w:sz w:val="24"/>
                      <w:szCs w:val="24"/>
                      <w:vertAlign w:val="subscript"/>
                    </w:rPr>
                    <w:t>33</w:t>
                  </w:r>
                </w:p>
              </w:txbxContent>
            </v:textbox>
          </v:shape>
        </w:pict>
      </w:r>
      <w:r>
        <w:rPr>
          <w:noProof/>
          <w:lang w:eastAsia="zh-CN"/>
        </w:rPr>
        <w:pict>
          <v:shape id="_x0000_s2473" type="#_x0000_t202" style="position:absolute;left:0;text-align:left;margin-left:307.65pt;margin-top:17.95pt;width:38.25pt;height:23.3pt;z-index:251632609" strokecolor="white [3212]" strokeweight="0">
            <v:textbox style="mso-next-textbox:#_x0000_s2473">
              <w:txbxContent>
                <w:p w:rsidR="00034A8A" w:rsidRPr="004920F9" w:rsidRDefault="00034A8A" w:rsidP="00365119">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2456" type="#_x0000_t32" style="position:absolute;left:0;text-align:left;margin-left:269.95pt;margin-top:12.5pt;width:50.8pt;height:16.5pt;z-index:252397568" o:connectortype="straight">
            <v:stroke endarrow="block"/>
          </v:shape>
        </w:pict>
      </w:r>
      <w:r>
        <w:rPr>
          <w:noProof/>
          <w:lang w:eastAsia="zh-CN"/>
        </w:rPr>
        <w:pict>
          <v:shape id="_x0000_s2470" type="#_x0000_t202" style="position:absolute;left:0;text-align:left;margin-left:115.9pt;margin-top:3.3pt;width:38.25pt;height:23.3pt;z-index:251635684" strokecolor="white [3212]" strokeweight="0">
            <v:textbox style="mso-next-textbox:#_x0000_s2470">
              <w:txbxContent>
                <w:p w:rsidR="00034A8A" w:rsidRPr="004920F9" w:rsidRDefault="00034A8A" w:rsidP="00365119">
                  <w:pPr>
                    <w:jc w:val="center"/>
                    <w:rPr>
                      <w:sz w:val="24"/>
                      <w:szCs w:val="24"/>
                      <w:vertAlign w:val="subscript"/>
                    </w:rPr>
                  </w:pPr>
                  <w:r>
                    <w:rPr>
                      <w:sz w:val="24"/>
                      <w:szCs w:val="24"/>
                    </w:rPr>
                    <w:t>b</w:t>
                  </w:r>
                  <w:r>
                    <w:rPr>
                      <w:sz w:val="24"/>
                      <w:szCs w:val="24"/>
                      <w:vertAlign w:val="subscript"/>
                    </w:rPr>
                    <w:t>11</w:t>
                  </w:r>
                </w:p>
              </w:txbxContent>
            </v:textbox>
          </v:shape>
        </w:pict>
      </w:r>
      <w:r w:rsidR="00364913">
        <w:rPr>
          <w:noProof/>
          <w:lang w:eastAsia="zh-CN"/>
        </w:rPr>
        <w:pict>
          <v:shape id="_x0000_s2466" type="#_x0000_t202" style="position:absolute;left:0;text-align:left;margin-left:95.15pt;margin-top:21.25pt;width:38.25pt;height:23.3pt;z-index:251638759" strokecolor="white [3212]" strokeweight="0">
            <v:textbox style="mso-next-textbox:#_x0000_s2466">
              <w:txbxContent>
                <w:p w:rsidR="00034A8A" w:rsidRPr="004920F9" w:rsidRDefault="00034A8A" w:rsidP="00364913">
                  <w:pPr>
                    <w:jc w:val="center"/>
                    <w:rPr>
                      <w:sz w:val="24"/>
                      <w:szCs w:val="24"/>
                      <w:vertAlign w:val="subscript"/>
                    </w:rPr>
                  </w:pPr>
                  <w:r>
                    <w:rPr>
                      <w:sz w:val="24"/>
                      <w:szCs w:val="24"/>
                    </w:rPr>
                    <w:t>v</w:t>
                  </w:r>
                  <w:r>
                    <w:rPr>
                      <w:sz w:val="24"/>
                      <w:szCs w:val="24"/>
                      <w:vertAlign w:val="subscript"/>
                    </w:rPr>
                    <w:t>1</w:t>
                  </w:r>
                </w:p>
              </w:txbxContent>
            </v:textbox>
          </v:shape>
        </w:pict>
      </w:r>
      <w:r w:rsidR="00DD75A0">
        <w:rPr>
          <w:noProof/>
          <w:lang w:eastAsia="zh-CN"/>
        </w:rPr>
        <w:pict>
          <v:shape id="_x0000_s2430" type="#_x0000_t202" style="position:absolute;left:0;text-align:left;margin-left:179pt;margin-top:1.7pt;width:38.25pt;height:23.3pt;z-index:252370944" strokecolor="white [3212]" strokeweight="0">
            <v:textbox style="mso-next-textbox:#_x0000_s2430">
              <w:txbxContent>
                <w:p w:rsidR="00034A8A" w:rsidRPr="002E3C97" w:rsidRDefault="00034A8A" w:rsidP="004920F9">
                  <w:pPr>
                    <w:jc w:val="center"/>
                    <w:rPr>
                      <w:sz w:val="24"/>
                      <w:szCs w:val="24"/>
                      <w:vertAlign w:val="subscript"/>
                    </w:rPr>
                  </w:pPr>
                  <w:r>
                    <w:rPr>
                      <w:sz w:val="24"/>
                      <w:szCs w:val="24"/>
                    </w:rPr>
                    <w:t>a</w:t>
                  </w:r>
                  <w:r>
                    <w:rPr>
                      <w:sz w:val="24"/>
                      <w:szCs w:val="24"/>
                      <w:vertAlign w:val="subscript"/>
                    </w:rPr>
                    <w:t>31</w:t>
                  </w:r>
                </w:p>
              </w:txbxContent>
            </v:textbox>
          </v:shape>
        </w:pict>
      </w:r>
      <w:r w:rsidR="00324F42">
        <w:rPr>
          <w:noProof/>
          <w:lang w:eastAsia="zh-CN"/>
        </w:rPr>
        <w:pict>
          <v:shape id="_x0000_s2440" type="#_x0000_t32" style="position:absolute;left:0;text-align:left;margin-left:164.55pt;margin-top:.35pt;width:68.95pt;height:16.35pt;flip:x y;z-index:252381184" o:connectortype="straight">
            <v:stroke endarrow="block"/>
          </v:shape>
        </w:pict>
      </w:r>
    </w:p>
    <w:p w:rsidR="004920F9" w:rsidRDefault="00DD75A0" w:rsidP="00324F42">
      <w:pPr>
        <w:ind w:left="720" w:hanging="360"/>
      </w:pPr>
      <w:r>
        <w:rPr>
          <w:noProof/>
          <w:lang w:eastAsia="zh-CN"/>
        </w:rPr>
        <w:pict>
          <v:shape id="_x0000_s2429" type="#_x0000_t202" style="position:absolute;left:0;text-align:left;margin-left:262.45pt;margin-top:18.35pt;width:38.25pt;height:23.3pt;z-index:252369920" strokecolor="white [3212]" strokeweight="0">
            <v:textbox style="mso-next-textbox:#_x0000_s2429">
              <w:txbxContent>
                <w:p w:rsidR="00034A8A" w:rsidRPr="002E3C97" w:rsidRDefault="00034A8A" w:rsidP="004920F9">
                  <w:pPr>
                    <w:jc w:val="center"/>
                    <w:rPr>
                      <w:sz w:val="24"/>
                      <w:szCs w:val="24"/>
                      <w:vertAlign w:val="subscript"/>
                    </w:rPr>
                  </w:pPr>
                  <w:r>
                    <w:rPr>
                      <w:sz w:val="24"/>
                      <w:szCs w:val="24"/>
                    </w:rPr>
                    <w:t>a</w:t>
                  </w:r>
                  <w:r>
                    <w:rPr>
                      <w:sz w:val="24"/>
                      <w:szCs w:val="24"/>
                      <w:vertAlign w:val="subscript"/>
                    </w:rPr>
                    <w:t>33</w:t>
                  </w:r>
                </w:p>
              </w:txbxContent>
            </v:textbox>
          </v:shape>
        </w:pict>
      </w:r>
      <w:r w:rsidR="001C7DF4">
        <w:rPr>
          <w:noProof/>
          <w:lang w:eastAsia="zh-CN"/>
        </w:rPr>
        <w:pict>
          <v:shape id="_x0000_s2445" type="#_x0000_t105" style="position:absolute;left:0;text-align:left;margin-left:254.8pt;margin-top:4.8pt;width:16.3pt;height:31.45pt;rotation:10232875fd;z-index:252386304"/>
        </w:pict>
      </w:r>
    </w:p>
    <w:p w:rsidR="004920F9" w:rsidRDefault="004920F9" w:rsidP="0020033B"/>
    <w:p w:rsidR="004920F9" w:rsidRDefault="0020033B" w:rsidP="0020033B">
      <w:pPr>
        <w:pStyle w:val="AHinh"/>
      </w:pPr>
      <w:r>
        <w:t>Hình 1.6. Mô hình Markov ẩn 3 trạng thái</w:t>
      </w:r>
    </w:p>
    <w:p w:rsidR="004920F9" w:rsidRDefault="0020033B" w:rsidP="004920F9">
      <w:pPr>
        <w:ind w:firstLine="360"/>
      </w:pPr>
      <w:r>
        <w:lastRenderedPageBreak/>
        <w:t>Hình 1.6 mô tả mô hình Markov ẩn 3 trạng thái</w:t>
      </w:r>
      <w:r w:rsidR="00D96896">
        <w:t xml:space="preserve"> với các sự kiện có thể quan sát được trong mỗi trạng thái là V = (v</w:t>
      </w:r>
      <w:r w:rsidR="00D96896">
        <w:rPr>
          <w:vertAlign w:val="subscript"/>
        </w:rPr>
        <w:t>1</w:t>
      </w:r>
      <w:r w:rsidR="00D96896">
        <w:t>, v</w:t>
      </w:r>
      <w:r w:rsidR="00D96896">
        <w:rPr>
          <w:vertAlign w:val="subscript"/>
        </w:rPr>
        <w:t>2</w:t>
      </w:r>
      <w:r w:rsidR="00D96896">
        <w:t>, v</w:t>
      </w:r>
      <w:r w:rsidR="00D96896">
        <w:rPr>
          <w:vertAlign w:val="subscript"/>
        </w:rPr>
        <w:t>3</w:t>
      </w:r>
      <w:r w:rsidR="00D96896">
        <w:t>). Xác suất quan sát được sự kiện v</w:t>
      </w:r>
      <w:r w:rsidR="00D96896">
        <w:rPr>
          <w:vertAlign w:val="subscript"/>
        </w:rPr>
        <w:t>k</w:t>
      </w:r>
      <w:r w:rsidR="00D96896">
        <w:t xml:space="preserve"> trong trạng thái s</w:t>
      </w:r>
      <w:r w:rsidR="00D96896">
        <w:rPr>
          <w:vertAlign w:val="subscript"/>
        </w:rPr>
        <w:t>j</w:t>
      </w:r>
      <w:r w:rsidR="00D96896">
        <w:t xml:space="preserve"> phụ thuộc vào hàm xác suất </w:t>
      </w:r>
      <w:proofErr w:type="gramStart"/>
      <w:r w:rsidR="00D96896">
        <w:t>b</w:t>
      </w:r>
      <w:r w:rsidR="00D96896">
        <w:rPr>
          <w:vertAlign w:val="subscript"/>
        </w:rPr>
        <w:t>j</w:t>
      </w:r>
      <w:r w:rsidR="00D96896">
        <w:t>(</w:t>
      </w:r>
      <w:proofErr w:type="gramEnd"/>
      <w:r w:rsidR="00D96896">
        <w:t>k). Hàm b được gọi là hàm mật độ xác suất của các sự kiện được quan sát.</w:t>
      </w:r>
    </w:p>
    <w:p w:rsidR="00D96896" w:rsidRPr="00D96896" w:rsidRDefault="00D96896" w:rsidP="004920F9">
      <w:pPr>
        <w:ind w:firstLine="360"/>
      </w:pPr>
      <w:r>
        <w:t>Vẫn với bài toán dự báo thời tiết được đề cập ở hình 1.5, nếu xét trong mô hình Markov ẩn thì các trạng thái có thể quan sát được là: lầy lội, ẩm ướ</w:t>
      </w:r>
      <w:r w:rsidR="00264A42">
        <w:t>t, khô.</w:t>
      </w:r>
    </w:p>
    <w:p w:rsidR="004920F9" w:rsidRDefault="00264A42" w:rsidP="004920F9">
      <w:pPr>
        <w:ind w:firstLine="360"/>
      </w:pPr>
      <w:r>
        <w:t>HMM được xác định bởi 5 thành phần:</w:t>
      </w:r>
    </w:p>
    <w:p w:rsidR="00264A42" w:rsidRDefault="00264A42" w:rsidP="00264A42">
      <w:pPr>
        <w:pStyle w:val="ListParagraph"/>
        <w:numPr>
          <w:ilvl w:val="0"/>
          <w:numId w:val="16"/>
        </w:numPr>
      </w:pPr>
      <w:r>
        <w:t>Tập hợp các trạng thái ẩn: N – số trạng thái</w:t>
      </w:r>
    </w:p>
    <w:p w:rsidR="00264A42" w:rsidRDefault="00264A42" w:rsidP="00264A42">
      <w:pPr>
        <w:pStyle w:val="ListParagraph"/>
        <w:ind w:left="2160"/>
      </w:pPr>
      <w:r>
        <w:t>S = (s</w:t>
      </w:r>
      <w:r>
        <w:rPr>
          <w:vertAlign w:val="subscript"/>
        </w:rPr>
        <w:t>1</w:t>
      </w:r>
      <w:r>
        <w:t>, s</w:t>
      </w:r>
      <w:r>
        <w:rPr>
          <w:vertAlign w:val="subscript"/>
        </w:rPr>
        <w:t>2</w:t>
      </w:r>
      <w:r>
        <w:t>, s</w:t>
      </w:r>
      <w:r>
        <w:rPr>
          <w:vertAlign w:val="subscript"/>
        </w:rPr>
        <w:t>3</w:t>
      </w:r>
      <w:proofErr w:type="gramStart"/>
      <w:r>
        <w:rPr>
          <w:vertAlign w:val="subscript"/>
        </w:rPr>
        <w:t>,</w:t>
      </w:r>
      <w:r>
        <w:t xml:space="preserve"> …,</w:t>
      </w:r>
      <w:proofErr w:type="gramEnd"/>
      <w:r>
        <w:t xml:space="preserve"> s</w:t>
      </w:r>
      <w:r>
        <w:rPr>
          <w:vertAlign w:val="subscript"/>
        </w:rPr>
        <w:t>N</w:t>
      </w:r>
      <w:r>
        <w:t>)</w:t>
      </w:r>
      <w:r>
        <w:tab/>
      </w:r>
      <w:r>
        <w:tab/>
      </w:r>
      <w:r w:rsidR="00312C57">
        <w:tab/>
      </w:r>
      <w:r>
        <w:tab/>
        <w:t>(1.5)</w:t>
      </w:r>
    </w:p>
    <w:p w:rsidR="00264A42" w:rsidRDefault="00264A42" w:rsidP="00264A42">
      <w:pPr>
        <w:pStyle w:val="ListParagraph"/>
        <w:numPr>
          <w:ilvl w:val="0"/>
          <w:numId w:val="16"/>
        </w:numPr>
      </w:pPr>
      <w:r>
        <w:t>Tập hợp các quan sát: M – số các quan sát</w:t>
      </w:r>
    </w:p>
    <w:p w:rsidR="00264A42" w:rsidRDefault="00264A42" w:rsidP="00264A42">
      <w:pPr>
        <w:ind w:left="2160"/>
      </w:pPr>
      <w:r>
        <w:t>V = (v</w:t>
      </w:r>
      <w:r>
        <w:rPr>
          <w:vertAlign w:val="subscript"/>
        </w:rPr>
        <w:t xml:space="preserve">1, </w:t>
      </w:r>
      <w:r>
        <w:t>v</w:t>
      </w:r>
      <w:r>
        <w:rPr>
          <w:vertAlign w:val="subscript"/>
        </w:rPr>
        <w:t>2</w:t>
      </w:r>
      <w:r>
        <w:t>, v</w:t>
      </w:r>
      <w:r>
        <w:rPr>
          <w:vertAlign w:val="subscript"/>
        </w:rPr>
        <w:t>3</w:t>
      </w:r>
      <w:proofErr w:type="gramStart"/>
      <w:r>
        <w:t>, …,</w:t>
      </w:r>
      <w:proofErr w:type="gramEnd"/>
      <w:r>
        <w:t xml:space="preserve"> v</w:t>
      </w:r>
      <w:r>
        <w:rPr>
          <w:vertAlign w:val="subscript"/>
        </w:rPr>
        <w:t>M</w:t>
      </w:r>
      <w:r>
        <w:t>)</w:t>
      </w:r>
      <w:r w:rsidR="00312C57">
        <w:tab/>
      </w:r>
      <w:r>
        <w:tab/>
      </w:r>
      <w:r>
        <w:tab/>
        <w:t>(1.6)</w:t>
      </w:r>
    </w:p>
    <w:p w:rsidR="00AC75EC" w:rsidRDefault="00AC75EC" w:rsidP="00AC75EC">
      <w:pPr>
        <w:pStyle w:val="ListParagraph"/>
        <w:numPr>
          <w:ilvl w:val="0"/>
          <w:numId w:val="16"/>
        </w:numPr>
      </w:pPr>
      <w:r>
        <w:t>Q là chuỗi các trạng thái có thể xảy ra, có chiều dài T</w:t>
      </w:r>
    </w:p>
    <w:p w:rsidR="00AC75EC" w:rsidRDefault="00AC75EC" w:rsidP="00AC75EC">
      <w:pPr>
        <w:ind w:left="2160"/>
      </w:pPr>
      <w:r>
        <w:t>Q = (q</w:t>
      </w:r>
      <w:r>
        <w:rPr>
          <w:vertAlign w:val="subscript"/>
        </w:rPr>
        <w:t>1</w:t>
      </w:r>
      <w:r>
        <w:t>, q</w:t>
      </w:r>
      <w:r>
        <w:rPr>
          <w:vertAlign w:val="subscript"/>
        </w:rPr>
        <w:t>2</w:t>
      </w:r>
      <w:r>
        <w:t xml:space="preserve">, </w:t>
      </w:r>
      <w:proofErr w:type="gramStart"/>
      <w:r>
        <w:t>q</w:t>
      </w:r>
      <w:r>
        <w:rPr>
          <w:vertAlign w:val="subscript"/>
        </w:rPr>
        <w:t>3</w:t>
      </w:r>
      <w:r>
        <w:t>, ….</w:t>
      </w:r>
      <w:proofErr w:type="gramEnd"/>
      <w:r>
        <w:t xml:space="preserve"> q</w:t>
      </w:r>
      <w:r>
        <w:rPr>
          <w:vertAlign w:val="subscript"/>
        </w:rPr>
        <w:t>T</w:t>
      </w:r>
      <w:r>
        <w:t>)</w:t>
      </w:r>
      <w:r>
        <w:tab/>
      </w:r>
      <w:r>
        <w:tab/>
      </w:r>
      <w:r>
        <w:tab/>
        <w:t>(1.7)</w:t>
      </w:r>
    </w:p>
    <w:p w:rsidR="00CC5A86" w:rsidRDefault="00CC5A86" w:rsidP="00CC5A86">
      <w:pPr>
        <w:pStyle w:val="ListParagraph"/>
        <w:numPr>
          <w:ilvl w:val="0"/>
          <w:numId w:val="16"/>
        </w:numPr>
      </w:pPr>
      <w:r>
        <w:t>Tương ứng với chuỗi các trạng thái có chuỗi các quan sát có thể quan sát được:</w:t>
      </w:r>
    </w:p>
    <w:p w:rsidR="00CC5A86" w:rsidRDefault="00CC5A86" w:rsidP="00CC5A86">
      <w:pPr>
        <w:ind w:left="2160"/>
      </w:pPr>
      <w:r>
        <w:t>O = (o</w:t>
      </w:r>
      <w:r>
        <w:rPr>
          <w:vertAlign w:val="subscript"/>
        </w:rPr>
        <w:t>1</w:t>
      </w:r>
      <w:r>
        <w:t>, o</w:t>
      </w:r>
      <w:r>
        <w:rPr>
          <w:vertAlign w:val="subscript"/>
        </w:rPr>
        <w:t>2</w:t>
      </w:r>
      <w:r>
        <w:t>, o</w:t>
      </w:r>
      <w:r>
        <w:rPr>
          <w:vertAlign w:val="subscript"/>
        </w:rPr>
        <w:t>3</w:t>
      </w:r>
      <w:proofErr w:type="gramStart"/>
      <w:r>
        <w:t>, …,</w:t>
      </w:r>
      <w:proofErr w:type="gramEnd"/>
      <w:r>
        <w:t xml:space="preserve"> o</w:t>
      </w:r>
      <w:r>
        <w:rPr>
          <w:vertAlign w:val="subscript"/>
        </w:rPr>
        <w:t>T</w:t>
      </w:r>
      <w:r>
        <w:t>)</w:t>
      </w:r>
      <w:r>
        <w:tab/>
      </w:r>
      <w:r>
        <w:tab/>
      </w:r>
      <w:r>
        <w:tab/>
        <w:t>(1.8)</w:t>
      </w:r>
    </w:p>
    <w:p w:rsidR="00264A42" w:rsidRDefault="00312C57" w:rsidP="00264A42">
      <w:pPr>
        <w:pStyle w:val="ListParagraph"/>
        <w:numPr>
          <w:ilvl w:val="0"/>
          <w:numId w:val="16"/>
        </w:numPr>
      </w:pPr>
      <w:r>
        <w:rPr>
          <w:rFonts w:cs="Times New Roman"/>
        </w:rPr>
        <w:t>П</w:t>
      </w:r>
      <w:r>
        <w:t xml:space="preserve"> là ma trận xác suất khởi tạo:</w:t>
      </w:r>
    </w:p>
    <w:p w:rsidR="00312C57" w:rsidRDefault="00312C57" w:rsidP="00312C57">
      <w:pPr>
        <w:pStyle w:val="ListParagraph"/>
        <w:ind w:left="1440"/>
      </w:pPr>
      <w:r>
        <w:rPr>
          <w:rFonts w:cs="Times New Roman"/>
        </w:rPr>
        <w:t>П = [π</w:t>
      </w:r>
      <w:r>
        <w:rPr>
          <w:rFonts w:cs="Times New Roman"/>
          <w:vertAlign w:val="subscript"/>
        </w:rPr>
        <w:t>i</w:t>
      </w:r>
      <w:r>
        <w:rPr>
          <w:rFonts w:cs="Times New Roman"/>
        </w:rPr>
        <w:t>],</w:t>
      </w:r>
      <w:r>
        <w:rPr>
          <w:rFonts w:cs="Times New Roman"/>
        </w:rPr>
        <w:tab/>
        <w:t>π</w:t>
      </w:r>
      <w:r>
        <w:rPr>
          <w:rFonts w:cs="Times New Roman"/>
          <w:vertAlign w:val="subscript"/>
        </w:rPr>
        <w:t xml:space="preserve">i </w:t>
      </w:r>
      <w:r>
        <w:t xml:space="preserve">= </w:t>
      </w:r>
      <w:proofErr w:type="gramStart"/>
      <w:r>
        <w:t>P(</w:t>
      </w:r>
      <w:proofErr w:type="gramEnd"/>
      <w:r>
        <w:t>q</w:t>
      </w:r>
      <w:r>
        <w:rPr>
          <w:vertAlign w:val="subscript"/>
        </w:rPr>
        <w:t>1</w:t>
      </w:r>
      <w:r>
        <w:t xml:space="preserve"> = s</w:t>
      </w:r>
      <w:r>
        <w:rPr>
          <w:vertAlign w:val="subscript"/>
        </w:rPr>
        <w:t>i</w:t>
      </w:r>
      <w:r>
        <w:t>)</w:t>
      </w:r>
      <w:r>
        <w:tab/>
        <w:t xml:space="preserve">      1 </w:t>
      </w:r>
      <w:r>
        <w:rPr>
          <w:rFonts w:cs="Times New Roman"/>
        </w:rPr>
        <w:t>≤</w:t>
      </w:r>
      <w:r>
        <w:t xml:space="preserve"> i </w:t>
      </w:r>
      <w:r>
        <w:rPr>
          <w:rFonts w:cs="Times New Roman"/>
        </w:rPr>
        <w:t>≤ N</w:t>
      </w:r>
      <w:r>
        <w:rPr>
          <w:rFonts w:cs="Times New Roman"/>
        </w:rPr>
        <w:tab/>
      </w:r>
      <w:r>
        <w:rPr>
          <w:rFonts w:cs="Times New Roman"/>
        </w:rPr>
        <w:tab/>
        <w:t>(</w:t>
      </w:r>
      <w:r w:rsidR="00CC5A86">
        <w:rPr>
          <w:rFonts w:cs="Times New Roman"/>
        </w:rPr>
        <w:t>1.9</w:t>
      </w:r>
      <w:r>
        <w:rPr>
          <w:rFonts w:cs="Times New Roman"/>
        </w:rPr>
        <w:t>)</w:t>
      </w:r>
    </w:p>
    <w:p w:rsidR="004920F9" w:rsidRDefault="00312C57" w:rsidP="00312C57">
      <w:pPr>
        <w:pStyle w:val="ListParagraph"/>
        <w:numPr>
          <w:ilvl w:val="0"/>
          <w:numId w:val="16"/>
        </w:numPr>
      </w:pPr>
      <w:r>
        <w:t>A là ma trận chứa những giá trị xác suất chuyển đổi từ trạng thái i sang trạng thái j.</w:t>
      </w:r>
    </w:p>
    <w:p w:rsidR="00312C57" w:rsidRDefault="00312C57" w:rsidP="00312C57">
      <w:pPr>
        <w:ind w:left="1440"/>
      </w:pPr>
      <w:r>
        <w:t>A = [a</w:t>
      </w:r>
      <w:r>
        <w:rPr>
          <w:vertAlign w:val="subscript"/>
        </w:rPr>
        <w:t>ij</w:t>
      </w:r>
      <w:r>
        <w:t>],</w:t>
      </w:r>
      <w:r>
        <w:tab/>
        <w:t>a</w:t>
      </w:r>
      <w:r>
        <w:rPr>
          <w:vertAlign w:val="subscript"/>
        </w:rPr>
        <w:t>ij</w:t>
      </w:r>
      <w:r>
        <w:t xml:space="preserve"> = </w:t>
      </w:r>
      <w:proofErr w:type="gramStart"/>
      <w:r>
        <w:t>P(</w:t>
      </w:r>
      <w:proofErr w:type="gramEnd"/>
      <w:r>
        <w:t>q</w:t>
      </w:r>
      <w:r>
        <w:rPr>
          <w:vertAlign w:val="subscript"/>
        </w:rPr>
        <w:t>t</w:t>
      </w:r>
      <w:r>
        <w:t xml:space="preserve"> = s</w:t>
      </w:r>
      <w:r>
        <w:rPr>
          <w:vertAlign w:val="subscript"/>
        </w:rPr>
        <w:t>j</w:t>
      </w:r>
      <w:r>
        <w:t xml:space="preserve"> | q</w:t>
      </w:r>
      <w:r>
        <w:rPr>
          <w:vertAlign w:val="subscript"/>
        </w:rPr>
        <w:t>t-1</w:t>
      </w:r>
      <w:r>
        <w:t xml:space="preserve"> = s</w:t>
      </w:r>
      <w:r>
        <w:rPr>
          <w:vertAlign w:val="subscript"/>
        </w:rPr>
        <w:t>i</w:t>
      </w:r>
      <w:r>
        <w:t>)</w:t>
      </w:r>
      <w:r>
        <w:tab/>
        <w:t xml:space="preserve">1 </w:t>
      </w:r>
      <w:r>
        <w:rPr>
          <w:rFonts w:cs="Times New Roman"/>
        </w:rPr>
        <w:t>≤</w:t>
      </w:r>
      <w:r>
        <w:t xml:space="preserve"> i, j </w:t>
      </w:r>
      <w:r>
        <w:rPr>
          <w:rFonts w:cs="Times New Roman"/>
        </w:rPr>
        <w:t>≤</w:t>
      </w:r>
      <w:r>
        <w:t xml:space="preserve"> N</w:t>
      </w:r>
      <w:r>
        <w:tab/>
      </w:r>
      <w:r>
        <w:tab/>
        <w:t>(1.</w:t>
      </w:r>
      <w:r w:rsidR="00CC5A86">
        <w:t>10</w:t>
      </w:r>
      <w:r>
        <w:t>)</w:t>
      </w:r>
    </w:p>
    <w:p w:rsidR="00764B14" w:rsidRDefault="00312C57" w:rsidP="00312C57">
      <w:pPr>
        <w:pStyle w:val="ListParagraph"/>
        <w:numPr>
          <w:ilvl w:val="0"/>
          <w:numId w:val="16"/>
        </w:numPr>
      </w:pPr>
      <w:r>
        <w:t>B là ma trận xác suất quan sát, chứa những giá trị xác suất của quan sát k từ trạng thái i, độc lập với thời gian</w:t>
      </w:r>
    </w:p>
    <w:p w:rsidR="00312C57" w:rsidRPr="00312C57" w:rsidRDefault="00764B14" w:rsidP="00764B14">
      <w:pPr>
        <w:ind w:left="1440"/>
      </w:pPr>
      <w:r>
        <w:t>B = [</w:t>
      </w:r>
      <w:proofErr w:type="gramStart"/>
      <w:r>
        <w:t>b</w:t>
      </w:r>
      <w:r>
        <w:rPr>
          <w:vertAlign w:val="subscript"/>
        </w:rPr>
        <w:t>i</w:t>
      </w:r>
      <w:r>
        <w:t>(</w:t>
      </w:r>
      <w:proofErr w:type="gramEnd"/>
      <w:r>
        <w:t>k)],   b</w:t>
      </w:r>
      <w:r>
        <w:rPr>
          <w:vertAlign w:val="subscript"/>
        </w:rPr>
        <w:t>i</w:t>
      </w:r>
      <w:r>
        <w:t>(k) = P(x</w:t>
      </w:r>
      <w:r>
        <w:rPr>
          <w:vertAlign w:val="subscript"/>
        </w:rPr>
        <w:t>t</w:t>
      </w:r>
      <w:r>
        <w:t xml:space="preserve"> = v</w:t>
      </w:r>
      <w:r>
        <w:rPr>
          <w:vertAlign w:val="subscript"/>
        </w:rPr>
        <w:t>k</w:t>
      </w:r>
      <w:r>
        <w:t xml:space="preserve"> | q</w:t>
      </w:r>
      <w:r>
        <w:rPr>
          <w:vertAlign w:val="subscript"/>
        </w:rPr>
        <w:t>t</w:t>
      </w:r>
      <w:r>
        <w:t xml:space="preserve"> = s</w:t>
      </w:r>
      <w:r>
        <w:rPr>
          <w:vertAlign w:val="subscript"/>
        </w:rPr>
        <w:t>i</w:t>
      </w:r>
      <w:r>
        <w:t>)</w:t>
      </w:r>
      <w:r w:rsidR="00312C57">
        <w:t xml:space="preserve"> </w:t>
      </w:r>
      <w:r>
        <w:t xml:space="preserve">   1 </w:t>
      </w:r>
      <w:r>
        <w:rPr>
          <w:rFonts w:cs="Times New Roman"/>
        </w:rPr>
        <w:t>≤</w:t>
      </w:r>
      <w:r>
        <w:t xml:space="preserve"> i </w:t>
      </w:r>
      <w:r>
        <w:rPr>
          <w:rFonts w:cs="Times New Roman"/>
        </w:rPr>
        <w:t>≤</w:t>
      </w:r>
      <w:r>
        <w:t xml:space="preserve"> N; 1 </w:t>
      </w:r>
      <w:r>
        <w:rPr>
          <w:rFonts w:cs="Times New Roman"/>
        </w:rPr>
        <w:t>≤</w:t>
      </w:r>
      <w:r>
        <w:t xml:space="preserve"> k </w:t>
      </w:r>
      <w:r>
        <w:rPr>
          <w:rFonts w:cs="Times New Roman"/>
        </w:rPr>
        <w:t>≤</w:t>
      </w:r>
      <w:r>
        <w:t xml:space="preserve"> M</w:t>
      </w:r>
      <w:r>
        <w:tab/>
        <w:t>(</w:t>
      </w:r>
      <w:r w:rsidR="00CC5A86">
        <w:t>1.11</w:t>
      </w:r>
      <w:r>
        <w:t>)</w:t>
      </w:r>
    </w:p>
    <w:p w:rsidR="00CC5A86" w:rsidRDefault="00CC5A86" w:rsidP="00CC5A86">
      <w:pPr>
        <w:ind w:firstLine="360"/>
      </w:pPr>
      <w:r>
        <w:t>Tóm lại, các thành phần của HMM bao gồm:</w:t>
      </w:r>
    </w:p>
    <w:p w:rsidR="00CC5A86" w:rsidRDefault="00CC5A86" w:rsidP="00CC5A86">
      <w:pPr>
        <w:pStyle w:val="ListParagraph"/>
        <w:numPr>
          <w:ilvl w:val="0"/>
          <w:numId w:val="16"/>
        </w:numPr>
      </w:pPr>
      <w:r>
        <w:t xml:space="preserve">2 tham số không đổi về kích cỡ: N và </w:t>
      </w:r>
      <w:proofErr w:type="gramStart"/>
      <w:r>
        <w:t>M(</w:t>
      </w:r>
      <w:proofErr w:type="gramEnd"/>
      <w:r>
        <w:t>tổng số các trạng thái và các quan sát).</w:t>
      </w:r>
    </w:p>
    <w:p w:rsidR="00034A8A" w:rsidRDefault="00CC5A86" w:rsidP="00034A8A">
      <w:pPr>
        <w:pStyle w:val="ListParagraph"/>
        <w:numPr>
          <w:ilvl w:val="0"/>
          <w:numId w:val="16"/>
        </w:numPr>
      </w:pPr>
      <w:r>
        <w:t xml:space="preserve">3 tập hợp phân bố xác suất: </w:t>
      </w:r>
      <w:r>
        <w:rPr>
          <w:rFonts w:cs="Times New Roman"/>
        </w:rPr>
        <w:t xml:space="preserve">П, A, B. Một mô hình HMM được ký hiệu </w:t>
      </w:r>
      <w:r w:rsidRPr="00CC5A86">
        <w:rPr>
          <w:rFonts w:cs="Times New Roman"/>
        </w:rPr>
        <w:t>λ</w:t>
      </w:r>
      <w:r>
        <w:rPr>
          <w:rFonts w:cs="Times New Roman"/>
        </w:rPr>
        <w:t xml:space="preserve"> = (A, B, π)</w:t>
      </w:r>
    </w:p>
    <w:p w:rsidR="004920F9" w:rsidRDefault="00C5443F" w:rsidP="00C5443F">
      <w:pPr>
        <w:pStyle w:val="C4"/>
      </w:pPr>
      <w:r>
        <w:t xml:space="preserve">Ứng </w:t>
      </w:r>
      <w:r w:rsidR="00034A8A">
        <w:t>dụng của HMM</w:t>
      </w:r>
    </w:p>
    <w:p w:rsidR="00034A8A" w:rsidRDefault="00034A8A" w:rsidP="00034A8A">
      <w:pPr>
        <w:pStyle w:val="ListParagraph"/>
        <w:numPr>
          <w:ilvl w:val="0"/>
          <w:numId w:val="16"/>
        </w:numPr>
      </w:pPr>
      <w:r>
        <w:lastRenderedPageBreak/>
        <w:t xml:space="preserve">HMM được sử dụng nhiều trong phân tích ngôn ngữ: Nhận dạng tiếng </w:t>
      </w:r>
      <w:proofErr w:type="gramStart"/>
      <w:r>
        <w:t>nói(</w:t>
      </w:r>
      <w:proofErr w:type="gramEnd"/>
      <w:r>
        <w:t xml:space="preserve"> đối tượng quan sát được là âm thanh, đối tượng ẩn là từ ngữ).</w:t>
      </w:r>
    </w:p>
    <w:p w:rsidR="00034A8A" w:rsidRDefault="00034A8A" w:rsidP="00034A8A">
      <w:pPr>
        <w:pStyle w:val="ListParagraph"/>
        <w:numPr>
          <w:ilvl w:val="0"/>
          <w:numId w:val="16"/>
        </w:numPr>
      </w:pPr>
      <w:r>
        <w:t xml:space="preserve">Nhận dạng chữ viết </w:t>
      </w:r>
      <w:proofErr w:type="gramStart"/>
      <w:r>
        <w:t>tay(</w:t>
      </w:r>
      <w:proofErr w:type="gramEnd"/>
      <w:r>
        <w:t xml:space="preserve"> đối tượng quan sát được là ký hiểu, đối tượng ẩn là từ ngữ).</w:t>
      </w:r>
    </w:p>
    <w:p w:rsidR="00034A8A" w:rsidRDefault="00034A8A" w:rsidP="00034A8A">
      <w:pPr>
        <w:pStyle w:val="ListParagraph"/>
        <w:numPr>
          <w:ilvl w:val="0"/>
          <w:numId w:val="16"/>
        </w:numPr>
      </w:pPr>
      <w:r>
        <w:t xml:space="preserve">Phân loại từ ngữ (đối tượng quan sát được là từ ngữ, đối tượng ẩn là </w:t>
      </w:r>
      <w:r w:rsidR="00A944DB">
        <w:t>các loại từ: danh từ, động từ, tính từ</w:t>
      </w:r>
      <w:r>
        <w:t>)</w:t>
      </w:r>
    </w:p>
    <w:p w:rsidR="00A944DB" w:rsidRDefault="00A944DB" w:rsidP="00034A8A">
      <w:pPr>
        <w:pStyle w:val="ListParagraph"/>
        <w:numPr>
          <w:ilvl w:val="0"/>
          <w:numId w:val="16"/>
        </w:numPr>
      </w:pPr>
      <w:r>
        <w:t>Hệ thống phiên dịch ngôn ngữ( đối tượng quan sát được là từ nước ngoài, đối tượng ẩn là từ ngữ ứng với ngôn ngữ cần dịch</w:t>
      </w:r>
      <w:bookmarkStart w:id="53" w:name="_GoBack"/>
      <w:bookmarkEnd w:id="53"/>
      <w:r>
        <w:t>)</w:t>
      </w:r>
    </w:p>
    <w:p w:rsidR="004920F9" w:rsidRDefault="004920F9" w:rsidP="004920F9">
      <w:pPr>
        <w:ind w:firstLine="360"/>
      </w:pPr>
    </w:p>
    <w:p w:rsidR="004920F9" w:rsidRPr="005369AA" w:rsidRDefault="004920F9" w:rsidP="004920F9"/>
    <w:p w:rsidR="00C314D7" w:rsidRDefault="001F5331" w:rsidP="00C314D7">
      <w:pPr>
        <w:pStyle w:val="C3"/>
        <w:numPr>
          <w:ilvl w:val="2"/>
          <w:numId w:val="1"/>
        </w:numPr>
      </w:pPr>
      <w:r>
        <w:t>Mô hình</w:t>
      </w:r>
      <w:r w:rsidR="00C314D7">
        <w:t xml:space="preserve"> hỗn hợp Gauss</w:t>
      </w:r>
    </w:p>
    <w:p w:rsidR="00C314D7" w:rsidRPr="00E2695A" w:rsidRDefault="00C314D7" w:rsidP="00C314D7">
      <w:pPr>
        <w:pStyle w:val="C3"/>
        <w:numPr>
          <w:ilvl w:val="0"/>
          <w:numId w:val="41"/>
        </w:numPr>
      </w:pPr>
      <w:bookmarkStart w:id="54" w:name="_Toc367651264"/>
      <w:r>
        <w:t>Đặc tả mô hình</w:t>
      </w:r>
      <w:bookmarkEnd w:id="54"/>
    </w:p>
    <w:p w:rsidR="00C314D7" w:rsidRDefault="00C314D7" w:rsidP="00C314D7">
      <w:r>
        <w:t>Mô hình hợp Gauss (Gaussian Mixture Model - GMM) là một dạng mô hình thống</w:t>
      </w:r>
    </w:p>
    <w:p w:rsidR="00C314D7" w:rsidRDefault="00C314D7" w:rsidP="00C314D7">
      <w:proofErr w:type="gramStart"/>
      <w:r>
        <w:t>kê</w:t>
      </w:r>
      <w:proofErr w:type="gramEnd"/>
      <w:r>
        <w:t xml:space="preserve"> được xây dựng từ việc huấn luyện các tham số thông qua dữ liệu học. Mô hình</w:t>
      </w:r>
    </w:p>
    <w:p w:rsidR="00C314D7" w:rsidRDefault="00C314D7" w:rsidP="00C314D7">
      <w:r>
        <w:t>GMM còn có một số tên gọi khác như Weighted Normal Distribution Sums hay</w:t>
      </w:r>
    </w:p>
    <w:p w:rsidR="00C314D7" w:rsidRDefault="00C314D7" w:rsidP="00C314D7">
      <w:r>
        <w:t>Radial Basis Function Approximations…</w:t>
      </w:r>
    </w:p>
    <w:p w:rsidR="00C314D7" w:rsidRDefault="00C314D7" w:rsidP="00C314D7">
      <w:pPr>
        <w:jc w:val="center"/>
      </w:pPr>
      <w:r w:rsidRPr="00312294">
        <w:rPr>
          <w:noProof/>
          <w:lang w:eastAsia="zh-CN"/>
        </w:rPr>
        <w:drawing>
          <wp:inline distT="0" distB="0" distL="0" distR="0" wp14:anchorId="2568A1BB" wp14:editId="3A11543B">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C314D7" w:rsidRPr="0047646F" w:rsidRDefault="00C314D7" w:rsidP="00C314D7">
      <w:pPr>
        <w:pStyle w:val="AHinh"/>
        <w:outlineLvl w:val="2"/>
        <w:rPr>
          <w:b w:val="0"/>
        </w:rPr>
      </w:pPr>
      <w:bookmarkStart w:id="55" w:name="_Toc367523885"/>
      <w:bookmarkStart w:id="56" w:name="_Toc514427246"/>
      <w:bookmarkStart w:id="57" w:name="_Toc514427333"/>
      <w:bookmarkStart w:id="58" w:name="_Toc514432768"/>
      <w:r w:rsidRPr="0047646F">
        <w:t>Hình A.1. Hàm mật độ Gauss</w:t>
      </w:r>
      <w:bookmarkEnd w:id="55"/>
      <w:bookmarkEnd w:id="56"/>
      <w:bookmarkEnd w:id="57"/>
      <w:bookmarkEnd w:id="58"/>
    </w:p>
    <w:p w:rsidR="00C314D7" w:rsidRDefault="00C314D7" w:rsidP="00C314D7">
      <w:r>
        <w:t>Về cơ bản, mô hình GMM xấp xỉ một hàm mật độ xác suất bằng hợp các hàm mật</w:t>
      </w:r>
    </w:p>
    <w:p w:rsidR="00C314D7" w:rsidRDefault="00C314D7" w:rsidP="00C314D7">
      <w:proofErr w:type="gramStart"/>
      <w:r>
        <w:t>độ</w:t>
      </w:r>
      <w:proofErr w:type="gramEnd"/>
      <w:r>
        <w:t xml:space="preserve"> Gauss. Hình A.1 minh họa hai hàm mật độ Gauss với các tham số khác nhau.</w:t>
      </w:r>
    </w:p>
    <w:p w:rsidR="00C314D7" w:rsidRDefault="00C314D7" w:rsidP="00C314D7">
      <w:r>
        <w:t xml:space="preserve">Một cách hình thức, hàm mật độ xác suất của phân phối Gauss </w:t>
      </w:r>
      <w:proofErr w:type="gramStart"/>
      <w:r>
        <w:t>f</w:t>
      </w:r>
      <w:r w:rsidRPr="005F724D">
        <w:rPr>
          <w:vertAlign w:val="subscript"/>
        </w:rPr>
        <w:t>N</w:t>
      </w:r>
      <w:r>
        <w:t>(</w:t>
      </w:r>
      <w:proofErr w:type="gramEnd"/>
      <w:r>
        <w:t>x, μ, σ</w:t>
      </w:r>
      <w:r w:rsidRPr="0047646F">
        <w:rPr>
          <w:vertAlign w:val="superscript"/>
        </w:rPr>
        <w:t>2</w:t>
      </w:r>
      <w:r>
        <w:t>) được cho bởi công thức:</w:t>
      </w:r>
    </w:p>
    <w:p w:rsidR="00C314D7" w:rsidRDefault="00C314D7" w:rsidP="00C314D7">
      <w:pPr>
        <w:jc w:val="center"/>
      </w:pPr>
      <w:r>
        <w:lastRenderedPageBreak/>
        <w:t xml:space="preserve">                                </w:t>
      </w:r>
      <w:r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6pt;height:37.25pt" o:ole="">
            <v:imagedata r:id="rId9" o:title=""/>
          </v:shape>
          <o:OLEObject Type="Embed" ProgID="Equation.DSMT4" ShapeID="_x0000_i1025" DrawAspect="Content" ObjectID="_1588290748" r:id="rId10"/>
        </w:object>
      </w:r>
      <w:r>
        <w:t xml:space="preserve">                             </w:t>
      </w:r>
      <w:proofErr w:type="gramStart"/>
      <w:r>
        <w:t>( 1.1</w:t>
      </w:r>
      <w:proofErr w:type="gramEnd"/>
      <w:r>
        <w:t>)</w:t>
      </w:r>
    </w:p>
    <w:p w:rsidR="00C314D7" w:rsidRDefault="00C314D7" w:rsidP="00C314D7">
      <w:proofErr w:type="gramStart"/>
      <w:r>
        <w:t>trong</w:t>
      </w:r>
      <w:proofErr w:type="gramEnd"/>
      <w:r>
        <w:t xml:space="preserve"> đó, μ là giá trị trung bình, σ là độ lệch chuẩn. Trong trường hợp x là vector</w:t>
      </w:r>
    </w:p>
    <w:p w:rsidR="00C314D7" w:rsidRDefault="00C314D7" w:rsidP="00C314D7">
      <w:proofErr w:type="gramStart"/>
      <w:r>
        <w:t>gồm</w:t>
      </w:r>
      <w:proofErr w:type="gramEnd"/>
      <w:r>
        <w:t xml:space="preserve"> D thành phần, hàm mật độ xác suất của phân phối Gauss f</w:t>
      </w:r>
      <w:r w:rsidRPr="004513DC">
        <w:rPr>
          <w:vertAlign w:val="subscript"/>
        </w:rPr>
        <w:t>N</w:t>
      </w:r>
      <w:r>
        <w:t>(x, μ, Σ) được cho</w:t>
      </w:r>
    </w:p>
    <w:p w:rsidR="00C314D7" w:rsidRDefault="00C314D7" w:rsidP="00C314D7">
      <w:proofErr w:type="gramStart"/>
      <w:r>
        <w:t>bởi</w:t>
      </w:r>
      <w:proofErr w:type="gramEnd"/>
      <w:r>
        <w:t xml:space="preserve"> công thức:</w:t>
      </w:r>
    </w:p>
    <w:p w:rsidR="00C314D7" w:rsidRDefault="00C314D7" w:rsidP="00C314D7">
      <w:pPr>
        <w:jc w:val="center"/>
      </w:pPr>
      <w:r w:rsidRPr="004513DC">
        <w:rPr>
          <w:position w:val="-28"/>
        </w:rPr>
        <w:object w:dxaOrig="4860" w:dyaOrig="680">
          <v:shape id="_x0000_i1026" type="#_x0000_t75" style="width:243.95pt;height:34.75pt" o:ole="">
            <v:imagedata r:id="rId11" o:title=""/>
          </v:shape>
          <o:OLEObject Type="Embed" ProgID="Equation.DSMT4" ShapeID="_x0000_i1026" DrawAspect="Content" ObjectID="_1588290749" r:id="rId12"/>
        </w:object>
      </w:r>
    </w:p>
    <w:p w:rsidR="00C314D7" w:rsidRDefault="00C314D7" w:rsidP="00C314D7">
      <w:pPr>
        <w:jc w:val="center"/>
      </w:pPr>
    </w:p>
    <w:p w:rsidR="00C314D7" w:rsidRDefault="00C314D7" w:rsidP="00C314D7">
      <w:proofErr w:type="gramStart"/>
      <w:r>
        <w:t>khi</w:t>
      </w:r>
      <w:proofErr w:type="gramEnd"/>
      <w:r>
        <w:t xml:space="preserve"> đó, μ là vector trung bình, Σ là ma trận hiệp phương sai. Nếu chọn μ=0 và σ=1,</w:t>
      </w:r>
    </w:p>
    <w:p w:rsidR="00C314D7" w:rsidRDefault="00C314D7" w:rsidP="00C314D7">
      <w:proofErr w:type="gramStart"/>
      <w:r>
        <w:t>công</w:t>
      </w:r>
      <w:proofErr w:type="gramEnd"/>
      <w:r>
        <w:t xml:space="preserve"> thức (1.1) sẽ trở thành hàm mật độ chuẩn Gauss:</w:t>
      </w:r>
    </w:p>
    <w:p w:rsidR="00C314D7" w:rsidRDefault="00C314D7" w:rsidP="00C314D7">
      <w:pPr>
        <w:jc w:val="center"/>
      </w:pPr>
      <w:r w:rsidRPr="000818BE">
        <w:rPr>
          <w:position w:val="-32"/>
        </w:rPr>
        <w:object w:dxaOrig="2500" w:dyaOrig="760">
          <v:shape id="_x0000_i1027" type="#_x0000_t75" style="width:124.5pt;height:37.25pt" o:ole="">
            <v:imagedata r:id="rId13" o:title=""/>
          </v:shape>
          <o:OLEObject Type="Embed" ProgID="Equation.DSMT4" ShapeID="_x0000_i1027" DrawAspect="Content" ObjectID="_1588290750" r:id="rId14"/>
        </w:object>
      </w:r>
    </w:p>
    <w:p w:rsidR="00C314D7" w:rsidRDefault="00C314D7" w:rsidP="00C314D7">
      <w:r>
        <w:t xml:space="preserve">Từ “Gauss” được đặt </w:t>
      </w:r>
      <w:proofErr w:type="gramStart"/>
      <w:r>
        <w:t>theo</w:t>
      </w:r>
      <w:proofErr w:type="gramEnd"/>
      <w:r>
        <w:t xml:space="preserve"> tên của nhà toán học người Đức Carl Friedrich Gauss.</w:t>
      </w:r>
    </w:p>
    <w:p w:rsidR="00C314D7" w:rsidRDefault="00C314D7" w:rsidP="00C314D7">
      <w:r>
        <w:t>Ông đã định nghĩa hàm mật độ Gauss và áp dụng trong phân tích dữ liệu thiên văn.</w:t>
      </w:r>
    </w:p>
    <w:p w:rsidR="00C314D7" w:rsidRPr="00312294" w:rsidRDefault="00C314D7" w:rsidP="00C314D7">
      <w:pPr>
        <w:jc w:val="center"/>
      </w:pPr>
      <w:r>
        <w:rPr>
          <w:noProof/>
          <w:lang w:eastAsia="zh-CN"/>
        </w:rPr>
        <w:drawing>
          <wp:inline distT="0" distB="0" distL="0" distR="0" wp14:anchorId="45D93858" wp14:editId="39536ACD">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C314D7" w:rsidRPr="00312294" w:rsidRDefault="00C314D7" w:rsidP="00C314D7">
      <w:pPr>
        <w:pStyle w:val="AHinh"/>
        <w:outlineLvl w:val="2"/>
        <w:rPr>
          <w:b w:val="0"/>
        </w:rPr>
      </w:pPr>
      <w:bookmarkStart w:id="59" w:name="_Toc367523886"/>
      <w:bookmarkStart w:id="60" w:name="_Toc514427247"/>
      <w:bookmarkStart w:id="61" w:name="_Toc514427334"/>
      <w:bookmarkStart w:id="62" w:name="_Toc514432769"/>
      <w:r w:rsidRPr="00132E77">
        <w:t>Hình A.2.</w:t>
      </w:r>
      <w:r>
        <w:rPr>
          <w:b w:val="0"/>
        </w:rPr>
        <w:t xml:space="preserve"> </w:t>
      </w:r>
      <w:r w:rsidRPr="00312294">
        <w:t>Mô hình GMM</w:t>
      </w:r>
      <w:bookmarkEnd w:id="59"/>
      <w:bookmarkEnd w:id="60"/>
      <w:bookmarkEnd w:id="61"/>
      <w:bookmarkEnd w:id="62"/>
    </w:p>
    <w:p w:rsidR="00C314D7" w:rsidRDefault="00C314D7" w:rsidP="00C314D7">
      <w:r>
        <w:t>Cho trước M phân phối Gauss p</w:t>
      </w:r>
      <w:r w:rsidRPr="005F724D">
        <w:rPr>
          <w:vertAlign w:val="subscript"/>
        </w:rPr>
        <w:t>1</w:t>
      </w:r>
      <w:r>
        <w:t>, p</w:t>
      </w:r>
      <w:r w:rsidRPr="005F724D">
        <w:rPr>
          <w:vertAlign w:val="subscript"/>
        </w:rPr>
        <w:t>2</w:t>
      </w:r>
      <w:proofErr w:type="gramStart"/>
      <w:r>
        <w:t>, …,</w:t>
      </w:r>
      <w:proofErr w:type="gramEnd"/>
      <w:r>
        <w:t xml:space="preserve"> p</w:t>
      </w:r>
      <w:r w:rsidRPr="005F724D">
        <w:rPr>
          <w:vertAlign w:val="subscript"/>
        </w:rPr>
        <w:t>M</w:t>
      </w:r>
      <w:r>
        <w:t>, hàm mật độ xác suất của mô hình</w:t>
      </w:r>
    </w:p>
    <w:p w:rsidR="00C314D7" w:rsidRDefault="00C314D7" w:rsidP="00C314D7">
      <w:r>
        <w:t>GMM được minh họa trong hình 3.2 chính là tổng trọng của M phân phối Gauss</w:t>
      </w:r>
    </w:p>
    <w:p w:rsidR="00C314D7" w:rsidRDefault="00C314D7" w:rsidP="00C314D7">
      <w:proofErr w:type="gramStart"/>
      <w:r>
        <w:t>theo</w:t>
      </w:r>
      <w:proofErr w:type="gramEnd"/>
      <w:r>
        <w:t xml:space="preserve"> công thức:</w:t>
      </w:r>
    </w:p>
    <w:p w:rsidR="00C314D7" w:rsidRDefault="00C314D7" w:rsidP="00C314D7">
      <w:pPr>
        <w:jc w:val="center"/>
      </w:pPr>
      <w:r w:rsidRPr="00592DBB">
        <w:rPr>
          <w:position w:val="-28"/>
        </w:rPr>
        <w:object w:dxaOrig="2140" w:dyaOrig="680">
          <v:shape id="_x0000_i1028" type="#_x0000_t75" style="width:135.55pt;height:44.05pt" o:ole="">
            <v:imagedata r:id="rId16" o:title=""/>
          </v:shape>
          <o:OLEObject Type="Embed" ProgID="Equation.DSMT4" ShapeID="_x0000_i1028" DrawAspect="Content" ObjectID="_1588290751" r:id="rId17"/>
        </w:object>
      </w:r>
    </w:p>
    <w:p w:rsidR="00C314D7" w:rsidRDefault="00C314D7" w:rsidP="00C314D7">
      <w:proofErr w:type="gramStart"/>
      <w:r>
        <w:t>trong</w:t>
      </w:r>
      <w:proofErr w:type="gramEnd"/>
      <w:r>
        <w:t xml:space="preserve"> đó, wi là trọng số của phân phối Gauss thứ i, thỏa ràng buộc 0≤ w</w:t>
      </w:r>
      <w:r w:rsidRPr="00DF42CB">
        <w:rPr>
          <w:vertAlign w:val="subscript"/>
        </w:rPr>
        <w:t>i</w:t>
      </w:r>
      <w:r>
        <w:t xml:space="preserve"> ≤1 và</w:t>
      </w:r>
    </w:p>
    <w:p w:rsidR="00C314D7" w:rsidRDefault="005369AA" w:rsidP="00C314D7">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53" type="#_x0000_t75" style="width:13.55pt;height:18.65pt" o:ole="">
                  <v:imagedata r:id="rId18" o:title=""/>
                </v:shape>
                <o:OLEObject Type="Embed" ProgID="Equation.DSMT4" ShapeID="_x0000_i1053" DrawAspect="Content" ObjectID="_1588290752" r:id="rId19"/>
              </w:object>
            </m:r>
            <m:r>
              <m:rPr>
                <m:sty m:val="p"/>
              </m:rPr>
              <w:rPr>
                <w:rFonts w:ascii="Cambria Math" w:hAnsi="Cambria Math"/>
              </w:rPr>
              <m:t>=1</m:t>
            </m:r>
          </m:e>
        </m:nary>
      </m:oMath>
      <w:r w:rsidR="00C314D7">
        <w:rPr>
          <w:rFonts w:ascii="Symbol" w:hAnsi="Symbol"/>
        </w:rPr>
        <w:t></w:t>
      </w:r>
      <w:r w:rsidR="00C314D7">
        <w:rPr>
          <w:rFonts w:ascii="Symbol" w:hAnsi="Symbol"/>
        </w:rPr>
        <w:t></w:t>
      </w:r>
      <w:r w:rsidR="00C314D7">
        <w:t xml:space="preserve"> Các trọng số này thể hiện mức độ ảnh hưởng của mỗi phân phối Gauss</w:t>
      </w:r>
      <w:r w:rsidR="00C314D7">
        <w:rPr>
          <w:rFonts w:ascii="Symbol" w:hAnsi="Symbol"/>
        </w:rPr>
        <w:t></w:t>
      </w:r>
      <w:r w:rsidR="00C314D7">
        <w:t>đối với mô hình GMM. Như vậy, phân phối Gauss có phương sai và trọng số lớn bao nhiêu thì có mức độ ảnh hưởng lớn bấy nhiêu đối với kết xuất của mô hình.</w:t>
      </w:r>
    </w:p>
    <w:p w:rsidR="00C314D7" w:rsidRDefault="00C314D7" w:rsidP="00C314D7">
      <w:r>
        <w:t>Hình 3.3 cho thấy mức độ ảnh hưởng của từng phân phối Gauss lên GMM.</w:t>
      </w:r>
    </w:p>
    <w:p w:rsidR="00C314D7" w:rsidRDefault="00C314D7" w:rsidP="00C314D7">
      <w:pPr>
        <w:jc w:val="center"/>
        <w:rPr>
          <w:rFonts w:ascii="Symbol" w:hAnsi="Symbol"/>
        </w:rPr>
      </w:pPr>
    </w:p>
    <w:p w:rsidR="00C314D7" w:rsidRDefault="00C314D7" w:rsidP="00C314D7">
      <w:pPr>
        <w:jc w:val="center"/>
        <w:rPr>
          <w:rFonts w:ascii="Symbol" w:hAnsi="Symbol"/>
        </w:rPr>
      </w:pPr>
      <w:r>
        <w:rPr>
          <w:rFonts w:ascii="Symbol" w:hAnsi="Symbol"/>
          <w:noProof/>
          <w:lang w:eastAsia="zh-CN"/>
        </w:rPr>
        <w:drawing>
          <wp:inline distT="0" distB="0" distL="0" distR="0" wp14:anchorId="5035045A" wp14:editId="1CF4CE49">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C314D7" w:rsidRPr="00DF42CB" w:rsidRDefault="00C314D7" w:rsidP="00C314D7">
      <w:pPr>
        <w:pStyle w:val="AHinh"/>
        <w:outlineLvl w:val="2"/>
      </w:pPr>
      <w:bookmarkStart w:id="63" w:name="_Toc367523887"/>
      <w:bookmarkStart w:id="64" w:name="_Toc514427248"/>
      <w:bookmarkStart w:id="65" w:name="_Toc514427335"/>
      <w:bookmarkStart w:id="66" w:name="_Toc514432770"/>
      <w:r w:rsidRPr="00DF42CB">
        <w:t>Hình</w:t>
      </w:r>
      <w:r>
        <w:t xml:space="preserve"> A.3. Hàm mật độ của GMM có 3 phân phối Gauss</w:t>
      </w:r>
      <w:bookmarkEnd w:id="63"/>
      <w:bookmarkEnd w:id="64"/>
      <w:bookmarkEnd w:id="65"/>
      <w:bookmarkEnd w:id="66"/>
    </w:p>
    <w:p w:rsidR="00C314D7" w:rsidRDefault="00C314D7" w:rsidP="00C314D7">
      <w:proofErr w:type="gramStart"/>
      <w:r>
        <w:t>số</w:t>
      </w:r>
      <w:proofErr w:type="gramEnd"/>
      <w:r>
        <w:t xml:space="preserve"> λ = { w</w:t>
      </w:r>
      <w:r w:rsidRPr="00592DBB">
        <w:rPr>
          <w:vertAlign w:val="subscript"/>
        </w:rPr>
        <w:t>i</w:t>
      </w:r>
      <w:r>
        <w:t>, μ</w:t>
      </w:r>
      <w:r w:rsidRPr="00592DBB">
        <w:rPr>
          <w:vertAlign w:val="subscript"/>
        </w:rPr>
        <w:t>i</w:t>
      </w:r>
      <w:r>
        <w:t>, Σ</w:t>
      </w:r>
      <w:r w:rsidRPr="00592DBB">
        <w:rPr>
          <w:vertAlign w:val="subscript"/>
        </w:rPr>
        <w:t>i</w:t>
      </w:r>
      <w:r>
        <w:t xml:space="preserve"> }, i </w:t>
      </w:r>
      <w:r>
        <w:rPr>
          <w:rFonts w:ascii="Cambria Math" w:hAnsi="Cambria Math" w:cs="Cambria Math"/>
        </w:rPr>
        <w:t>∈</w:t>
      </w:r>
      <w:r>
        <w:rPr>
          <w:rFonts w:cs="Times New Roman"/>
        </w:rPr>
        <w:t xml:space="preserve"> [1, M]. Trong hư</w:t>
      </w:r>
      <w:r>
        <w:t>ớng tiếp cận GMM giải quyết bài toàn định danh người nói, mỗi người nói sẽ được mô hình hóa bằng một mô hình GMM mà bộ tham số λ của nó sẽ được xác định thông qua việc huấn luyện trên tập mẫu học của người nói tương ứng.</w:t>
      </w:r>
    </w:p>
    <w:p w:rsidR="00C314D7" w:rsidRDefault="00C314D7" w:rsidP="00C314D7">
      <w:r>
        <w:t>Tùy thuộc vào cách tổ chức của ma trận hiệp phương sai (Covariance Matrix), GMM có thể có một số biến thể khác nhau:</w:t>
      </w:r>
    </w:p>
    <w:p w:rsidR="00C314D7" w:rsidRDefault="00C314D7" w:rsidP="00C314D7">
      <w:r>
        <w:t>- Nodal covariance matrices GMM: mỗi phân phối Gauss trong GMM có một</w:t>
      </w:r>
    </w:p>
    <w:p w:rsidR="00C314D7" w:rsidRDefault="00C314D7" w:rsidP="00C314D7">
      <w:proofErr w:type="gramStart"/>
      <w:r>
        <w:t>ma</w:t>
      </w:r>
      <w:proofErr w:type="gramEnd"/>
      <w:r>
        <w:t xml:space="preserve"> trận hiệp phương sai riêng.</w:t>
      </w:r>
    </w:p>
    <w:p w:rsidR="00C314D7" w:rsidRDefault="00C314D7" w:rsidP="00C314D7">
      <w:r>
        <w:t>- Grand Covariance Matrix GMM: mọi phân phối Gauss trong một GMM dùng</w:t>
      </w:r>
    </w:p>
    <w:p w:rsidR="00C314D7" w:rsidRDefault="00C314D7" w:rsidP="00C314D7">
      <w:proofErr w:type="gramStart"/>
      <w:r>
        <w:t>chung</w:t>
      </w:r>
      <w:proofErr w:type="gramEnd"/>
      <w:r>
        <w:t xml:space="preserve"> một ma trận hiệp phương sai.</w:t>
      </w:r>
    </w:p>
    <w:p w:rsidR="00C314D7" w:rsidRDefault="00C314D7" w:rsidP="00C314D7">
      <w:r>
        <w:t>- Global Covariance Matrix GMM: mọi phân phối Gauss trong tất cả các GMM</w:t>
      </w:r>
    </w:p>
    <w:p w:rsidR="00C314D7" w:rsidRDefault="00C314D7" w:rsidP="00C314D7">
      <w:proofErr w:type="gramStart"/>
      <w:r>
        <w:t>dùng</w:t>
      </w:r>
      <w:proofErr w:type="gramEnd"/>
      <w:r>
        <w:t xml:space="preserve"> chung một ma trận hiệp phương sai.</w:t>
      </w:r>
    </w:p>
    <w:p w:rsidR="00C314D7" w:rsidRDefault="00C314D7" w:rsidP="00C314D7">
      <w:r>
        <w:t>Ngoài ra, xét về dạng thức, ma trận hiệp phương sai gồm hai loại: Full (dạng đầy đủ) và Diagonal (dạng ma trận đường chéo). Thông thường, dạng Nodal-Diagonal</w:t>
      </w:r>
    </w:p>
    <w:p w:rsidR="00C314D7" w:rsidRPr="00312294" w:rsidRDefault="00C314D7" w:rsidP="00C314D7">
      <w:r>
        <w:t>Covariance Matrices GMM được sử dụng phổ biến nhất.</w:t>
      </w:r>
    </w:p>
    <w:p w:rsidR="00C314D7" w:rsidRDefault="00C314D7" w:rsidP="00C314D7">
      <w:pPr>
        <w:pStyle w:val="C3"/>
        <w:numPr>
          <w:ilvl w:val="0"/>
          <w:numId w:val="41"/>
        </w:numPr>
      </w:pPr>
      <w:bookmarkStart w:id="67" w:name="_Toc367651265"/>
      <w:r>
        <w:t>Bài toán ước lượng mật độ</w:t>
      </w:r>
      <w:bookmarkEnd w:id="67"/>
    </w:p>
    <w:p w:rsidR="00C314D7" w:rsidRDefault="00C314D7" w:rsidP="00C314D7">
      <w:pPr>
        <w:ind w:firstLine="360"/>
      </w:pPr>
      <w:r>
        <w:t xml:space="preserve">Trong bộ phân loại dựa trên mô hình thống kê, việc ước lượng các tham số của mô hình được thực hiện thông qua huấn luyện trên một số lượng lớn các dữ liệu </w:t>
      </w:r>
      <w:r>
        <w:lastRenderedPageBreak/>
        <w:t xml:space="preserve">học. Mục tiêu của bước huấn luyện là nhằm tổng quát hóa, mô hình hóa những đặc điểm </w:t>
      </w:r>
      <w:proofErr w:type="gramStart"/>
      <w:r>
        <w:t>chung</w:t>
      </w:r>
      <w:proofErr w:type="gramEnd"/>
      <w:r>
        <w:t xml:space="preserve"> nhất của tập dữ liệu học. Đối với mô hình GMM, một trong những kỹ thuật xác định bộ tham số λ của nó được áp dụng khá phổ biến là thuật toán Expectation-Maximization (EM). Bản thân EM là một thuật toán tổng quát, đem lại các kết quả khác nhau đối với các mô hình khác nhau. Ngoài ra, có hai tiêu chí ước lượng khác nhau trong EM:</w:t>
      </w:r>
    </w:p>
    <w:p w:rsidR="00C314D7" w:rsidRDefault="00C314D7" w:rsidP="00C314D7">
      <w:r>
        <w:t xml:space="preserve">- Maximum Likelihood (ML): ước lượng tham số </w:t>
      </w:r>
      <w:proofErr w:type="gramStart"/>
      <w:r>
        <w:t>theo</w:t>
      </w:r>
      <w:proofErr w:type="gramEnd"/>
      <w:r>
        <w:t xml:space="preserve"> hướng cực đại hóa độ tương tự p(X | λ).</w:t>
      </w:r>
    </w:p>
    <w:p w:rsidR="00C314D7" w:rsidRDefault="00C314D7" w:rsidP="00C314D7">
      <w:r>
        <w:t xml:space="preserve">- Maximum A Posteriori Probability (MAP): ước lượng tham số theo hướng cực đại hóa xác suất quyết định </w:t>
      </w:r>
      <w:proofErr w:type="gramStart"/>
      <w:r>
        <w:t>p(</w:t>
      </w:r>
      <w:proofErr w:type="gramEnd"/>
      <w:r>
        <w:t>λ | X).</w:t>
      </w:r>
    </w:p>
    <w:p w:rsidR="00C314D7" w:rsidRDefault="00C314D7" w:rsidP="00C314D7">
      <w:r>
        <w:t xml:space="preserve">Cho trước vector đặc trưng X trích được từ dữ liệu âm thanh, ta có thể dễ dàng tính được độ tương tự p(X | λ). Tuy nhiên, trong định danh người nói, vai trò quyết định lại nằm ở xác suất </w:t>
      </w:r>
      <w:proofErr w:type="gramStart"/>
      <w:r>
        <w:t>p(</w:t>
      </w:r>
      <w:proofErr w:type="gramEnd"/>
      <w:r>
        <w:t xml:space="preserve">λ | X). Sử dụng công thức Bayes, ta có tương quan giữa </w:t>
      </w:r>
      <w:proofErr w:type="gramStart"/>
      <w:r>
        <w:t>p(</w:t>
      </w:r>
      <w:proofErr w:type="gramEnd"/>
      <w:r>
        <w:t>X|λ) và p(λ|X):</w:t>
      </w:r>
    </w:p>
    <w:p w:rsidR="00C314D7" w:rsidRDefault="00C314D7" w:rsidP="00C314D7">
      <w:pPr>
        <w:jc w:val="center"/>
      </w:pPr>
      <w:r w:rsidRPr="003F5B0A">
        <w:rPr>
          <w:position w:val="-28"/>
        </w:rPr>
        <w:object w:dxaOrig="2439" w:dyaOrig="660">
          <v:shape id="_x0000_i1029" type="#_x0000_t75" style="width:169.4pt;height:45.75pt" o:ole="">
            <v:imagedata r:id="rId21" o:title=""/>
          </v:shape>
          <o:OLEObject Type="Embed" ProgID="Equation.DSMT4" ShapeID="_x0000_i1029" DrawAspect="Content" ObjectID="_1588290753" r:id="rId22"/>
        </w:object>
      </w:r>
    </w:p>
    <w:p w:rsidR="00C314D7" w:rsidRDefault="00C314D7" w:rsidP="00C314D7">
      <w:proofErr w:type="gramStart"/>
      <w:r>
        <w:t>trong</w:t>
      </w:r>
      <w:proofErr w:type="gramEnd"/>
      <w:r>
        <w:t xml:space="preserve"> đó, p(X) là xác suất xuất hiện của vector đặc trưng X, p(λ) là tần suất xuất</w:t>
      </w:r>
    </w:p>
    <w:p w:rsidR="00C314D7" w:rsidRDefault="00C314D7" w:rsidP="00C314D7">
      <w:proofErr w:type="gramStart"/>
      <w:r>
        <w:t>hiện</w:t>
      </w:r>
      <w:proofErr w:type="gramEnd"/>
      <w:r>
        <w:t xml:space="preserve"> của người nói được mô hình hóa bởi GMM tương ứng. Trong luật quyết định</w:t>
      </w:r>
    </w:p>
    <w:p w:rsidR="00C314D7" w:rsidRDefault="00C314D7" w:rsidP="00C314D7">
      <w:r>
        <w:t xml:space="preserve">Bayes, p(X) độc lập; như vậy nếu giả định </w:t>
      </w:r>
      <w:proofErr w:type="gramStart"/>
      <w:r>
        <w:t>p(</w:t>
      </w:r>
      <w:proofErr w:type="gramEnd"/>
      <w:r>
        <w:t>λ) là đồng nhất cho mọi người nói, ta</w:t>
      </w:r>
    </w:p>
    <w:p w:rsidR="00C314D7" w:rsidRDefault="00C314D7" w:rsidP="00C314D7">
      <w:proofErr w:type="gramStart"/>
      <w:r>
        <w:t>có</w:t>
      </w:r>
      <w:proofErr w:type="gramEnd"/>
      <w:r>
        <w:t xml:space="preserve"> thể quy vai trò quyết định từ p(λ | X) về p(X | λ) và áp dụng EM ước lượng λ</w:t>
      </w:r>
    </w:p>
    <w:p w:rsidR="00C314D7" w:rsidRDefault="00C314D7" w:rsidP="00C314D7">
      <w:proofErr w:type="gramStart"/>
      <w:r>
        <w:t>theo</w:t>
      </w:r>
      <w:proofErr w:type="gramEnd"/>
      <w:r>
        <w:t xml:space="preserve"> hướng maximum likelihood:</w:t>
      </w:r>
    </w:p>
    <w:p w:rsidR="00C314D7" w:rsidRDefault="00C314D7" w:rsidP="00C314D7"/>
    <w:p w:rsidR="00C314D7" w:rsidRDefault="00C314D7" w:rsidP="00C314D7">
      <w:pPr>
        <w:jc w:val="center"/>
      </w:pPr>
      <w:r>
        <w:rPr>
          <w:noProof/>
          <w:lang w:eastAsia="zh-CN"/>
        </w:rPr>
        <w:drawing>
          <wp:inline distT="0" distB="0" distL="0" distR="0" wp14:anchorId="25C1D5F7" wp14:editId="183A270B">
            <wp:extent cx="2162426" cy="489795"/>
            <wp:effectExtent l="19050" t="0" r="9274"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163327" cy="489999"/>
                    </a:xfrm>
                    <a:prstGeom prst="rect">
                      <a:avLst/>
                    </a:prstGeom>
                    <a:noFill/>
                    <a:ln w="9525">
                      <a:noFill/>
                      <a:miter lim="800000"/>
                      <a:headEnd/>
                      <a:tailEnd/>
                    </a:ln>
                  </pic:spPr>
                </pic:pic>
              </a:graphicData>
            </a:graphic>
          </wp:inline>
        </w:drawing>
      </w:r>
    </w:p>
    <w:p w:rsidR="00C314D7" w:rsidRDefault="00C314D7" w:rsidP="00C314D7">
      <w:r>
        <w:t xml:space="preserve">Như vậy, với tập dữ liệu huấn luyện X gồm T mẫu X </w:t>
      </w:r>
      <w:r w:rsidRPr="002124FC">
        <w:rPr>
          <w:position w:val="-14"/>
        </w:rPr>
        <w:object w:dxaOrig="1900" w:dyaOrig="400">
          <v:shape id="_x0000_i1030" type="#_x0000_t75" style="width:95.7pt;height:19.5pt" o:ole="">
            <v:imagedata r:id="rId24" o:title=""/>
          </v:shape>
          <o:OLEObject Type="Embed" ProgID="Equation.DSMT4" ShapeID="_x0000_i1030" DrawAspect="Content" ObjectID="_1588290754" r:id="rId25"/>
        </w:object>
      </w:r>
      <w:r>
        <w:t xml:space="preserve"> các trọng số, trung bình và phương sai của GMM ở mỗi bước lặp sẽ là:</w:t>
      </w:r>
    </w:p>
    <w:p w:rsidR="00C314D7" w:rsidRDefault="00C314D7" w:rsidP="00C314D7">
      <w:pPr>
        <w:jc w:val="center"/>
      </w:pPr>
      <w:r>
        <w:t xml:space="preserve">Trọng số: </w:t>
      </w:r>
      <w:r w:rsidRPr="00D81CA0">
        <w:rPr>
          <w:position w:val="-28"/>
        </w:rPr>
        <w:object w:dxaOrig="1920" w:dyaOrig="680">
          <v:shape id="_x0000_i1031" type="#_x0000_t75" style="width:132.15pt;height:44.05pt" o:ole="">
            <v:imagedata r:id="rId26" o:title=""/>
          </v:shape>
          <o:OLEObject Type="Embed" ProgID="Equation.DSMT4" ShapeID="_x0000_i1031" DrawAspect="Content" ObjectID="_1588290755" r:id="rId27"/>
        </w:object>
      </w:r>
    </w:p>
    <w:p w:rsidR="00C314D7" w:rsidRDefault="00C314D7" w:rsidP="00C314D7">
      <w:pPr>
        <w:jc w:val="center"/>
      </w:pPr>
      <w:r>
        <w:lastRenderedPageBreak/>
        <w:t xml:space="preserve">Trung bình: </w:t>
      </w:r>
      <w:r w:rsidRPr="00EA4077">
        <w:rPr>
          <w:position w:val="-60"/>
        </w:rPr>
        <w:object w:dxaOrig="1980" w:dyaOrig="1320">
          <v:shape id="_x0000_i1032" type="#_x0000_t75" style="width:99.95pt;height:66.05pt" o:ole="">
            <v:imagedata r:id="rId28" o:title=""/>
          </v:shape>
          <o:OLEObject Type="Embed" ProgID="Equation.DSMT4" ShapeID="_x0000_i1032" DrawAspect="Content" ObjectID="_1588290756" r:id="rId29"/>
        </w:object>
      </w:r>
    </w:p>
    <w:p w:rsidR="00C314D7" w:rsidRDefault="00C314D7" w:rsidP="00C314D7">
      <w:pPr>
        <w:jc w:val="center"/>
      </w:pPr>
      <w:r>
        <w:t xml:space="preserve">Phương sai: </w:t>
      </w:r>
      <w:r w:rsidRPr="00073434">
        <w:rPr>
          <w:position w:val="-60"/>
        </w:rPr>
        <w:object w:dxaOrig="2580" w:dyaOrig="1320">
          <v:shape id="_x0000_i1033" type="#_x0000_t75" style="width:128.75pt;height:66.05pt" o:ole="">
            <v:imagedata r:id="rId30" o:title=""/>
          </v:shape>
          <o:OLEObject Type="Embed" ProgID="Equation.DSMT4" ShapeID="_x0000_i1033" DrawAspect="Content" ObjectID="_1588290757" r:id="rId31"/>
        </w:object>
      </w:r>
    </w:p>
    <w:p w:rsidR="00C314D7" w:rsidRDefault="00C314D7" w:rsidP="00C314D7">
      <w:proofErr w:type="gramStart"/>
      <w:r>
        <w:t>trong</w:t>
      </w:r>
      <w:proofErr w:type="gramEnd"/>
      <w:r>
        <w:t xml:space="preserve"> đó, </w:t>
      </w:r>
      <w:r w:rsidRPr="009669FA">
        <w:rPr>
          <w:position w:val="-14"/>
        </w:rPr>
        <w:object w:dxaOrig="820" w:dyaOrig="400">
          <v:shape id="_x0000_i1034" type="#_x0000_t75" style="width:41.5pt;height:19.5pt" o:ole="">
            <v:imagedata r:id="rId32" o:title=""/>
          </v:shape>
          <o:OLEObject Type="Embed" ProgID="Equation.DSMT4" ShapeID="_x0000_i1034" DrawAspect="Content" ObjectID="_1588290758" r:id="rId33"/>
        </w:object>
      </w:r>
      <w:r>
        <w:t xml:space="preserve"> là các thành phần tương ứng trong các vector </w:t>
      </w:r>
      <w:r w:rsidRPr="00585710">
        <w:rPr>
          <w:position w:val="-14"/>
        </w:rPr>
        <w:object w:dxaOrig="820" w:dyaOrig="400">
          <v:shape id="_x0000_i1035" type="#_x0000_t75" style="width:41.5pt;height:19.5pt" o:ole="">
            <v:imagedata r:id="rId34" o:title=""/>
          </v:shape>
          <o:OLEObject Type="Embed" ProgID="Equation.DSMT4" ShapeID="_x0000_i1035" DrawAspect="Content" ObjectID="_1588290759" r:id="rId35"/>
        </w:object>
      </w:r>
      <w:r>
        <w:t xml:space="preserve"> . Xác suất </w:t>
      </w:r>
      <w:r w:rsidRPr="00585710">
        <w:rPr>
          <w:position w:val="-12"/>
        </w:rPr>
        <w:object w:dxaOrig="1020" w:dyaOrig="360">
          <v:shape id="_x0000_i1036" type="#_x0000_t75" style="width:52.5pt;height:18.65pt" o:ole="">
            <v:imagedata r:id="rId36" o:title=""/>
          </v:shape>
          <o:OLEObject Type="Embed" ProgID="Equation.DSMT4" ShapeID="_x0000_i1036" DrawAspect="Content" ObjectID="_1588290760" r:id="rId37"/>
        </w:object>
      </w:r>
      <w:r>
        <w:t>cho bởi công thức:</w:t>
      </w:r>
    </w:p>
    <w:p w:rsidR="00C314D7" w:rsidRDefault="00C314D7" w:rsidP="00C314D7">
      <w:pPr>
        <w:jc w:val="center"/>
      </w:pPr>
      <w:r w:rsidRPr="00585710">
        <w:rPr>
          <w:position w:val="-60"/>
        </w:rPr>
        <w:object w:dxaOrig="2420" w:dyaOrig="980">
          <v:shape id="_x0000_i1037" type="#_x0000_t75" style="width:120.3pt;height:48.3pt" o:ole="">
            <v:imagedata r:id="rId38" o:title=""/>
          </v:shape>
          <o:OLEObject Type="Embed" ProgID="Equation.DSMT4" ShapeID="_x0000_i1037" DrawAspect="Content" ObjectID="_1588290761" r:id="rId39"/>
        </w:object>
      </w:r>
    </w:p>
    <w:p w:rsidR="00C314D7" w:rsidRDefault="00C314D7" w:rsidP="00C314D7">
      <w:r>
        <w:t>Trong quá trình xây dựng GMM, có hai vấn đề phát sinh là: số phân phối Gauss M</w:t>
      </w:r>
    </w:p>
    <w:p w:rsidR="00C314D7" w:rsidRDefault="00C314D7" w:rsidP="00C314D7">
      <w:pPr>
        <w:jc w:val="left"/>
      </w:pPr>
      <w:proofErr w:type="gramStart"/>
      <w:r>
        <w:t>của</w:t>
      </w:r>
      <w:proofErr w:type="gramEnd"/>
      <w:r>
        <w:t xml:space="preserve"> mô hình, và bộ tham số khởi đầu λ</w:t>
      </w:r>
      <w:r w:rsidRPr="00585710">
        <w:rPr>
          <w:vertAlign w:val="subscript"/>
        </w:rPr>
        <w:t>0</w:t>
      </w:r>
      <w:r>
        <w:t xml:space="preserve"> trước khi tiến hành thuật toán EM. Hiện tại,</w:t>
      </w:r>
    </w:p>
    <w:p w:rsidR="00C314D7" w:rsidRDefault="00C314D7" w:rsidP="00C314D7">
      <w:pPr>
        <w:jc w:val="left"/>
      </w:pPr>
      <w:proofErr w:type="gramStart"/>
      <w:r>
        <w:t>vẫn</w:t>
      </w:r>
      <w:proofErr w:type="gramEnd"/>
      <w:r>
        <w:t xml:space="preserve"> chưa có giải pháp tối ưu trên lý thuyết cho việc chọn M và λ</w:t>
      </w:r>
      <w:r w:rsidRPr="00585710">
        <w:rPr>
          <w:vertAlign w:val="subscript"/>
        </w:rPr>
        <w:t>0</w:t>
      </w:r>
      <w:r>
        <w:t>. Thông thường, M sẽ được chọn qua thực nghiệm, còn λ</w:t>
      </w:r>
      <w:r w:rsidRPr="00585710">
        <w:rPr>
          <w:vertAlign w:val="subscript"/>
        </w:rPr>
        <w:t>0</w:t>
      </w:r>
      <w:r>
        <w:t xml:space="preserve"> sẽ được khởi tạo bằng thuật toán K-means</w:t>
      </w:r>
    </w:p>
    <w:p w:rsidR="00C314D7" w:rsidRDefault="00C314D7" w:rsidP="00C314D7">
      <w:proofErr w:type="gramStart"/>
      <w:r>
        <w:t>nhằm</w:t>
      </w:r>
      <w:proofErr w:type="gramEnd"/>
      <w:r>
        <w:t xml:space="preserve"> đem lại khả năng cao hơn cho việc đạt tối ưu toàn cục, đồng thời đẩy nhanh</w:t>
      </w:r>
    </w:p>
    <w:p w:rsidR="00C314D7" w:rsidRPr="00C314D7" w:rsidRDefault="00C314D7" w:rsidP="00C314D7">
      <w:proofErr w:type="gramStart"/>
      <w:r>
        <w:t>tốc</w:t>
      </w:r>
      <w:proofErr w:type="gramEnd"/>
      <w:r>
        <w:t xml:space="preserve"> độ hội tụ trong huấn luyện.</w:t>
      </w:r>
    </w:p>
    <w:p w:rsidR="00B3053D" w:rsidRPr="008925C8" w:rsidRDefault="00B3053D" w:rsidP="00422B17">
      <w:pPr>
        <w:pStyle w:val="C2"/>
      </w:pPr>
      <w:bookmarkStart w:id="68" w:name="_Toc367651214"/>
      <w:bookmarkStart w:id="69" w:name="_Toc514427190"/>
      <w:bookmarkStart w:id="70" w:name="_Toc514427277"/>
      <w:bookmarkStart w:id="71" w:name="_Toc514432712"/>
      <w:r w:rsidRPr="008925C8">
        <w:t xml:space="preserve">Tổng quan về </w:t>
      </w:r>
      <w:bookmarkEnd w:id="68"/>
      <w:r w:rsidR="004E2B2B">
        <w:t>phân lớ</w:t>
      </w:r>
      <w:r w:rsidR="00DF0E51">
        <w:t>p làn điệu chèo và dân ca quan họ</w:t>
      </w:r>
      <w:bookmarkEnd w:id="69"/>
      <w:bookmarkEnd w:id="70"/>
      <w:bookmarkEnd w:id="71"/>
    </w:p>
    <w:p w:rsidR="00DF0E51" w:rsidRDefault="0079322A" w:rsidP="00A46944">
      <w:pPr>
        <w:pStyle w:val="C3"/>
        <w:numPr>
          <w:ilvl w:val="2"/>
          <w:numId w:val="1"/>
        </w:numPr>
        <w:outlineLvl w:val="2"/>
      </w:pPr>
      <w:bookmarkStart w:id="72" w:name="_Toc514427191"/>
      <w:bookmarkStart w:id="73" w:name="_Toc514427278"/>
      <w:bookmarkStart w:id="74" w:name="_Toc514432713"/>
      <w:r>
        <w:t>Đặc trưng của làn điệu chèo và dân ca quan họ</w:t>
      </w:r>
      <w:bookmarkEnd w:id="72"/>
      <w:bookmarkEnd w:id="73"/>
      <w:bookmarkEnd w:id="74"/>
    </w:p>
    <w:p w:rsidR="00DF0E51" w:rsidRDefault="00DF0E51" w:rsidP="00DF0E51">
      <w:pPr>
        <w:pStyle w:val="C4"/>
      </w:pPr>
      <w:r>
        <w:t>Đặc trưng củ</w:t>
      </w:r>
      <w:r w:rsidR="00476089">
        <w:t xml:space="preserve">a làn điệu chèo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476089" w:rsidRDefault="00476089" w:rsidP="00476089">
      <w:pPr>
        <w:ind w:firstLine="360"/>
        <w:rPr>
          <w:spacing w:val="-1"/>
        </w:rPr>
      </w:pPr>
      <w:r w:rsidRPr="00476089">
        <w:rPr>
          <w:spacing w:val="-1"/>
        </w:rPr>
        <w:t>Chèo sử dụng tối thiểu là ba loại nhạc cụ dây là 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Pr>
          <w:spacing w:val="-1"/>
        </w:rPr>
        <w:t>m cho câu hát. Có câu nói "</w:t>
      </w:r>
      <w:r w:rsidRPr="00476089">
        <w:rPr>
          <w:spacing w:val="-1"/>
        </w:rPr>
        <w:t xml:space="preserve">phi trống bất thành chèo" chỉ vị trí quan trọng của chiếc trống trong đêm diễn chèo. Trong </w:t>
      </w:r>
      <w:r w:rsidRPr="00476089">
        <w:rPr>
          <w:spacing w:val="-1"/>
        </w:rPr>
        <w:lastRenderedPageBreak/>
        <w:t>chèo hiện đại có sử dụng thêm các nhạc cụ khác để làm phong phú thêm phần đệm như đàn thập lục, đàn tam thập lục, tiêu v.v...</w:t>
      </w:r>
    </w:p>
    <w:p w:rsidR="00476089" w:rsidRDefault="00476089" w:rsidP="00476089">
      <w:pPr>
        <w:pStyle w:val="C4"/>
      </w:pPr>
      <w:r>
        <w:t>Đặc trưng của làn điệu dân ca quan họ</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 xml:space="preserve">Dân ca quan họ có 213 giọng khác nhau, với hơn 400 bài hát. Lời một bài hát có hai phần: lời chính và lời phụ. Lời chính là phần cốt lõi, phản ánh nội dung của bài hát, lời phụ gồm tất cả những tiếng nằm ngoài lời ca chính, là tiếng đệm, tiếng đưa hơi như i hi, ư hư, </w:t>
      </w:r>
      <w:proofErr w:type="gramStart"/>
      <w:r>
        <w:rPr>
          <w:spacing w:val="-1"/>
        </w:rPr>
        <w:t>a ha</w:t>
      </w:r>
      <w:proofErr w:type="gramEnd"/>
      <w:r>
        <w:rPr>
          <w:spacing w:val="-1"/>
        </w:rPr>
        <w:t>, v.v…</w:t>
      </w:r>
    </w:p>
    <w:p w:rsidR="00476089" w:rsidRPr="00101C42" w:rsidRDefault="009F56A3" w:rsidP="00101C42">
      <w:pPr>
        <w:ind w:firstLine="360"/>
        <w:rPr>
          <w:spacing w:val="-1"/>
        </w:rPr>
      </w:pPr>
      <w:r>
        <w:rPr>
          <w:spacing w:val="-1"/>
        </w:rPr>
        <w:t>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cho âm nhạc của bài ca trở nên sinh động, bố cục trở nên hợp lý.</w:t>
      </w:r>
      <w:r w:rsidR="0079322A">
        <w:rPr>
          <w:spacing w:val="-1"/>
        </w:rPr>
        <w:t xml:space="preserve"> Không dùng tiếng phụ, lời phụ thì lời ca dễ đơn điệu, mất cân đối.</w:t>
      </w:r>
    </w:p>
    <w:p w:rsidR="0079322A" w:rsidRPr="00DF0E51" w:rsidRDefault="0079322A" w:rsidP="00A46944">
      <w:pPr>
        <w:pStyle w:val="C3"/>
        <w:numPr>
          <w:ilvl w:val="2"/>
          <w:numId w:val="1"/>
        </w:numPr>
        <w:outlineLvl w:val="2"/>
      </w:pPr>
      <w:bookmarkStart w:id="75" w:name="_Toc514427192"/>
      <w:bookmarkStart w:id="76" w:name="_Toc514427279"/>
      <w:bookmarkStart w:id="77" w:name="_Toc514432714"/>
      <w:r>
        <w:t>Phân lớp làn điệu chèo và dân ca quan họ là gì?</w:t>
      </w:r>
      <w:bookmarkEnd w:id="75"/>
      <w:bookmarkEnd w:id="76"/>
      <w:bookmarkEnd w:id="77"/>
    </w:p>
    <w:p w:rsidR="00E64C2B" w:rsidRDefault="00E64C2B" w:rsidP="00E64C2B">
      <w:r>
        <w:t xml:space="preserve">     Phân lớ</w:t>
      </w:r>
      <w:r w:rsidR="00101C42">
        <w:t>p</w:t>
      </w:r>
      <w:r w:rsidR="00DF0E51">
        <w:t xml:space="preserve"> </w:t>
      </w:r>
      <w:r>
        <w:t>được hiểu là quá trình nhóm các đối tượng lại với nhau dựa trên các điểm tương đồ</w:t>
      </w:r>
      <w:r w:rsidR="00101C42">
        <w:t xml:space="preserve">ng. Bài toán đặt ra ở đây là phân lớp </w:t>
      </w:r>
      <w:proofErr w:type="gramStart"/>
      <w:r w:rsidR="00101C42">
        <w:t>theo</w:t>
      </w:r>
      <w:proofErr w:type="gramEnd"/>
      <w:r w:rsidR="00101C42">
        <w:t xml:space="preserve"> thể loại và phân lớp theo từng làn điệu cụ thể.</w:t>
      </w:r>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945006">
      <w:pPr>
        <w:pStyle w:val="ListParagraph"/>
        <w:numPr>
          <w:ilvl w:val="0"/>
          <w:numId w:val="15"/>
        </w:numPr>
      </w:pPr>
      <w:r w:rsidRPr="0077556B">
        <w:t>Thông tin mức thấp: độ</w:t>
      </w:r>
      <w:r>
        <w:t xml:space="preserve"> cao, cường độ, tần số, quang phổ</w:t>
      </w:r>
      <w:proofErr w:type="gramStart"/>
      <w:r>
        <w:t>,</w:t>
      </w:r>
      <w:r w:rsidRPr="0077556B">
        <w:t>…</w:t>
      </w:r>
      <w:proofErr w:type="gramEnd"/>
      <w:r>
        <w:t xml:space="preserve"> những đặc điểm này thường được nhận dạng bởi hệ thống phân lớp qua quá trình huấn luyện để đưa ra quyết định</w:t>
      </w:r>
      <w:r w:rsidR="00AB5730">
        <w:t>.</w:t>
      </w:r>
    </w:p>
    <w:p w:rsidR="00591BF7" w:rsidRDefault="00945006" w:rsidP="00E64C2B">
      <w:pPr>
        <w:pStyle w:val="ListParagraph"/>
        <w:numPr>
          <w:ilvl w:val="0"/>
          <w:numId w:val="15"/>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A46944">
      <w:pPr>
        <w:pStyle w:val="C3"/>
        <w:numPr>
          <w:ilvl w:val="2"/>
          <w:numId w:val="1"/>
        </w:numPr>
        <w:outlineLvl w:val="2"/>
      </w:pPr>
      <w:bookmarkStart w:id="78" w:name="_Toc367651216"/>
      <w:bookmarkStart w:id="79" w:name="_Toc514427193"/>
      <w:bookmarkStart w:id="80" w:name="_Toc514427280"/>
      <w:bookmarkStart w:id="81" w:name="_Toc514432715"/>
      <w:r w:rsidRPr="00422B17">
        <w:lastRenderedPageBreak/>
        <w:t>Các ứng dụng của</w:t>
      </w:r>
      <w:bookmarkEnd w:id="78"/>
      <w:r w:rsidR="00630E26">
        <w:t xml:space="preserve"> phân lớ</w:t>
      </w:r>
      <w:r w:rsidR="002577EA">
        <w:t>p làn điệu</w:t>
      </w:r>
      <w:bookmarkEnd w:id="79"/>
      <w:bookmarkEnd w:id="80"/>
      <w:bookmarkEnd w:id="81"/>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w:t>
      </w:r>
      <w:proofErr w:type="gramStart"/>
      <w:r>
        <w:rPr>
          <w:rFonts w:cs="Times New Roman"/>
          <w:spacing w:val="-1"/>
          <w:szCs w:val="26"/>
        </w:rPr>
        <w:t>chung</w:t>
      </w:r>
      <w:proofErr w:type="gramEnd"/>
      <w:r>
        <w:rPr>
          <w:rFonts w:cs="Times New Roman"/>
          <w:spacing w:val="-1"/>
          <w:szCs w:val="26"/>
        </w:rPr>
        <w:t xml:space="preserve"> và phân lớp theo làn điệu nói riêng có những ứng dụng tích cực trong những lĩnh vực sau:</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Hỗ trợ việc phân loại, tìm kiếm tên bài hát, làn điệu.</w:t>
      </w:r>
    </w:p>
    <w:p w:rsidR="002577EA" w:rsidRDefault="005376A3"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Xây dựng các ứng dụng nhận diện tên bài hát, làn điệu.</w:t>
      </w:r>
    </w:p>
    <w:p w:rsidR="001907AF" w:rsidRDefault="001907AF" w:rsidP="00D9516F">
      <w:pPr>
        <w:pStyle w:val="C2"/>
      </w:pPr>
      <w:bookmarkStart w:id="82" w:name="_Toc514427194"/>
      <w:bookmarkStart w:id="83" w:name="_Toc514427281"/>
      <w:bookmarkStart w:id="84" w:name="_Toc514432716"/>
      <w:r>
        <w:t xml:space="preserve">Một số </w:t>
      </w:r>
      <w:r w:rsidRPr="00D9516F">
        <w:t>phương</w:t>
      </w:r>
      <w:r>
        <w:t xml:space="preserve"> pháp phân lớp thường dùng</w:t>
      </w:r>
      <w:bookmarkEnd w:id="82"/>
      <w:bookmarkEnd w:id="83"/>
      <w:bookmarkEnd w:id="84"/>
    </w:p>
    <w:p w:rsidR="006228AC" w:rsidRPr="00D9516F" w:rsidRDefault="006228AC" w:rsidP="003766F0">
      <w:pPr>
        <w:pStyle w:val="C3"/>
        <w:numPr>
          <w:ilvl w:val="2"/>
          <w:numId w:val="1"/>
        </w:numPr>
      </w:pPr>
      <w:r w:rsidRPr="00D9516F">
        <w:t>Máy học vector hỗ trợ(</w:t>
      </w:r>
      <w:r w:rsidR="00A83C7A" w:rsidRPr="00D9516F">
        <w:t>Support Vector Machines</w:t>
      </w:r>
      <w:r w:rsidRPr="00D9516F">
        <w:t>)</w:t>
      </w:r>
    </w:p>
    <w:p w:rsidR="006228AC" w:rsidRPr="00D9516F" w:rsidRDefault="006228AC" w:rsidP="002B453E">
      <w:pPr>
        <w:pStyle w:val="C3"/>
        <w:numPr>
          <w:ilvl w:val="2"/>
          <w:numId w:val="1"/>
        </w:numPr>
      </w:pPr>
      <w:r w:rsidRPr="00D9516F">
        <w:t>Mạng nơ-ron nhân tạo(Neural Networks)</w:t>
      </w:r>
    </w:p>
    <w:p w:rsidR="006228AC" w:rsidRPr="00D9516F" w:rsidRDefault="006228AC" w:rsidP="00D9516F">
      <w:pPr>
        <w:pStyle w:val="C3"/>
        <w:numPr>
          <w:ilvl w:val="2"/>
          <w:numId w:val="1"/>
        </w:numPr>
      </w:pPr>
      <w:r w:rsidRPr="00D9516F">
        <w:t>Cây quyết định(Decision Trees)</w:t>
      </w:r>
    </w:p>
    <w:p w:rsidR="006228AC" w:rsidRPr="00D9516F" w:rsidRDefault="006228AC" w:rsidP="00D9516F">
      <w:pPr>
        <w:pStyle w:val="C3"/>
        <w:numPr>
          <w:ilvl w:val="2"/>
          <w:numId w:val="1"/>
        </w:numPr>
      </w:pPr>
      <w:r w:rsidRPr="00D9516F">
        <w:t>K-láng giềng gần nhất(K-Nearest Neighbors)</w:t>
      </w:r>
    </w:p>
    <w:p w:rsidR="00422B17" w:rsidRPr="00422B17" w:rsidRDefault="00422B17" w:rsidP="00D9516F">
      <w:pPr>
        <w:pStyle w:val="C2"/>
        <w:rPr>
          <w:b w:val="0"/>
          <w:vanish/>
        </w:rPr>
      </w:pPr>
      <w:bookmarkStart w:id="85" w:name="_Toc514427196"/>
      <w:bookmarkStart w:id="86" w:name="_Toc514427283"/>
      <w:bookmarkStart w:id="87" w:name="_Toc514432718"/>
      <w:bookmarkEnd w:id="85"/>
      <w:bookmarkEnd w:id="86"/>
      <w:bookmarkEnd w:id="87"/>
    </w:p>
    <w:p w:rsidR="0071416D" w:rsidRPr="003766F0" w:rsidRDefault="0071416D" w:rsidP="003766F0">
      <w:pPr>
        <w:rPr>
          <w:rFonts w:cs="Times New Roman"/>
          <w:szCs w:val="26"/>
        </w:rPr>
      </w:pPr>
      <w:r w:rsidRPr="003766F0">
        <w:rPr>
          <w:rFonts w:cs="Times New Roman"/>
          <w:szCs w:val="26"/>
        </w:rPr>
        <w:t xml:space="preserve">Giai đoạn 1: Phân cụm: chưa xác định cụ thể dữ liệu thuộc về làn điệu cụ thể nào, chỉ đưa về thể </w:t>
      </w:r>
      <w:proofErr w:type="gramStart"/>
      <w:r w:rsidRPr="003766F0">
        <w:rPr>
          <w:rFonts w:cs="Times New Roman"/>
          <w:szCs w:val="26"/>
        </w:rPr>
        <w:t>loại(</w:t>
      </w:r>
      <w:proofErr w:type="gramEnd"/>
      <w:r w:rsidRPr="003766F0">
        <w:rPr>
          <w:rFonts w:cs="Times New Roman"/>
          <w:szCs w:val="26"/>
        </w:rPr>
        <w:t>chèo/quan họ) và nó thuộc vào.</w:t>
      </w:r>
    </w:p>
    <w:p w:rsidR="0071416D" w:rsidRPr="003766F0" w:rsidRDefault="005369AA" w:rsidP="003766F0">
      <w:pPr>
        <w:rPr>
          <w:rFonts w:cs="Times New Roman"/>
          <w:szCs w:val="26"/>
        </w:rPr>
      </w:pPr>
      <w:r>
        <w:rPr>
          <w:b/>
          <w:i/>
          <w:noProof/>
          <w:lang w:eastAsia="zh-CN"/>
        </w:rPr>
        <w:pict>
          <v:shapetype id="_x0000_t110" coordsize="21600,21600" o:spt="110" path="m10800,l,10800,10800,21600,21600,10800xe">
            <v:stroke joinstyle="miter"/>
            <v:path gradientshapeok="t" o:connecttype="rect" textboxrect="5400,5400,16200,16200"/>
          </v:shapetype>
          <v:shape id="_x0000_s2018" type="#_x0000_t110" style="position:absolute;left:0;text-align:left;margin-left:249.3pt;margin-top:66.4pt;width:186.8pt;height:93pt;z-index:252160000">
            <v:textbox style="mso-next-textbox:#_x0000_s2018">
              <w:txbxContent>
                <w:p w:rsidR="00034A8A" w:rsidRPr="00C25F3E" w:rsidRDefault="00034A8A" w:rsidP="00C25F3E">
                  <w:pPr>
                    <w:spacing w:line="240" w:lineRule="auto"/>
                    <w:jc w:val="center"/>
                    <w:rPr>
                      <w:sz w:val="24"/>
                      <w:szCs w:val="24"/>
                    </w:rPr>
                  </w:pPr>
                  <w:r w:rsidRPr="00C25F3E">
                    <w:rPr>
                      <w:sz w:val="24"/>
                      <w:szCs w:val="24"/>
                    </w:rPr>
                    <w:t>Phân chia dữ liệu</w:t>
                  </w:r>
                  <w:r>
                    <w:rPr>
                      <w:sz w:val="24"/>
                      <w:szCs w:val="24"/>
                    </w:rPr>
                    <w:t xml:space="preserve"> huấn luyện và thử nghiệm</w:t>
                  </w:r>
                </w:p>
              </w:txbxContent>
            </v:textbox>
          </v:shape>
        </w:pict>
      </w:r>
      <w:r w:rsidR="0071416D" w:rsidRPr="003766F0">
        <w:rPr>
          <w:rFonts w:cs="Times New Roman"/>
          <w:szCs w:val="26"/>
        </w:rPr>
        <w:t xml:space="preserve">Giai đoạn 2: Phân lớp: từ kết quả của </w:t>
      </w:r>
      <w:r w:rsidR="0071416D" w:rsidRPr="003766F0">
        <w:rPr>
          <w:rFonts w:cs="Times New Roman"/>
          <w:i/>
          <w:szCs w:val="26"/>
        </w:rPr>
        <w:t>giai đoạn 1</w:t>
      </w:r>
      <w:r w:rsidR="0071416D" w:rsidRPr="003766F0">
        <w:rPr>
          <w:rFonts w:cs="Times New Roman"/>
          <w:szCs w:val="26"/>
        </w:rPr>
        <w:t xml:space="preserve"> nếu kết quả trả về chiếm phần </w:t>
      </w:r>
      <w:r w:rsidR="00EB2636" w:rsidRPr="003766F0">
        <w:rPr>
          <w:rFonts w:cs="Times New Roman"/>
          <w:szCs w:val="26"/>
        </w:rPr>
        <w:t>tră</w:t>
      </w:r>
      <w:r w:rsidR="0071416D" w:rsidRPr="003766F0">
        <w:rPr>
          <w:rFonts w:cs="Times New Roman"/>
          <w:szCs w:val="26"/>
        </w:rPr>
        <w:t>m cao về phía cụm chèo thì dữ liệu sẽ được đưa vào nhận dạng làn điệu cụ thể trong lớp chèo, tương tự đối với làn điệu quan họ.</w:t>
      </w:r>
    </w:p>
    <w:p w:rsidR="00C25F3E" w:rsidRDefault="005369AA" w:rsidP="00C25F3E">
      <w:pPr>
        <w:ind w:firstLine="357"/>
        <w:jc w:val="left"/>
        <w:rPr>
          <w:noProof/>
          <w:lang w:eastAsia="zh-CN"/>
        </w:rPr>
      </w:pPr>
      <w:r>
        <w:rPr>
          <w:rFonts w:cs="Times New Roman"/>
          <w:b/>
          <w:i/>
          <w:noProof/>
          <w:szCs w:val="26"/>
        </w:rPr>
        <w:pict>
          <v:oval id="_x0000_s1432" style="position:absolute;left:0;text-align:left;margin-left:129.1pt;margin-top:22.35pt;width:95.8pt;height:48.9pt;z-index:252027904">
            <v:textbox style="mso-next-textbox:#_x0000_s1432">
              <w:txbxContent>
                <w:p w:rsidR="00034A8A" w:rsidRPr="00F41CD6" w:rsidRDefault="00034A8A" w:rsidP="006D2DD3">
                  <w:pPr>
                    <w:spacing w:before="40" w:line="240" w:lineRule="exact"/>
                    <w:jc w:val="center"/>
                    <w:rPr>
                      <w:sz w:val="24"/>
                      <w:szCs w:val="24"/>
                    </w:rPr>
                  </w:pPr>
                  <w:r w:rsidRPr="00F41CD6">
                    <w:rPr>
                      <w:sz w:val="24"/>
                      <w:szCs w:val="24"/>
                    </w:rPr>
                    <w:t>Trích chọn đặc trưng</w:t>
                  </w:r>
                </w:p>
                <w:p w:rsidR="00034A8A" w:rsidRPr="006D2DD3" w:rsidRDefault="00034A8A" w:rsidP="006D2DD3">
                  <w:pPr>
                    <w:spacing w:before="40"/>
                  </w:pPr>
                </w:p>
              </w:txbxContent>
            </v:textbox>
          </v:oval>
        </w:pict>
      </w:r>
    </w:p>
    <w:p w:rsidR="00C25F3E" w:rsidRDefault="005369AA" w:rsidP="00C25F3E">
      <w:pPr>
        <w:ind w:firstLine="357"/>
        <w:jc w:val="left"/>
        <w:rPr>
          <w:rFonts w:cs="Times New Roman"/>
          <w:b/>
          <w:i/>
          <w:szCs w:val="26"/>
        </w:rPr>
      </w:pPr>
      <w:r>
        <w:rPr>
          <w:rFonts w:cs="Times New Roman"/>
          <w:b/>
          <w:i/>
          <w:noProof/>
          <w:szCs w:val="26"/>
          <w:lang w:eastAsia="zh-CN"/>
        </w:rPr>
        <w:pict>
          <v:shape id="_x0000_s2017" type="#_x0000_t32" style="position:absolute;left:0;text-align:left;margin-left:225.65pt;margin-top:23.65pt;width:22.35pt;height:0;z-index:252158976" o:connectortype="straight">
            <v:stroke endarrow="block"/>
          </v:shape>
        </w:pict>
      </w:r>
      <w:r>
        <w:rPr>
          <w:rFonts w:cs="Times New Roman"/>
          <w:b/>
          <w:i/>
          <w:noProof/>
          <w:szCs w:val="26"/>
        </w:rPr>
        <w:pict>
          <v:shape id="_x0000_s1443" type="#_x0000_t32" style="position:absolute;left:0;text-align:left;margin-left:104.95pt;margin-top:23.95pt;width:22.65pt;height:.8pt;z-index:252039168" o:connectortype="straight">
            <v:stroke endarrow="block"/>
          </v:shape>
        </w:pict>
      </w:r>
      <w:r w:rsidR="00C25F3E" w:rsidRPr="006D2DD3">
        <w:rPr>
          <w:noProof/>
          <w:lang w:eastAsia="zh-CN"/>
        </w:rPr>
        <w:drawing>
          <wp:inline distT="0" distB="0" distL="0" distR="0" wp14:anchorId="1141E967" wp14:editId="28A3D8C1">
            <wp:extent cx="1094105" cy="580609"/>
            <wp:effectExtent l="1905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094105" cy="580609"/>
                    </a:xfrm>
                    <a:prstGeom prst="rect">
                      <a:avLst/>
                    </a:prstGeom>
                    <a:noFill/>
                    <a:ln w="9525">
                      <a:noFill/>
                      <a:miter lim="800000"/>
                      <a:headEnd/>
                      <a:tailEnd/>
                    </a:ln>
                  </pic:spPr>
                </pic:pic>
              </a:graphicData>
            </a:graphic>
          </wp:inline>
        </w:drawing>
      </w:r>
    </w:p>
    <w:p w:rsidR="00C06F79" w:rsidRDefault="005369AA" w:rsidP="00C25F3E">
      <w:pPr>
        <w:ind w:firstLine="357"/>
        <w:jc w:val="left"/>
        <w:rPr>
          <w:rFonts w:cs="Times New Roman"/>
          <w:b/>
          <w:i/>
          <w:szCs w:val="26"/>
        </w:rPr>
      </w:pPr>
      <w:r>
        <w:rPr>
          <w:rFonts w:cs="Times New Roman"/>
          <w:b/>
          <w:i/>
          <w:noProof/>
          <w:szCs w:val="26"/>
          <w:lang w:eastAsia="zh-CN"/>
        </w:rPr>
        <w:pict>
          <v:shape id="_x0000_s2023" type="#_x0000_t32" style="position:absolute;left:0;text-align:left;margin-left:343.25pt;margin-top:15.8pt;width:55.5pt;height:25.5pt;z-index:252165120" o:connectortype="straight">
            <v:stroke endarrow="block"/>
          </v:shape>
        </w:pict>
      </w:r>
      <w:r>
        <w:rPr>
          <w:rFonts w:cs="Times New Roman"/>
          <w:b/>
          <w:i/>
          <w:noProof/>
          <w:szCs w:val="26"/>
          <w:lang w:eastAsia="zh-CN"/>
        </w:rPr>
        <w:pict>
          <v:shape id="_x0000_s2022" type="#_x0000_t32" style="position:absolute;left:0;text-align:left;margin-left:244.25pt;margin-top:15.8pt;width:97.5pt;height:24pt;flip:x;z-index:252164096" o:connectortype="straight">
            <v:stroke endarrow="block"/>
          </v:shape>
        </w:pict>
      </w:r>
    </w:p>
    <w:p w:rsidR="002165BF" w:rsidRDefault="005369AA" w:rsidP="00737538">
      <w:pPr>
        <w:ind w:firstLine="357"/>
        <w:jc w:val="center"/>
        <w:rPr>
          <w:rFonts w:cs="Times New Roman"/>
          <w:b/>
          <w:i/>
          <w:szCs w:val="26"/>
        </w:rPr>
      </w:pPr>
      <w:r>
        <w:rPr>
          <w:rFonts w:cs="Times New Roman"/>
          <w:b/>
          <w:i/>
          <w:noProof/>
          <w:szCs w:val="26"/>
          <w:lang w:eastAsia="zh-CN"/>
        </w:rPr>
        <w:pict>
          <v:rect id="_x0000_s2021" style="position:absolute;left:0;text-align:left;margin-left:185.75pt;margin-top:18.85pt;width:113.25pt;height:23.25pt;z-index:252163072">
            <v:textbox style="mso-next-textbox:#_x0000_s2021">
              <w:txbxContent>
                <w:p w:rsidR="00034A8A" w:rsidRPr="00C25F3E" w:rsidRDefault="00034A8A">
                  <w:pPr>
                    <w:rPr>
                      <w:sz w:val="24"/>
                      <w:szCs w:val="24"/>
                    </w:rPr>
                  </w:pPr>
                  <w:r w:rsidRPr="00C25F3E">
                    <w:rPr>
                      <w:sz w:val="24"/>
                      <w:szCs w:val="24"/>
                    </w:rPr>
                    <w:t>Dữ liệu thử nghiệm</w:t>
                  </w:r>
                </w:p>
              </w:txbxContent>
            </v:textbox>
          </v:rect>
        </w:pict>
      </w:r>
      <w:r>
        <w:rPr>
          <w:rFonts w:cs="Times New Roman"/>
          <w:b/>
          <w:i/>
          <w:noProof/>
          <w:szCs w:val="26"/>
          <w:lang w:eastAsia="zh-CN"/>
        </w:rPr>
        <w:pict>
          <v:rect id="_x0000_s2019" style="position:absolute;left:0;text-align:left;margin-left:323pt;margin-top:18.85pt;width:118.5pt;height:22.5pt;z-index:252161024">
            <v:textbox style="mso-next-textbox:#_x0000_s2019">
              <w:txbxContent>
                <w:p w:rsidR="00034A8A" w:rsidRPr="00C25F3E" w:rsidRDefault="00034A8A" w:rsidP="00C25F3E">
                  <w:pPr>
                    <w:jc w:val="center"/>
                    <w:rPr>
                      <w:sz w:val="24"/>
                      <w:szCs w:val="24"/>
                    </w:rPr>
                  </w:pPr>
                  <w:r w:rsidRPr="00C25F3E">
                    <w:rPr>
                      <w:sz w:val="24"/>
                      <w:szCs w:val="24"/>
                    </w:rPr>
                    <w:t>Dữ liệu huấn luyện</w:t>
                  </w:r>
                </w:p>
              </w:txbxContent>
            </v:textbox>
          </v:rect>
        </w:pict>
      </w:r>
    </w:p>
    <w:p w:rsidR="002165BF" w:rsidRDefault="005369AA" w:rsidP="00737538">
      <w:pPr>
        <w:ind w:firstLine="357"/>
        <w:jc w:val="center"/>
        <w:rPr>
          <w:rFonts w:cs="Times New Roman"/>
          <w:b/>
          <w:i/>
          <w:szCs w:val="26"/>
        </w:rPr>
      </w:pPr>
      <w:r>
        <w:rPr>
          <w:rFonts w:cs="Times New Roman"/>
          <w:b/>
          <w:i/>
          <w:noProof/>
          <w:szCs w:val="26"/>
          <w:lang w:eastAsia="zh-CN"/>
        </w:rPr>
        <w:pict>
          <v:rect id="_x0000_s2029" style="position:absolute;left:0;text-align:left;margin-left:382.6pt;margin-top:20.45pt;width:55pt;height:33.9pt;z-index:252167168" stroked="f">
            <v:textbox style="mso-next-textbox:#_x0000_s2029">
              <w:txbxContent>
                <w:p w:rsidR="00034A8A" w:rsidRPr="00543F63" w:rsidRDefault="00034A8A" w:rsidP="007D3318">
                  <w:pPr>
                    <w:spacing w:line="240" w:lineRule="exact"/>
                    <w:jc w:val="center"/>
                    <w:rPr>
                      <w:b/>
                      <w:i/>
                    </w:rPr>
                  </w:pPr>
                  <w:r>
                    <w:rPr>
                      <w:b/>
                      <w:i/>
                    </w:rPr>
                    <w:t>Huấn luyện</w:t>
                  </w:r>
                </w:p>
              </w:txbxContent>
            </v:textbox>
          </v:rect>
        </w:pict>
      </w:r>
      <w:r>
        <w:rPr>
          <w:rFonts w:cs="Times New Roman"/>
          <w:b/>
          <w:i/>
          <w:noProof/>
          <w:szCs w:val="26"/>
          <w:lang w:eastAsia="zh-CN"/>
        </w:rPr>
        <w:pict>
          <v:shape id="_x0000_s2020" type="#_x0000_t32" style="position:absolute;left:0;text-align:left;margin-left:379.25pt;margin-top:19.7pt;width:.8pt;height:46.5pt;z-index:252162048" o:connectortype="straight">
            <v:stroke endarrow="block"/>
          </v:shape>
        </w:pict>
      </w:r>
      <w:r>
        <w:rPr>
          <w:rFonts w:cs="Times New Roman"/>
          <w:b/>
          <w:i/>
          <w:noProof/>
          <w:szCs w:val="26"/>
          <w:lang w:eastAsia="zh-CN"/>
        </w:rPr>
        <w:pict>
          <v:shape id="_x0000_s2024" type="#_x0000_t32" style="position:absolute;left:0;text-align:left;margin-left:237.5pt;margin-top:20.45pt;width:1.5pt;height:49.5pt;flip:x;z-index:252166144" o:connectortype="straight">
            <v:stroke endarrow="block"/>
          </v:shape>
        </w:pict>
      </w:r>
    </w:p>
    <w:p w:rsidR="002165BF" w:rsidRDefault="005369AA" w:rsidP="00737538">
      <w:pPr>
        <w:ind w:firstLine="357"/>
        <w:jc w:val="center"/>
        <w:rPr>
          <w:rFonts w:cs="Times New Roman"/>
          <w:b/>
          <w:i/>
          <w:szCs w:val="26"/>
        </w:rPr>
      </w:pPr>
      <w:r>
        <w:rPr>
          <w:rFonts w:cs="Times New Roman"/>
          <w:b/>
          <w:i/>
          <w:noProof/>
          <w:szCs w:val="26"/>
        </w:rPr>
        <w:pict>
          <v:rect id="_x0000_s1429" style="position:absolute;left:0;text-align:left;margin-left:225.65pt;margin-top:2.5pt;width:74.1pt;height:39.5pt;z-index:252024832" stroked="f">
            <v:textbox style="mso-next-textbox:#_x0000_s1429">
              <w:txbxContent>
                <w:p w:rsidR="00034A8A" w:rsidRPr="00543F63" w:rsidRDefault="00034A8A" w:rsidP="002165BF">
                  <w:pPr>
                    <w:spacing w:line="240" w:lineRule="exact"/>
                    <w:jc w:val="center"/>
                    <w:rPr>
                      <w:b/>
                      <w:i/>
                    </w:rPr>
                  </w:pPr>
                  <w:r w:rsidRPr="00543F63">
                    <w:rPr>
                      <w:b/>
                      <w:i/>
                    </w:rPr>
                    <w:t>Thử</w:t>
                  </w:r>
                  <w:r>
                    <w:rPr>
                      <w:b/>
                      <w:i/>
                    </w:rPr>
                    <w:t xml:space="preserve"> </w:t>
                  </w:r>
                  <w:r w:rsidRPr="00543F63">
                    <w:rPr>
                      <w:b/>
                      <w:i/>
                    </w:rPr>
                    <w:t>nghiệm</w:t>
                  </w:r>
                </w:p>
              </w:txbxContent>
            </v:textbox>
          </v:rect>
        </w:pict>
      </w:r>
    </w:p>
    <w:p w:rsidR="002165BF" w:rsidRDefault="005369AA" w:rsidP="00737538">
      <w:pPr>
        <w:ind w:firstLine="357"/>
        <w:jc w:val="center"/>
        <w:rPr>
          <w:rFonts w:cs="Times New Roman"/>
          <w:b/>
          <w:i/>
          <w:szCs w:val="26"/>
        </w:rPr>
      </w:pPr>
      <w:r>
        <w:rPr>
          <w:rFonts w:cs="Times New Roman"/>
          <w:b/>
          <w:i/>
          <w:noProof/>
          <w:szCs w:val="26"/>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436" type="#_x0000_t132" style="position:absolute;left:0;text-align:left;margin-left:344.05pt;margin-top:22.1pt;width:71.2pt;height:96pt;z-index:252032000">
            <v:textbox style="mso-next-textbox:#_x0000_s1436">
              <w:txbxContent>
                <w:p w:rsidR="00034A8A" w:rsidRPr="00C25F3E" w:rsidRDefault="00034A8A" w:rsidP="00190FA5">
                  <w:pPr>
                    <w:spacing w:before="60" w:line="240" w:lineRule="exact"/>
                    <w:jc w:val="center"/>
                    <w:rPr>
                      <w:sz w:val="24"/>
                      <w:szCs w:val="24"/>
                    </w:rPr>
                  </w:pPr>
                  <w:r w:rsidRPr="00C25F3E">
                    <w:rPr>
                      <w:sz w:val="24"/>
                      <w:szCs w:val="24"/>
                    </w:rPr>
                    <w:t>Cơ sở</w:t>
                  </w:r>
                </w:p>
                <w:p w:rsidR="00034A8A" w:rsidRPr="00C25F3E" w:rsidRDefault="00034A8A" w:rsidP="00190FA5">
                  <w:pPr>
                    <w:spacing w:before="60" w:line="240" w:lineRule="exact"/>
                    <w:jc w:val="center"/>
                    <w:rPr>
                      <w:sz w:val="24"/>
                      <w:szCs w:val="24"/>
                    </w:rPr>
                  </w:pPr>
                  <w:proofErr w:type="gramStart"/>
                  <w:r w:rsidRPr="00C25F3E">
                    <w:rPr>
                      <w:sz w:val="24"/>
                      <w:szCs w:val="24"/>
                    </w:rPr>
                    <w:t>dữ</w:t>
                  </w:r>
                  <w:proofErr w:type="gramEnd"/>
                  <w:r w:rsidRPr="00C25F3E">
                    <w:rPr>
                      <w:sz w:val="24"/>
                      <w:szCs w:val="24"/>
                    </w:rPr>
                    <w:t xml:space="preserve"> liệu</w:t>
                  </w:r>
                </w:p>
                <w:p w:rsidR="00034A8A" w:rsidRPr="00C25F3E" w:rsidRDefault="00034A8A" w:rsidP="00190FA5">
                  <w:pPr>
                    <w:spacing w:before="60" w:line="240" w:lineRule="exact"/>
                    <w:jc w:val="center"/>
                    <w:rPr>
                      <w:sz w:val="24"/>
                      <w:szCs w:val="24"/>
                    </w:rPr>
                  </w:pPr>
                  <w:proofErr w:type="gramStart"/>
                  <w:r>
                    <w:rPr>
                      <w:sz w:val="24"/>
                      <w:szCs w:val="24"/>
                    </w:rPr>
                    <w:t>phân</w:t>
                  </w:r>
                  <w:proofErr w:type="gramEnd"/>
                  <w:r>
                    <w:rPr>
                      <w:sz w:val="24"/>
                      <w:szCs w:val="24"/>
                    </w:rPr>
                    <w:t xml:space="preserve"> cụm</w:t>
                  </w:r>
                </w:p>
              </w:txbxContent>
            </v:textbox>
          </v:shape>
        </w:pict>
      </w:r>
    </w:p>
    <w:p w:rsidR="002165BF" w:rsidRDefault="005369AA" w:rsidP="00737538">
      <w:pPr>
        <w:ind w:firstLine="357"/>
        <w:jc w:val="center"/>
        <w:rPr>
          <w:rFonts w:cs="Times New Roman"/>
          <w:b/>
          <w:i/>
          <w:szCs w:val="26"/>
        </w:rPr>
      </w:pPr>
      <w:r>
        <w:rPr>
          <w:rFonts w:cs="Times New Roman"/>
          <w:b/>
          <w:i/>
          <w:noProof/>
          <w:szCs w:val="26"/>
        </w:rPr>
        <w:pict>
          <v:oval id="_x0000_s1730" style="position:absolute;left:0;text-align:left;margin-left:198.7pt;margin-top:3.1pt;width:77.65pt;height:164.9pt;z-index:252045312">
            <v:textbox style="mso-next-textbox:#_x0000_s1730">
              <w:txbxContent>
                <w:p w:rsidR="00034A8A" w:rsidRDefault="00034A8A" w:rsidP="006D2DD3">
                  <w:pPr>
                    <w:spacing w:before="240" w:line="300" w:lineRule="exact"/>
                    <w:jc w:val="center"/>
                  </w:pPr>
                  <w:r w:rsidRPr="007D3318">
                    <w:rPr>
                      <w:sz w:val="24"/>
                      <w:szCs w:val="24"/>
                    </w:rPr>
                    <w:t>Tính độ tương đồ</w:t>
                  </w:r>
                  <w:r>
                    <w:rPr>
                      <w:sz w:val="24"/>
                      <w:szCs w:val="24"/>
                    </w:rPr>
                    <w:t>ng với</w:t>
                  </w:r>
                  <w:r w:rsidRPr="007D3318">
                    <w:rPr>
                      <w:sz w:val="24"/>
                      <w:szCs w:val="24"/>
                    </w:rPr>
                    <w:t xml:space="preserve"> mô hình</w:t>
                  </w:r>
                  <w:r>
                    <w:t xml:space="preserve"> phân cụm</w:t>
                  </w:r>
                </w:p>
                <w:p w:rsidR="00034A8A" w:rsidRDefault="00034A8A"/>
              </w:txbxContent>
            </v:textbox>
          </v:oval>
        </w:pict>
      </w:r>
    </w:p>
    <w:p w:rsidR="002165BF" w:rsidRDefault="002165BF" w:rsidP="00737538">
      <w:pPr>
        <w:ind w:firstLine="357"/>
        <w:jc w:val="center"/>
        <w:rPr>
          <w:rFonts w:cs="Times New Roman"/>
          <w:b/>
          <w:i/>
          <w:szCs w:val="26"/>
        </w:rPr>
      </w:pPr>
    </w:p>
    <w:p w:rsidR="002165BF" w:rsidRDefault="005369AA" w:rsidP="00737538">
      <w:pPr>
        <w:ind w:firstLine="357"/>
        <w:jc w:val="center"/>
        <w:rPr>
          <w:rFonts w:cs="Times New Roman"/>
          <w:b/>
          <w:i/>
          <w:szCs w:val="26"/>
        </w:rPr>
      </w:pPr>
      <w:r>
        <w:rPr>
          <w:rFonts w:cs="Times New Roman"/>
          <w:b/>
          <w:i/>
          <w:noProof/>
          <w:szCs w:val="26"/>
        </w:rPr>
        <w:pict>
          <v:rect id="_x0000_s1435" style="position:absolute;left:0;text-align:left;margin-left:49.7pt;margin-top:21.55pt;width:108.45pt;height:41.25pt;z-index:252030976">
            <v:textbox style="mso-next-textbox:#_x0000_s1435">
              <w:txbxContent>
                <w:p w:rsidR="00034A8A" w:rsidRPr="00D92618" w:rsidRDefault="00034A8A" w:rsidP="002165BF">
                  <w:pPr>
                    <w:spacing w:line="240" w:lineRule="exact"/>
                    <w:jc w:val="center"/>
                    <w:rPr>
                      <w:sz w:val="24"/>
                      <w:szCs w:val="24"/>
                    </w:rPr>
                  </w:pPr>
                  <w:r w:rsidRPr="00D92618">
                    <w:rPr>
                      <w:sz w:val="24"/>
                      <w:szCs w:val="24"/>
                    </w:rPr>
                    <w:t>Tổng hợp kết quả phân cụm</w:t>
                  </w:r>
                </w:p>
              </w:txbxContent>
            </v:textbox>
          </v:rect>
        </w:pict>
      </w:r>
      <w:r>
        <w:rPr>
          <w:rFonts w:cs="Times New Roman"/>
          <w:b/>
          <w:i/>
          <w:noProof/>
          <w:szCs w:val="26"/>
          <w:lang w:eastAsia="zh-CN"/>
        </w:rPr>
        <w:pict>
          <v:shape id="_x0000_s2030" type="#_x0000_t32" style="position:absolute;left:0;text-align:left;margin-left:275pt;margin-top:9.55pt;width:69.05pt;height:1.5pt;flip:x;z-index:252168192" o:connectortype="straight">
            <v:stroke endarrow="block"/>
          </v:shape>
        </w:pict>
      </w:r>
    </w:p>
    <w:p w:rsidR="002165BF" w:rsidRDefault="005369AA" w:rsidP="00737538">
      <w:pPr>
        <w:ind w:firstLine="357"/>
        <w:jc w:val="center"/>
        <w:rPr>
          <w:rFonts w:cs="Times New Roman"/>
          <w:b/>
          <w:i/>
          <w:szCs w:val="26"/>
        </w:rPr>
      </w:pPr>
      <w:r>
        <w:rPr>
          <w:rFonts w:cs="Times New Roman"/>
          <w:b/>
          <w:i/>
          <w:noProof/>
          <w:szCs w:val="26"/>
          <w:lang w:eastAsia="zh-CN"/>
        </w:rPr>
        <w:pict>
          <v:shape id="_x0000_s2031" type="#_x0000_t32" style="position:absolute;left:0;text-align:left;margin-left:158.15pt;margin-top:18.65pt;width:39.6pt;height:0;flip:x;z-index:252169216" o:connectortype="straight">
            <v:stroke endarrow="block"/>
          </v:shape>
        </w:pict>
      </w:r>
    </w:p>
    <w:p w:rsidR="002165BF" w:rsidRDefault="002165BF" w:rsidP="00737538">
      <w:pPr>
        <w:ind w:firstLine="357"/>
        <w:jc w:val="center"/>
        <w:rPr>
          <w:rFonts w:cs="Times New Roman"/>
          <w:b/>
          <w:i/>
          <w:szCs w:val="26"/>
        </w:rPr>
      </w:pPr>
    </w:p>
    <w:p w:rsidR="002165BF" w:rsidRDefault="002165BF" w:rsidP="00737538">
      <w:pPr>
        <w:ind w:firstLine="357"/>
        <w:jc w:val="center"/>
        <w:rPr>
          <w:rFonts w:cs="Times New Roman"/>
          <w:b/>
          <w:i/>
          <w:szCs w:val="26"/>
        </w:rPr>
      </w:pPr>
    </w:p>
    <w:p w:rsidR="002165BF" w:rsidRDefault="002165BF" w:rsidP="00C1355F">
      <w:pPr>
        <w:rPr>
          <w:rFonts w:cs="Times New Roman"/>
          <w:b/>
          <w:i/>
          <w:szCs w:val="26"/>
        </w:rPr>
      </w:pPr>
    </w:p>
    <w:p w:rsidR="00B16FA2" w:rsidRDefault="00B16FA2" w:rsidP="00C1355F">
      <w:pPr>
        <w:rPr>
          <w:rFonts w:cs="Times New Roman"/>
          <w:b/>
          <w:i/>
          <w:szCs w:val="26"/>
        </w:rPr>
      </w:pPr>
    </w:p>
    <w:p w:rsidR="002165BF" w:rsidRDefault="00D92618" w:rsidP="00447F0C">
      <w:pPr>
        <w:pStyle w:val="AHinh"/>
        <w:outlineLvl w:val="2"/>
      </w:pPr>
      <w:bookmarkStart w:id="88" w:name="_Toc367523868"/>
      <w:bookmarkStart w:id="89" w:name="_Toc514427197"/>
      <w:bookmarkStart w:id="90" w:name="_Toc514427284"/>
      <w:bookmarkStart w:id="91" w:name="_Toc514432719"/>
      <w:r>
        <w:t>Hình 1.1</w:t>
      </w:r>
      <w:r w:rsidR="002165BF" w:rsidRPr="00447F0C">
        <w:t xml:space="preserve">. Mô hình </w:t>
      </w:r>
      <w:bookmarkEnd w:id="88"/>
      <w:r>
        <w:t>phân cụm chèo và dân ca quan họ</w:t>
      </w:r>
      <w:bookmarkEnd w:id="89"/>
      <w:bookmarkEnd w:id="90"/>
      <w:bookmarkEnd w:id="91"/>
    </w:p>
    <w:p w:rsidR="001F5E3F" w:rsidRDefault="005369AA" w:rsidP="001F5E3F">
      <w:r>
        <w:rPr>
          <w:noProof/>
          <w:lang w:eastAsia="zh-CN"/>
        </w:rPr>
        <w:pict>
          <v:shape id="_x0000_s2036" type="#_x0000_t132" style="position:absolute;left:0;text-align:left;margin-left:312.5pt;margin-top:146.15pt;width:93.7pt;height:82.25pt;z-index:252174336">
            <v:textbox style="mso-next-textbox:#_x0000_s2036">
              <w:txbxContent>
                <w:p w:rsidR="00034A8A" w:rsidRPr="00C25F3E" w:rsidRDefault="00034A8A" w:rsidP="00D125FF">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034A8A" w:rsidRPr="00C25F3E" w:rsidRDefault="00034A8A" w:rsidP="00D125FF">
                  <w:pPr>
                    <w:spacing w:before="60" w:line="240" w:lineRule="auto"/>
                    <w:jc w:val="center"/>
                    <w:rPr>
                      <w:sz w:val="24"/>
                      <w:szCs w:val="24"/>
                    </w:rPr>
                  </w:pPr>
                  <w:proofErr w:type="gramStart"/>
                  <w:r>
                    <w:rPr>
                      <w:sz w:val="24"/>
                      <w:szCs w:val="24"/>
                    </w:rPr>
                    <w:t>phân</w:t>
                  </w:r>
                  <w:proofErr w:type="gramEnd"/>
                  <w:r>
                    <w:rPr>
                      <w:sz w:val="24"/>
                      <w:szCs w:val="24"/>
                    </w:rPr>
                    <w:t xml:space="preserve"> lớp chèo</w:t>
                  </w:r>
                </w:p>
              </w:txbxContent>
            </v:textbox>
          </v:shape>
        </w:pict>
      </w:r>
      <w:r w:rsidR="00BB1B89">
        <w:t xml:space="preserve">Hình 1.1 là mô hình phân cụm chèo và dân ca quan họ của </w:t>
      </w:r>
      <w:r w:rsidR="00BB1B89" w:rsidRPr="00BB1B89">
        <w:rPr>
          <w:b/>
        </w:rPr>
        <w:t>giai đoạn 1</w:t>
      </w:r>
      <w:r w:rsidR="00BB1B89">
        <w:t xml:space="preserve">. Đầu tiên dữ liệu âm thanh sẽ được trích chọn đặc trưng, loại bỏ những khoảng lặng, nhiễu, sau đó dữ liệu này sẽ được phân thành 5 phần: với 4 phần sẽ đưa vào để huấn luyện và 1 phần đưa vào thử nghiệm. Sau khi huấn luyện xong ta sẽ có một cơ sở dữ liệu liên quan đến hai cụm chèo và quan họ, công việc tiếp </w:t>
      </w:r>
      <w:proofErr w:type="gramStart"/>
      <w:r w:rsidR="00BB1B89">
        <w:t>theo</w:t>
      </w:r>
      <w:proofErr w:type="gramEnd"/>
      <w:r w:rsidR="00BB1B89">
        <w:t xml:space="preserve"> sẽ là thử nghiệm dữ liệu test bên trên với cơ sở dữ liệu này. Cuối cùng là việc tổng hợp kết quả để phục vụ cho việc phân lớp làn điệu cụ thể của </w:t>
      </w:r>
      <w:r w:rsidR="00BB1B89" w:rsidRPr="00BB1B89">
        <w:rPr>
          <w:b/>
        </w:rPr>
        <w:t>giai đoạn 2</w:t>
      </w:r>
      <w:r w:rsidR="00BB1B89">
        <w:t>.</w:t>
      </w:r>
    </w:p>
    <w:p w:rsidR="000C278D" w:rsidRDefault="005369AA" w:rsidP="00EB2636">
      <w:pPr>
        <w:spacing w:after="200" w:line="276" w:lineRule="auto"/>
        <w:jc w:val="left"/>
      </w:pPr>
      <w:r>
        <w:rPr>
          <w:noProof/>
          <w:lang w:eastAsia="zh-CN"/>
        </w:rPr>
        <w:pict>
          <v:shape id="_x0000_s2072" type="#_x0000_t32" style="position:absolute;margin-left:367.25pt;margin-top:363.9pt;width:.75pt;height:33pt;z-index:252208128" o:connectortype="straight">
            <v:stroke endarrow="block"/>
          </v:shape>
        </w:pict>
      </w:r>
      <w:r>
        <w:rPr>
          <w:noProof/>
          <w:lang w:eastAsia="zh-CN"/>
        </w:rPr>
        <w:pict>
          <v:rect id="_x0000_s2049" style="position:absolute;margin-left:324.8pt;margin-top:396.9pt;width:95.25pt;height:36pt;z-index:252184576">
            <v:textbox style="mso-next-textbox:#_x0000_s2049">
              <w:txbxContent>
                <w:p w:rsidR="00034A8A" w:rsidRPr="000C278D" w:rsidRDefault="00034A8A" w:rsidP="000C278D">
                  <w:pPr>
                    <w:spacing w:line="240" w:lineRule="auto"/>
                    <w:jc w:val="center"/>
                    <w:rPr>
                      <w:sz w:val="24"/>
                      <w:szCs w:val="24"/>
                    </w:rPr>
                  </w:pPr>
                  <w:r w:rsidRPr="000C278D">
                    <w:rPr>
                      <w:sz w:val="24"/>
                      <w:szCs w:val="24"/>
                    </w:rPr>
                    <w:t>Tổng hợp kết quả phân lớp</w:t>
                  </w:r>
                </w:p>
              </w:txbxContent>
            </v:textbox>
          </v:rect>
        </w:pict>
      </w:r>
      <w:r>
        <w:rPr>
          <w:noProof/>
          <w:lang w:eastAsia="zh-CN"/>
        </w:rPr>
        <w:pict>
          <v:shape id="_x0000_s2071" type="#_x0000_t32" style="position:absolute;margin-left:406.2pt;margin-top:294.15pt;width:36.8pt;height:0;flip:x;z-index:252207104" o:connectortype="straight">
            <v:stroke endarrow="block"/>
          </v:shape>
        </w:pict>
      </w:r>
      <w:r>
        <w:rPr>
          <w:noProof/>
          <w:lang w:eastAsia="zh-CN"/>
        </w:rPr>
        <w:pict>
          <v:shape id="_x0000_s2070" type="#_x0000_t32" style="position:absolute;margin-left:404.75pt;margin-top:244.65pt;width:22.5pt;height:.75pt;flip:x;z-index:252206080" o:connectortype="straight">
            <v:stroke endarrow="block"/>
          </v:shape>
        </w:pict>
      </w:r>
      <w:r>
        <w:rPr>
          <w:noProof/>
          <w:lang w:eastAsia="zh-CN"/>
        </w:rPr>
        <w:pict>
          <v:shape id="_x0000_s2069" type="#_x0000_t32" style="position:absolute;margin-left:440.75pt;margin-top:136.65pt;width:1.5pt;height:158.25pt;z-index:252205056" o:connectortype="straight"/>
        </w:pict>
      </w:r>
      <w:r>
        <w:rPr>
          <w:noProof/>
          <w:lang w:eastAsia="zh-CN"/>
        </w:rPr>
        <w:pict>
          <v:shape id="_x0000_s2068" type="#_x0000_t32" style="position:absolute;margin-left:418.25pt;margin-top:135.9pt;width:21.75pt;height:0;z-index:252204032" o:connectortype="straight"/>
        </w:pict>
      </w:r>
      <w:r>
        <w:rPr>
          <w:noProof/>
          <w:lang w:eastAsia="zh-CN"/>
        </w:rPr>
        <w:pict>
          <v:shape id="_x0000_s2067" type="#_x0000_t32" style="position:absolute;margin-left:425pt;margin-top:31.65pt;width:2.25pt;height:213pt;z-index:252203008" o:connectortype="straight"/>
        </w:pict>
      </w:r>
      <w:r>
        <w:rPr>
          <w:noProof/>
          <w:lang w:eastAsia="zh-CN"/>
        </w:rPr>
        <w:pict>
          <v:shape id="_x0000_s2066" type="#_x0000_t32" style="position:absolute;margin-left:406.2pt;margin-top:31.65pt;width:18.8pt;height:.75pt;z-index:252201984" o:connectortype="straight"/>
        </w:pict>
      </w:r>
      <w:r>
        <w:rPr>
          <w:noProof/>
          <w:lang w:eastAsia="zh-CN"/>
        </w:rPr>
        <w:pict>
          <v:rect id="_x0000_s2065" style="position:absolute;margin-left:263pt;margin-top:297.15pt;width:61.05pt;height:36pt;z-index:252200960" stroked="f">
            <v:textbox style="mso-next-textbox:#_x0000_s2065">
              <w:txbxContent>
                <w:p w:rsidR="00034A8A" w:rsidRDefault="00034A8A" w:rsidP="00F27224">
                  <w:pPr>
                    <w:spacing w:line="240" w:lineRule="exact"/>
                    <w:jc w:val="center"/>
                    <w:rPr>
                      <w:b/>
                      <w:i/>
                    </w:rPr>
                  </w:pPr>
                  <w:r>
                    <w:rPr>
                      <w:b/>
                      <w:i/>
                    </w:rPr>
                    <w:t>Thử nghiệm</w:t>
                  </w:r>
                </w:p>
                <w:p w:rsidR="00034A8A" w:rsidRPr="00543F63" w:rsidRDefault="00034A8A" w:rsidP="00F27224">
                  <w:pPr>
                    <w:spacing w:line="240" w:lineRule="exact"/>
                    <w:rPr>
                      <w:b/>
                      <w:i/>
                    </w:rPr>
                  </w:pPr>
                </w:p>
              </w:txbxContent>
            </v:textbox>
          </v:rect>
        </w:pict>
      </w:r>
      <w:r>
        <w:rPr>
          <w:noProof/>
          <w:lang w:eastAsia="zh-CN"/>
        </w:rPr>
        <w:pict>
          <v:rect id="_x0000_s2047" style="position:absolute;margin-left:263.75pt;margin-top:225.15pt;width:61.05pt;height:36pt;z-index:252182528" stroked="f">
            <v:textbox style="mso-next-textbox:#_x0000_s2047">
              <w:txbxContent>
                <w:p w:rsidR="00034A8A" w:rsidRDefault="00034A8A" w:rsidP="00C17F3D">
                  <w:pPr>
                    <w:spacing w:line="240" w:lineRule="exact"/>
                    <w:jc w:val="center"/>
                    <w:rPr>
                      <w:b/>
                      <w:i/>
                    </w:rPr>
                  </w:pPr>
                  <w:r>
                    <w:rPr>
                      <w:b/>
                      <w:i/>
                    </w:rPr>
                    <w:t>Thử nghiệm</w:t>
                  </w:r>
                </w:p>
                <w:p w:rsidR="00034A8A" w:rsidRPr="00543F63" w:rsidRDefault="00034A8A" w:rsidP="000C278D">
                  <w:pPr>
                    <w:spacing w:line="240" w:lineRule="exact"/>
                    <w:rPr>
                      <w:b/>
                      <w:i/>
                    </w:rPr>
                  </w:pPr>
                </w:p>
              </w:txbxContent>
            </v:textbox>
          </v:rect>
        </w:pict>
      </w:r>
      <w:r>
        <w:rPr>
          <w:noProof/>
          <w:lang w:eastAsia="zh-CN"/>
        </w:rPr>
        <w:pict>
          <v:shape id="_x0000_s2064" type="#_x0000_t32" style="position:absolute;margin-left:257.75pt;margin-top:294.15pt;width:69.75pt;height:.75pt;z-index:252199936" o:connectortype="straight">
            <v:stroke endarrow="block"/>
          </v:shape>
        </w:pict>
      </w:r>
      <w:r>
        <w:rPr>
          <w:noProof/>
          <w:lang w:eastAsia="zh-CN"/>
        </w:rPr>
        <w:pict>
          <v:shape id="_x0000_s2063" type="#_x0000_t32" style="position:absolute;margin-left:257pt;margin-top:258.9pt;width:73.5pt;height:.05pt;z-index:252198912" o:connectortype="straight">
            <v:stroke endarrow="block"/>
          </v:shape>
        </w:pict>
      </w:r>
      <w:r>
        <w:rPr>
          <w:noProof/>
          <w:lang w:eastAsia="zh-CN"/>
        </w:rPr>
        <w:pict>
          <v:oval id="_x0000_s2042" style="position:absolute;margin-left:328.55pt;margin-top:198.15pt;width:77.65pt;height:164.9pt;z-index:252179456">
            <v:textbox style="mso-next-textbox:#_x0000_s2042">
              <w:txbxContent>
                <w:p w:rsidR="00034A8A" w:rsidRDefault="00034A8A" w:rsidP="00C17F3D">
                  <w:pPr>
                    <w:spacing w:before="240" w:line="300" w:lineRule="exact"/>
                    <w:jc w:val="center"/>
                  </w:pPr>
                  <w:r w:rsidRPr="007D3318">
                    <w:rPr>
                      <w:sz w:val="24"/>
                      <w:szCs w:val="24"/>
                    </w:rPr>
                    <w:t>Tính độ tương đồ</w:t>
                  </w:r>
                  <w:r>
                    <w:rPr>
                      <w:sz w:val="24"/>
                      <w:szCs w:val="24"/>
                    </w:rPr>
                    <w:t>ng với</w:t>
                  </w:r>
                  <w:r w:rsidRPr="007D3318">
                    <w:rPr>
                      <w:sz w:val="24"/>
                      <w:szCs w:val="24"/>
                    </w:rPr>
                    <w:t xml:space="preserve"> mô hình</w:t>
                  </w:r>
                  <w:r>
                    <w:t xml:space="preserve"> phân lớp</w:t>
                  </w:r>
                </w:p>
                <w:p w:rsidR="00034A8A" w:rsidRDefault="00034A8A" w:rsidP="00C17F3D"/>
              </w:txbxContent>
            </v:textbox>
          </v:oval>
        </w:pict>
      </w:r>
      <w:r>
        <w:rPr>
          <w:noProof/>
          <w:lang w:eastAsia="zh-CN"/>
        </w:rPr>
        <w:pict>
          <v:shape id="_x0000_s2034" type="#_x0000_t32" style="position:absolute;margin-left:237.85pt;margin-top:141.85pt;width:81.45pt;height:.05pt;z-index:252172288" o:connectortype="straight">
            <v:stroke endarrow="block"/>
          </v:shape>
        </w:pict>
      </w:r>
      <w:r>
        <w:rPr>
          <w:noProof/>
          <w:lang w:eastAsia="zh-CN"/>
        </w:rPr>
        <w:pict>
          <v:shape id="_x0000_s2055" type="#_x0000_t132" style="position:absolute;margin-left:319.3pt;margin-top:96.9pt;width:98.95pt;height:80pt;z-index:252190720">
            <v:textbox style="mso-next-textbox:#_x0000_s2055">
              <w:txbxContent>
                <w:p w:rsidR="00034A8A" w:rsidRPr="00C25F3E" w:rsidRDefault="00034A8A" w:rsidP="00D125FF">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034A8A" w:rsidRPr="00C25F3E" w:rsidRDefault="00034A8A" w:rsidP="00D125FF">
                  <w:pPr>
                    <w:spacing w:before="60" w:line="240" w:lineRule="auto"/>
                    <w:jc w:val="center"/>
                    <w:rPr>
                      <w:sz w:val="24"/>
                      <w:szCs w:val="24"/>
                    </w:rPr>
                  </w:pPr>
                  <w:proofErr w:type="gramStart"/>
                  <w:r>
                    <w:rPr>
                      <w:sz w:val="24"/>
                      <w:szCs w:val="24"/>
                    </w:rPr>
                    <w:t>phân</w:t>
                  </w:r>
                  <w:proofErr w:type="gramEnd"/>
                  <w:r>
                    <w:rPr>
                      <w:sz w:val="24"/>
                      <w:szCs w:val="24"/>
                    </w:rPr>
                    <w:t xml:space="preserve"> lớp quan họ</w:t>
                  </w:r>
                </w:p>
              </w:txbxContent>
            </v:textbox>
          </v:shape>
        </w:pict>
      </w:r>
      <w:r>
        <w:rPr>
          <w:noProof/>
          <w:lang w:eastAsia="zh-CN"/>
        </w:rPr>
        <w:pict>
          <v:rect id="_x0000_s2056" style="position:absolute;margin-left:237.5pt;margin-top:119.65pt;width:79.75pt;height:20pt;z-index:252191744" stroked="f">
            <v:textbox style="mso-next-textbox:#_x0000_s2056">
              <w:txbxContent>
                <w:p w:rsidR="00034A8A" w:rsidRPr="00543F63" w:rsidRDefault="00034A8A" w:rsidP="00D125FF">
                  <w:pPr>
                    <w:spacing w:line="240" w:lineRule="exact"/>
                    <w:jc w:val="center"/>
                    <w:rPr>
                      <w:b/>
                      <w:i/>
                    </w:rPr>
                  </w:pPr>
                  <w:r>
                    <w:rPr>
                      <w:b/>
                      <w:i/>
                    </w:rPr>
                    <w:t>Huấn luyện</w:t>
                  </w:r>
                </w:p>
              </w:txbxContent>
            </v:textbox>
          </v:rect>
        </w:pict>
      </w:r>
      <w:r>
        <w:rPr>
          <w:noProof/>
          <w:lang w:eastAsia="zh-CN"/>
        </w:rPr>
        <w:pict>
          <v:shape id="_x0000_s2054" type="#_x0000_t32" style="position:absolute;margin-left:231.15pt;margin-top:31.65pt;width:81.35pt;height:0;z-index:252189696" o:connectortype="straight">
            <v:stroke endarrow="block"/>
          </v:shape>
        </w:pict>
      </w:r>
      <w:r>
        <w:rPr>
          <w:noProof/>
          <w:lang w:eastAsia="zh-CN"/>
        </w:rPr>
        <w:pict>
          <v:rect id="_x0000_s2035" style="position:absolute;margin-left:233pt;margin-top:8.65pt;width:79.5pt;height:20pt;z-index:252173312" stroked="f">
            <v:textbox style="mso-next-textbox:#_x0000_s2035">
              <w:txbxContent>
                <w:p w:rsidR="00034A8A" w:rsidRPr="00543F63" w:rsidRDefault="00034A8A" w:rsidP="00C17F3D">
                  <w:pPr>
                    <w:spacing w:line="240" w:lineRule="exact"/>
                    <w:jc w:val="center"/>
                    <w:rPr>
                      <w:b/>
                      <w:i/>
                    </w:rPr>
                  </w:pPr>
                  <w:r>
                    <w:rPr>
                      <w:b/>
                      <w:i/>
                    </w:rPr>
                    <w:t>Huấn luyện</w:t>
                  </w:r>
                </w:p>
              </w:txbxContent>
            </v:textbox>
          </v:rect>
        </w:pict>
      </w:r>
      <w:r>
        <w:rPr>
          <w:noProof/>
          <w:lang w:eastAsia="zh-CN"/>
        </w:rPr>
        <w:pict>
          <v:shape id="_x0000_s2062" type="#_x0000_t32" style="position:absolute;margin-left:114.5pt;margin-top:275.4pt;width:15.75pt;height:19.5pt;z-index:252197888" o:connectortype="straight">
            <v:stroke endarrow="block"/>
          </v:shape>
        </w:pict>
      </w:r>
      <w:r>
        <w:rPr>
          <w:noProof/>
          <w:lang w:eastAsia="zh-CN"/>
        </w:rPr>
        <w:pict>
          <v:shape id="_x0000_s2061" type="#_x0000_t32" style="position:absolute;margin-left:114.5pt;margin-top:258.9pt;width:17.25pt;height:15pt;flip:y;z-index:252196864" o:connectortype="straight">
            <v:stroke endarrow="block"/>
          </v:shape>
        </w:pict>
      </w:r>
      <w:r>
        <w:rPr>
          <w:noProof/>
          <w:lang w:eastAsia="zh-CN"/>
        </w:rPr>
        <w:pict>
          <v:rect id="_x0000_s2059" style="position:absolute;margin-left:131.75pt;margin-top:246.9pt;width:125.25pt;height:24pt;z-index:252194816">
            <v:textbox style="mso-next-textbox:#_x0000_s2059">
              <w:txbxContent>
                <w:p w:rsidR="00034A8A" w:rsidRDefault="00034A8A">
                  <w:r>
                    <w:t>Cụm dữ liệu chèo</w:t>
                  </w:r>
                </w:p>
              </w:txbxContent>
            </v:textbox>
          </v:rect>
        </w:pict>
      </w:r>
      <w:r>
        <w:rPr>
          <w:noProof/>
          <w:lang w:eastAsia="zh-CN"/>
        </w:rPr>
        <w:pict>
          <v:rect id="_x0000_s2060" style="position:absolute;margin-left:131pt;margin-top:282.9pt;width:126.75pt;height:24pt;z-index:252195840">
            <v:textbox style="mso-next-textbox:#_x0000_s2060">
              <w:txbxContent>
                <w:p w:rsidR="00034A8A" w:rsidRDefault="00034A8A">
                  <w:r>
                    <w:t>Cụm dữ liệu quan họ</w:t>
                  </w:r>
                </w:p>
              </w:txbxContent>
            </v:textbox>
          </v:rect>
        </w:pict>
      </w:r>
      <w:r>
        <w:rPr>
          <w:noProof/>
          <w:lang w:eastAsia="zh-CN"/>
        </w:rPr>
        <w:pict>
          <v:rect id="_x0000_s2057" style="position:absolute;margin-left:-5.5pt;margin-top:257.4pt;width:120pt;height:35.25pt;z-index:252192768">
            <v:textbox style="mso-next-textbox:#_x0000_s2057">
              <w:txbxContent>
                <w:p w:rsidR="00034A8A" w:rsidRDefault="00034A8A" w:rsidP="00D125FF">
                  <w:pPr>
                    <w:spacing w:line="240" w:lineRule="auto"/>
                    <w:jc w:val="center"/>
                  </w:pPr>
                  <w:r>
                    <w:t>Đối chiếu với kết quả phân cụm</w:t>
                  </w:r>
                </w:p>
              </w:txbxContent>
            </v:textbox>
          </v:rect>
        </w:pict>
      </w:r>
      <w:r>
        <w:rPr>
          <w:noProof/>
          <w:lang w:eastAsia="zh-CN"/>
        </w:rPr>
        <w:pict>
          <v:shape id="_x0000_s2040" type="#_x0000_t32" style="position:absolute;margin-left:53pt;margin-top:223.65pt;width:.75pt;height:34.5pt;z-index:252177408" o:connectortype="straight">
            <v:stroke endarrow="block"/>
          </v:shape>
        </w:pict>
      </w:r>
      <w:r>
        <w:rPr>
          <w:noProof/>
          <w:lang w:eastAsia="zh-CN"/>
        </w:rPr>
        <w:pict>
          <v:rect id="_x0000_s2033" style="position:absolute;margin-left:.5pt;margin-top:196.65pt;width:114.75pt;height:26.25pt;z-index:252171264">
            <v:textbox style="mso-next-textbox:#_x0000_s2033">
              <w:txbxContent>
                <w:p w:rsidR="00034A8A" w:rsidRPr="00C17F3D" w:rsidRDefault="00034A8A" w:rsidP="00C17F3D">
                  <w:pPr>
                    <w:jc w:val="center"/>
                    <w:rPr>
                      <w:sz w:val="24"/>
                      <w:szCs w:val="24"/>
                    </w:rPr>
                  </w:pPr>
                  <w:r w:rsidRPr="00C17F3D">
                    <w:rPr>
                      <w:sz w:val="24"/>
                      <w:szCs w:val="24"/>
                    </w:rPr>
                    <w:t>Dữ liệu thử nghiệm</w:t>
                  </w:r>
                </w:p>
              </w:txbxContent>
            </v:textbox>
          </v:rect>
        </w:pict>
      </w:r>
      <w:r>
        <w:rPr>
          <w:noProof/>
          <w:lang w:eastAsia="zh-CN"/>
        </w:rPr>
        <w:pict>
          <v:shape id="_x0000_s2052" type="#_x0000_t32" style="position:absolute;margin-left:116.75pt;margin-top:51.9pt;width:25.5pt;height:90.75pt;z-index:252187648" o:connectortype="straight">
            <v:stroke endarrow="block"/>
          </v:shape>
        </w:pict>
      </w:r>
      <w:r>
        <w:rPr>
          <w:noProof/>
          <w:lang w:eastAsia="zh-CN"/>
        </w:rPr>
        <w:pict>
          <v:rect id="_x0000_s2053" style="position:absolute;margin-left:142.25pt;margin-top:129.15pt;width:94.5pt;height:25.5pt;z-index:252188672">
            <v:textbox style="mso-next-textbox:#_x0000_s2053">
              <w:txbxContent>
                <w:p w:rsidR="00034A8A" w:rsidRPr="00D125FF" w:rsidRDefault="00034A8A">
                  <w:pPr>
                    <w:rPr>
                      <w:sz w:val="24"/>
                      <w:szCs w:val="24"/>
                    </w:rPr>
                  </w:pPr>
                  <w:r w:rsidRPr="00D125FF">
                    <w:rPr>
                      <w:sz w:val="24"/>
                      <w:szCs w:val="24"/>
                    </w:rPr>
                    <w:t>Dữ liệu quan họ</w:t>
                  </w:r>
                </w:p>
              </w:txbxContent>
            </v:textbox>
          </v:rect>
        </w:pict>
      </w:r>
      <w:r>
        <w:rPr>
          <w:noProof/>
          <w:lang w:eastAsia="zh-CN"/>
        </w:rPr>
        <w:pict>
          <v:rect id="_x0000_s2051" style="position:absolute;margin-left:137.75pt;margin-top:20.4pt;width:94.5pt;height:23.25pt;z-index:252186624">
            <v:textbox style="mso-next-textbox:#_x0000_s2051">
              <w:txbxContent>
                <w:p w:rsidR="00034A8A" w:rsidRPr="00D125FF" w:rsidRDefault="00034A8A">
                  <w:pPr>
                    <w:rPr>
                      <w:sz w:val="24"/>
                      <w:szCs w:val="24"/>
                    </w:rPr>
                  </w:pPr>
                  <w:r w:rsidRPr="00D125FF">
                    <w:rPr>
                      <w:sz w:val="24"/>
                      <w:szCs w:val="24"/>
                    </w:rPr>
                    <w:t>Dữ liệu chèo</w:t>
                  </w:r>
                </w:p>
              </w:txbxContent>
            </v:textbox>
          </v:rect>
        </w:pict>
      </w:r>
      <w:r>
        <w:rPr>
          <w:noProof/>
          <w:lang w:eastAsia="zh-CN"/>
        </w:rPr>
        <w:pict>
          <v:shape id="_x0000_s2050" type="#_x0000_t32" style="position:absolute;margin-left:115.25pt;margin-top:31.65pt;width:24pt;height:21pt;flip:y;z-index:252185600" o:connectortype="straight">
            <v:stroke endarrow="block"/>
          </v:shape>
        </w:pict>
      </w:r>
      <w:r>
        <w:rPr>
          <w:noProof/>
          <w:lang w:eastAsia="zh-CN"/>
        </w:rPr>
        <w:pict>
          <v:rect id="_x0000_s2032" style="position:absolute;margin-left:.5pt;margin-top:39.9pt;width:115.5pt;height:24.75pt;z-index:252170240">
            <v:textbox style="mso-next-textbox:#_x0000_s2032">
              <w:txbxContent>
                <w:p w:rsidR="00034A8A" w:rsidRPr="00C17F3D" w:rsidRDefault="00034A8A" w:rsidP="00C17F3D">
                  <w:pPr>
                    <w:jc w:val="center"/>
                    <w:rPr>
                      <w:sz w:val="24"/>
                      <w:szCs w:val="24"/>
                    </w:rPr>
                  </w:pPr>
                  <w:r w:rsidRPr="00C17F3D">
                    <w:rPr>
                      <w:sz w:val="24"/>
                      <w:szCs w:val="24"/>
                    </w:rPr>
                    <w:t>Dữ liệu huấn luyện</w:t>
                  </w:r>
                </w:p>
              </w:txbxContent>
            </v:textbox>
          </v:rect>
        </w:pict>
      </w:r>
      <w:r w:rsidR="001F5E3F">
        <w:br w:type="page"/>
      </w:r>
    </w:p>
    <w:p w:rsidR="000C278D" w:rsidRDefault="000C278D" w:rsidP="003766F0">
      <w:pPr>
        <w:pStyle w:val="AHinh"/>
      </w:pPr>
      <w:bookmarkStart w:id="92" w:name="_Toc514427198"/>
      <w:bookmarkStart w:id="93" w:name="_Toc514427285"/>
      <w:r>
        <w:lastRenderedPageBreak/>
        <w:t>Hình 1.2</w:t>
      </w:r>
      <w:r w:rsidRPr="00447F0C">
        <w:t xml:space="preserve">. Mô hình </w:t>
      </w:r>
      <w:r>
        <w:t>phân lớp làn điệu chèo và dân ca quan họ</w:t>
      </w:r>
      <w:bookmarkEnd w:id="92"/>
      <w:bookmarkEnd w:id="93"/>
    </w:p>
    <w:p w:rsidR="001907AF" w:rsidRDefault="000C278D" w:rsidP="001907AF">
      <w:pPr>
        <w:spacing w:after="200" w:line="276" w:lineRule="auto"/>
        <w:jc w:val="left"/>
      </w:pPr>
      <w:r>
        <w:t xml:space="preserve">Hình 1.2 là mô hình phân lớp </w:t>
      </w:r>
      <w:proofErr w:type="gramStart"/>
      <w:r>
        <w:t>theo</w:t>
      </w:r>
      <w:proofErr w:type="gramEnd"/>
      <w:r>
        <w:t xml:space="preserve"> từng làn điệu chèo và dân ca quan họ cụ thể, sử dụng lại những kết quả có được thông qua giai đoạn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w:t>
      </w:r>
      <w:r w:rsidR="007D4CC4">
        <w:t xml:space="preserve"> để phia dữ liệu thành hai phần, một phần để nhận diện về làn điệu chèo còn một phần để nhận diện về làn điệu quan họ. Cuối cùng tiến hành thử nghiệm và tổng hợp thành kết quả</w:t>
      </w:r>
      <w:r w:rsidR="003A5399">
        <w:t>.</w:t>
      </w:r>
    </w:p>
    <w:p w:rsidR="005614A8" w:rsidRDefault="005614A8" w:rsidP="003766F0">
      <w:pPr>
        <w:pStyle w:val="C2"/>
      </w:pPr>
      <w:bookmarkStart w:id="94" w:name="_Toc514427199"/>
      <w:bookmarkStart w:id="95" w:name="_Toc514427286"/>
      <w:bookmarkStart w:id="96" w:name="_Toc514432720"/>
      <w:r>
        <w:t>Tìm hiểu một số công trình nhận phân lớp âm nhạc đã có tại Việt Nam</w:t>
      </w:r>
      <w:bookmarkEnd w:id="94"/>
      <w:bookmarkEnd w:id="95"/>
      <w:bookmarkEnd w:id="96"/>
    </w:p>
    <w:p w:rsidR="005614A8" w:rsidRDefault="005614A8" w:rsidP="005614A8">
      <w:pPr>
        <w:pStyle w:val="C3"/>
        <w:numPr>
          <w:ilvl w:val="2"/>
          <w:numId w:val="1"/>
        </w:numPr>
      </w:pPr>
      <w:r>
        <w:t xml:space="preserve">Phân loại nhạc Việt Nam </w:t>
      </w:r>
      <w:proofErr w:type="gramStart"/>
      <w:r>
        <w:t>theo</w:t>
      </w:r>
      <w:proofErr w:type="gramEnd"/>
      <w:r>
        <w:t xml:space="preserve"> thể loại dựa trên âm sắc và nhịp điệu tác giả: Phan Anh Cang, Nguyễn Thị Kim Khánh, Phan Thượng Cang.</w:t>
      </w:r>
    </w:p>
    <w:p w:rsidR="00E25064" w:rsidRDefault="00E25064" w:rsidP="00E25064">
      <w:pPr>
        <w:pStyle w:val="C4"/>
        <w:numPr>
          <w:ilvl w:val="0"/>
          <w:numId w:val="29"/>
        </w:numPr>
      </w:pPr>
      <w:r>
        <w:t>Cơ sở dữ liệu</w:t>
      </w:r>
    </w:p>
    <w:p w:rsidR="00E25064" w:rsidRDefault="00E25064" w:rsidP="00E25064">
      <w:r>
        <w:t xml:space="preserve">     Nghiên cứu sử dụng nguồn dữ liệu cho huấn luyện và kiểm tra là bộ sưu tập nhạc GTZAN, gồm 10 thể loại nhạc. Dựa trên cấu trúc phân loại âm thanh của bộ sưu tập nhạc GTZAN, bốn thể loại nhạc Classical, Rock, Jazz, Pop được chọn ngẫu nhiên để minh họa cho hệ thống phân loại nhạc </w:t>
      </w:r>
      <w:proofErr w:type="gramStart"/>
      <w:r>
        <w:t>theo</w:t>
      </w:r>
      <w:proofErr w:type="gramEnd"/>
      <w:r>
        <w:t xml:space="preserve"> thể loại.</w:t>
      </w:r>
    </w:p>
    <w:p w:rsidR="00E25064" w:rsidRDefault="00E25064" w:rsidP="00E25064">
      <w:r>
        <w:t xml:space="preserve">     Dữ liệu được chia thành 2 tập: huấn luyện và kiểm tra. Mỗi file có độ dài 30s với tần số 22050Hz Mono 16-bit ở định dạng wav. </w:t>
      </w:r>
    </w:p>
    <w:p w:rsidR="00577355" w:rsidRDefault="00577355" w:rsidP="00E25064">
      <w:r>
        <w:t xml:space="preserve">     Tập file audio huấn luyện được sử dụng để huấn luyện cho bộ phân loại KNN để đưa ra các quyết định cho hệ thống phân loại nhạc trong khi tập file audio kiểm tra sẽ được sử dụng để đánh giá hiệu quả của phương pháp đề xuất.</w:t>
      </w:r>
    </w:p>
    <w:p w:rsidR="00E25064" w:rsidRDefault="00E25064" w:rsidP="00E25064">
      <w:pPr>
        <w:pStyle w:val="C4"/>
        <w:numPr>
          <w:ilvl w:val="0"/>
          <w:numId w:val="29"/>
        </w:numPr>
      </w:pPr>
      <w:r>
        <w:t>Phương pháp nhận dạng</w:t>
      </w:r>
    </w:p>
    <w:p w:rsidR="00E25064" w:rsidRDefault="00E25064" w:rsidP="00E25064">
      <w:r>
        <w:t xml:space="preserve">     Hệ thống phân loại nhạc </w:t>
      </w:r>
      <w:proofErr w:type="gramStart"/>
      <w:r>
        <w:t>theo</w:t>
      </w:r>
      <w:proofErr w:type="gramEnd"/>
      <w:r>
        <w:t xml:space="preserve"> thể loại gồm 2 pha: rút trích đặc trưng và huấn luyện hoặc phân loại.</w:t>
      </w:r>
    </w:p>
    <w:p w:rsidR="00E25064" w:rsidRDefault="00E25064" w:rsidP="00E25064">
      <w:r>
        <w:t xml:space="preserve">     Hệ thống sử dụng phương pháp biến đổi Wavelet rời </w:t>
      </w:r>
      <w:proofErr w:type="gramStart"/>
      <w:r>
        <w:t>rạc(</w:t>
      </w:r>
      <w:proofErr w:type="gramEnd"/>
      <w:r>
        <w:t xml:space="preserve">DWT) để rút trích đặc trưng về nhịp điệu. Phương pháp phân loại KNN được sử dụng để nhận dạng các thể loại nhạc. Quá trình huấn luyện bao gồm việc sử dụng các vector đặc trưng đã được gán nhãn thể loại </w:t>
      </w:r>
      <w:r w:rsidR="00A533CD">
        <w:t>để huấn luyện cho mô hình phân loại KNN. Từ đó, bộ phân loại sẽ gán nhãn thể loại cho các vector đặc trưng mới một cách tự động.</w:t>
      </w:r>
    </w:p>
    <w:p w:rsidR="00577355" w:rsidRDefault="00577355" w:rsidP="00E25064"/>
    <w:p w:rsidR="00C55A83" w:rsidRDefault="005369AA" w:rsidP="00E25064">
      <w:r>
        <w:rPr>
          <w:noProof/>
          <w:lang w:eastAsia="zh-CN"/>
        </w:rPr>
        <w:lastRenderedPageBreak/>
        <w:pict>
          <v:oval id="_x0000_s2174" style="position:absolute;left:0;text-align:left;margin-left:11.75pt;margin-top:22.05pt;width:99.75pt;height:27.75pt;z-index:252243968">
            <v:textbox style="mso-next-textbox:#_x0000_s2174">
              <w:txbxContent>
                <w:p w:rsidR="00034A8A" w:rsidRPr="00C55A83" w:rsidRDefault="00034A8A" w:rsidP="00C55A83">
                  <w:pPr>
                    <w:jc w:val="center"/>
                    <w:rPr>
                      <w:sz w:val="24"/>
                      <w:szCs w:val="24"/>
                    </w:rPr>
                  </w:pPr>
                  <w:r w:rsidRPr="00C55A83">
                    <w:rPr>
                      <w:sz w:val="24"/>
                      <w:szCs w:val="24"/>
                    </w:rPr>
                    <w:t>Huấn luyện</w:t>
                  </w:r>
                </w:p>
              </w:txbxContent>
            </v:textbox>
          </v:oval>
        </w:pict>
      </w:r>
    </w:p>
    <w:p w:rsidR="00C55A83" w:rsidRDefault="00C55A83" w:rsidP="00E25064"/>
    <w:p w:rsidR="00A533CD" w:rsidRDefault="005369AA" w:rsidP="00E25064">
      <w:r>
        <w:rPr>
          <w:noProof/>
          <w:lang w:eastAsia="zh-CN"/>
        </w:rPr>
        <w:pict>
          <v:rect id="_x0000_s2155" style="position:absolute;left:0;text-align:left;margin-left:173.75pt;margin-top:22.05pt;width:127.5pt;height:70.5pt;z-index:252229632">
            <v:textbox style="mso-next-textbox:#_x0000_s2155">
              <w:txbxContent>
                <w:p w:rsidR="00034A8A" w:rsidRPr="00A533CD" w:rsidRDefault="00034A8A" w:rsidP="00A533CD">
                  <w:pPr>
                    <w:spacing w:line="240" w:lineRule="auto"/>
                    <w:rPr>
                      <w:sz w:val="24"/>
                      <w:szCs w:val="24"/>
                    </w:rPr>
                  </w:pPr>
                  <w:r w:rsidRPr="00A533CD">
                    <w:rPr>
                      <w:sz w:val="24"/>
                      <w:szCs w:val="24"/>
                    </w:rPr>
                    <w:t>Vector đặc trưng:</w:t>
                  </w:r>
                </w:p>
                <w:p w:rsidR="00034A8A" w:rsidRDefault="00034A8A" w:rsidP="00A533CD">
                  <w:pPr>
                    <w:pStyle w:val="ListParagraph"/>
                    <w:numPr>
                      <w:ilvl w:val="0"/>
                      <w:numId w:val="31"/>
                    </w:numPr>
                    <w:spacing w:line="240" w:lineRule="auto"/>
                    <w:rPr>
                      <w:sz w:val="24"/>
                      <w:szCs w:val="24"/>
                    </w:rPr>
                  </w:pPr>
                  <w:r w:rsidRPr="00A533CD">
                    <w:rPr>
                      <w:sz w:val="24"/>
                      <w:szCs w:val="24"/>
                    </w:rPr>
                    <w:t>Âm sắc</w:t>
                  </w:r>
                </w:p>
                <w:p w:rsidR="00034A8A" w:rsidRDefault="00034A8A" w:rsidP="00A533CD">
                  <w:pPr>
                    <w:pStyle w:val="ListParagraph"/>
                    <w:numPr>
                      <w:ilvl w:val="0"/>
                      <w:numId w:val="31"/>
                    </w:numPr>
                    <w:spacing w:line="240" w:lineRule="auto"/>
                    <w:rPr>
                      <w:sz w:val="24"/>
                      <w:szCs w:val="24"/>
                    </w:rPr>
                  </w:pPr>
                  <w:r>
                    <w:rPr>
                      <w:sz w:val="24"/>
                      <w:szCs w:val="24"/>
                    </w:rPr>
                    <w:t>Nhịp điệu/tiết tấu</w:t>
                  </w:r>
                </w:p>
                <w:p w:rsidR="00034A8A" w:rsidRPr="00A533CD" w:rsidRDefault="00034A8A" w:rsidP="00A533CD">
                  <w:pPr>
                    <w:pStyle w:val="ListParagraph"/>
                    <w:numPr>
                      <w:ilvl w:val="0"/>
                      <w:numId w:val="31"/>
                    </w:numPr>
                    <w:spacing w:line="240" w:lineRule="auto"/>
                    <w:rPr>
                      <w:sz w:val="24"/>
                      <w:szCs w:val="24"/>
                    </w:rPr>
                  </w:pPr>
                  <w:r>
                    <w:rPr>
                      <w:sz w:val="24"/>
                      <w:szCs w:val="24"/>
                    </w:rPr>
                    <w:t>Cao độ</w:t>
                  </w:r>
                </w:p>
              </w:txbxContent>
            </v:textbox>
          </v:rect>
        </w:pict>
      </w:r>
      <w:r>
        <w:rPr>
          <w:noProof/>
          <w:lang w:eastAsia="zh-CN"/>
        </w:rPr>
        <w:pict>
          <v:shape id="_x0000_s2152" type="#_x0000_t132" style="position:absolute;left:0;text-align:left;margin-left:6.5pt;margin-top:18.3pt;width:50pt;height:84pt;z-index:252226560">
            <v:textbox style="mso-next-textbox:#_x0000_s2152">
              <w:txbxContent>
                <w:p w:rsidR="00034A8A" w:rsidRPr="00A533CD" w:rsidRDefault="00034A8A" w:rsidP="00A533CD">
                  <w:pPr>
                    <w:spacing w:line="240" w:lineRule="auto"/>
                    <w:jc w:val="center"/>
                    <w:rPr>
                      <w:sz w:val="24"/>
                      <w:szCs w:val="24"/>
                    </w:rPr>
                  </w:pPr>
                  <w:r w:rsidRPr="00A533CD">
                    <w:rPr>
                      <w:sz w:val="24"/>
                      <w:szCs w:val="24"/>
                    </w:rPr>
                    <w:t xml:space="preserve">Cơ sở dữ </w:t>
                  </w:r>
                  <w:r>
                    <w:rPr>
                      <w:sz w:val="24"/>
                      <w:szCs w:val="24"/>
                    </w:rPr>
                    <w:t>liệu nhạc</w:t>
                  </w:r>
                </w:p>
              </w:txbxContent>
            </v:textbox>
          </v:shape>
        </w:pict>
      </w:r>
    </w:p>
    <w:p w:rsidR="00A533CD" w:rsidRDefault="005369AA" w:rsidP="00E25064">
      <w:r>
        <w:rPr>
          <w:noProof/>
          <w:lang w:eastAsia="zh-CN"/>
        </w:rPr>
        <w:pict>
          <v:shape id="_x0000_s2158" type="#_x0000_t132" style="position:absolute;left:0;text-align:left;margin-left:327.5pt;margin-top:2.65pt;width:95.25pt;height:63pt;z-index:252232704">
            <v:textbox style="mso-next-textbox:#_x0000_s2158">
              <w:txbxContent>
                <w:p w:rsidR="00034A8A" w:rsidRPr="00A533CD" w:rsidRDefault="00034A8A" w:rsidP="00A533CD">
                  <w:pPr>
                    <w:spacing w:line="240" w:lineRule="auto"/>
                    <w:rPr>
                      <w:sz w:val="24"/>
                      <w:szCs w:val="24"/>
                    </w:rPr>
                  </w:pPr>
                  <w:r w:rsidRPr="00A533CD">
                    <w:rPr>
                      <w:sz w:val="24"/>
                      <w:szCs w:val="24"/>
                    </w:rPr>
                    <w:t>Cơ sở dữ liệu v</w:t>
                  </w:r>
                  <w:r>
                    <w:rPr>
                      <w:sz w:val="24"/>
                      <w:szCs w:val="24"/>
                    </w:rPr>
                    <w:t>ector đặc trưng</w:t>
                  </w:r>
                </w:p>
              </w:txbxContent>
            </v:textbox>
          </v:shape>
        </w:pict>
      </w:r>
      <w:r>
        <w:rPr>
          <w:noProof/>
          <w:lang w:eastAsia="zh-CN"/>
        </w:rPr>
        <w:pict>
          <v:rect id="_x0000_s2154" style="position:absolute;left:0;text-align:left;margin-left:75.5pt;margin-top:16.9pt;width:75.25pt;height:38.25pt;z-index:252228608">
            <v:textbox style="mso-next-textbox:#_x0000_s2154">
              <w:txbxContent>
                <w:p w:rsidR="00034A8A" w:rsidRPr="00A533CD" w:rsidRDefault="00034A8A" w:rsidP="00A533CD">
                  <w:pPr>
                    <w:spacing w:line="240" w:lineRule="auto"/>
                    <w:jc w:val="center"/>
                    <w:rPr>
                      <w:sz w:val="24"/>
                      <w:szCs w:val="24"/>
                    </w:rPr>
                  </w:pPr>
                  <w:r w:rsidRPr="00A533CD">
                    <w:rPr>
                      <w:sz w:val="24"/>
                      <w:szCs w:val="24"/>
                    </w:rPr>
                    <w:t>Trích rút đặc trưng</w:t>
                  </w:r>
                </w:p>
              </w:txbxContent>
            </v:textbox>
          </v:rect>
        </w:pict>
      </w:r>
    </w:p>
    <w:p w:rsidR="00A533CD" w:rsidRDefault="005369AA" w:rsidP="00E25064">
      <w:r>
        <w:rPr>
          <w:noProof/>
          <w:lang w:eastAsia="zh-CN"/>
        </w:rPr>
        <w:pict>
          <v:shape id="_x0000_s2157" type="#_x0000_t32" style="position:absolute;left:0;text-align:left;margin-left:302pt;margin-top:13.95pt;width:24.75pt;height:0;z-index:252231680" o:connectortype="straight">
            <v:stroke endarrow="block"/>
          </v:shape>
        </w:pict>
      </w:r>
      <w:r>
        <w:rPr>
          <w:noProof/>
          <w:lang w:eastAsia="zh-CN"/>
        </w:rPr>
        <w:pict>
          <v:shape id="_x0000_s2156" type="#_x0000_t32" style="position:absolute;left:0;text-align:left;margin-left:152pt;margin-top:13.95pt;width:21.75pt;height:.05pt;z-index:252230656" o:connectortype="straight">
            <v:stroke endarrow="block"/>
          </v:shape>
        </w:pict>
      </w:r>
      <w:r>
        <w:rPr>
          <w:noProof/>
          <w:lang w:eastAsia="zh-CN"/>
        </w:rPr>
        <w:pict>
          <v:shape id="_x0000_s2153" type="#_x0000_t32" style="position:absolute;left:0;text-align:left;margin-left:56.25pt;margin-top:16.95pt;width:20pt;height:.75pt;flip:y;z-index:252227584" o:connectortype="straight">
            <v:stroke endarrow="block"/>
          </v:shape>
        </w:pict>
      </w:r>
    </w:p>
    <w:p w:rsidR="00A533CD" w:rsidRDefault="005369AA" w:rsidP="00E25064">
      <w:r>
        <w:rPr>
          <w:noProof/>
          <w:lang w:eastAsia="zh-CN"/>
        </w:rPr>
        <w:pict>
          <v:shape id="_x0000_s2169" type="#_x0000_t32" style="position:absolute;left:0;text-align:left;margin-left:386pt;margin-top:20.8pt;width:.75pt;height:24.75pt;z-index:252240896" o:connectortype="straight">
            <v:stroke startarrow="block" endarrow="block"/>
          </v:shape>
        </w:pict>
      </w:r>
    </w:p>
    <w:p w:rsidR="00A533CD" w:rsidRDefault="005369AA" w:rsidP="00E25064">
      <w:r>
        <w:rPr>
          <w:noProof/>
          <w:lang w:eastAsia="zh-CN"/>
        </w:rPr>
        <w:pict>
          <v:oval id="_x0000_s2175" style="position:absolute;left:0;text-align:left;margin-left:11pt;margin-top:21.75pt;width:99.75pt;height:27.75pt;z-index:252244992">
            <v:textbox style="mso-next-textbox:#_x0000_s2175">
              <w:txbxContent>
                <w:p w:rsidR="00034A8A" w:rsidRPr="00C55A83" w:rsidRDefault="00034A8A" w:rsidP="00C55A83">
                  <w:pPr>
                    <w:jc w:val="center"/>
                    <w:rPr>
                      <w:sz w:val="24"/>
                      <w:szCs w:val="24"/>
                    </w:rPr>
                  </w:pPr>
                  <w:r>
                    <w:rPr>
                      <w:sz w:val="24"/>
                      <w:szCs w:val="24"/>
                    </w:rPr>
                    <w:t>Kiểm tra</w:t>
                  </w:r>
                </w:p>
              </w:txbxContent>
            </v:textbox>
          </v:oval>
        </w:pict>
      </w:r>
    </w:p>
    <w:p w:rsidR="00A533CD" w:rsidRDefault="005369AA" w:rsidP="00E25064">
      <w:r>
        <w:rPr>
          <w:noProof/>
          <w:lang w:eastAsia="zh-CN"/>
        </w:rPr>
        <w:pict>
          <v:rect id="_x0000_s2166" style="position:absolute;left:0;text-align:left;margin-left:356.75pt;margin-top:2.95pt;width:72.75pt;height:95.25pt;z-index:252238848">
            <v:textbox style="mso-next-textbox:#_x0000_s2166">
              <w:txbxContent>
                <w:p w:rsidR="00034A8A" w:rsidRPr="00C55A83" w:rsidRDefault="00034A8A" w:rsidP="00C55A83">
                  <w:pPr>
                    <w:spacing w:line="240" w:lineRule="auto"/>
                    <w:jc w:val="center"/>
                    <w:rPr>
                      <w:sz w:val="24"/>
                      <w:szCs w:val="24"/>
                    </w:rPr>
                  </w:pPr>
                  <w:r w:rsidRPr="00C55A83">
                    <w:rPr>
                      <w:sz w:val="24"/>
                      <w:szCs w:val="24"/>
                    </w:rPr>
                    <w:t xml:space="preserve">Huấn luyện nhận </w:t>
                  </w:r>
                  <w:proofErr w:type="gramStart"/>
                  <w:r w:rsidRPr="00C55A83">
                    <w:rPr>
                      <w:sz w:val="24"/>
                      <w:szCs w:val="24"/>
                    </w:rPr>
                    <w:t>dạng</w:t>
                  </w:r>
                  <w:r>
                    <w:rPr>
                      <w:sz w:val="24"/>
                      <w:szCs w:val="24"/>
                    </w:rPr>
                    <w:t>(</w:t>
                  </w:r>
                  <w:proofErr w:type="gramEnd"/>
                  <w:r>
                    <w:rPr>
                      <w:sz w:val="24"/>
                      <w:szCs w:val="24"/>
                    </w:rPr>
                    <w:t>Bộ phân loại KNN)</w:t>
                  </w:r>
                </w:p>
              </w:txbxContent>
            </v:textbox>
          </v:rect>
        </w:pict>
      </w:r>
      <w:r>
        <w:rPr>
          <w:noProof/>
          <w:lang w:eastAsia="zh-CN"/>
        </w:rPr>
        <w:pict>
          <v:rect id="_x0000_s2162" style="position:absolute;left:0;text-align:left;margin-left:205.25pt;margin-top:14.95pt;width:127.5pt;height:70.5pt;z-index:252236800">
            <v:textbox style="mso-next-textbox:#_x0000_s2162">
              <w:txbxContent>
                <w:p w:rsidR="00034A8A" w:rsidRPr="00A533CD" w:rsidRDefault="00034A8A" w:rsidP="00C55A83">
                  <w:pPr>
                    <w:spacing w:line="240" w:lineRule="auto"/>
                    <w:rPr>
                      <w:sz w:val="24"/>
                      <w:szCs w:val="24"/>
                    </w:rPr>
                  </w:pPr>
                  <w:r w:rsidRPr="00A533CD">
                    <w:rPr>
                      <w:sz w:val="24"/>
                      <w:szCs w:val="24"/>
                    </w:rPr>
                    <w:t>Vector đặc trưng:</w:t>
                  </w:r>
                </w:p>
                <w:p w:rsidR="00034A8A" w:rsidRDefault="00034A8A" w:rsidP="00C55A83">
                  <w:pPr>
                    <w:pStyle w:val="ListParagraph"/>
                    <w:numPr>
                      <w:ilvl w:val="0"/>
                      <w:numId w:val="31"/>
                    </w:numPr>
                    <w:spacing w:line="240" w:lineRule="auto"/>
                    <w:rPr>
                      <w:sz w:val="24"/>
                      <w:szCs w:val="24"/>
                    </w:rPr>
                  </w:pPr>
                  <w:r w:rsidRPr="00A533CD">
                    <w:rPr>
                      <w:sz w:val="24"/>
                      <w:szCs w:val="24"/>
                    </w:rPr>
                    <w:t>Âm sắc</w:t>
                  </w:r>
                </w:p>
                <w:p w:rsidR="00034A8A" w:rsidRDefault="00034A8A" w:rsidP="00C55A83">
                  <w:pPr>
                    <w:pStyle w:val="ListParagraph"/>
                    <w:numPr>
                      <w:ilvl w:val="0"/>
                      <w:numId w:val="31"/>
                    </w:numPr>
                    <w:spacing w:line="240" w:lineRule="auto"/>
                    <w:rPr>
                      <w:sz w:val="24"/>
                      <w:szCs w:val="24"/>
                    </w:rPr>
                  </w:pPr>
                  <w:r>
                    <w:rPr>
                      <w:sz w:val="24"/>
                      <w:szCs w:val="24"/>
                    </w:rPr>
                    <w:t>Nhịp điệu/tiết tấu</w:t>
                  </w:r>
                </w:p>
                <w:p w:rsidR="00034A8A" w:rsidRPr="00A533CD" w:rsidRDefault="00034A8A" w:rsidP="00C55A83">
                  <w:pPr>
                    <w:pStyle w:val="ListParagraph"/>
                    <w:numPr>
                      <w:ilvl w:val="0"/>
                      <w:numId w:val="31"/>
                    </w:numPr>
                    <w:spacing w:line="240" w:lineRule="auto"/>
                    <w:rPr>
                      <w:sz w:val="24"/>
                      <w:szCs w:val="24"/>
                    </w:rPr>
                  </w:pPr>
                  <w:r>
                    <w:rPr>
                      <w:sz w:val="24"/>
                      <w:szCs w:val="24"/>
                    </w:rPr>
                    <w:t>Cao độ</w:t>
                  </w:r>
                </w:p>
              </w:txbxContent>
            </v:textbox>
          </v:rect>
        </w:pict>
      </w:r>
      <w:r w:rsidR="00D64BD5">
        <w:t xml:space="preserve">     </w:t>
      </w:r>
      <w:r w:rsidR="00D64BD5">
        <w:tab/>
      </w:r>
    </w:p>
    <w:p w:rsidR="00A533CD" w:rsidRDefault="005369AA" w:rsidP="00E25064">
      <w:r>
        <w:rPr>
          <w:noProof/>
          <w:lang w:eastAsia="zh-CN"/>
        </w:rPr>
        <w:pict>
          <v:rect id="_x0000_s2159" style="position:absolute;left:0;text-align:left;margin-left:.5pt;margin-top:21.75pt;width:90pt;height:23.25pt;z-index:252233728">
            <v:textbox style="mso-next-textbox:#_x0000_s2159">
              <w:txbxContent>
                <w:p w:rsidR="00034A8A" w:rsidRPr="00C55A83" w:rsidRDefault="00034A8A">
                  <w:pPr>
                    <w:rPr>
                      <w:sz w:val="24"/>
                      <w:szCs w:val="24"/>
                    </w:rPr>
                  </w:pPr>
                  <w:r w:rsidRPr="00C55A83">
                    <w:rPr>
                      <w:sz w:val="24"/>
                      <w:szCs w:val="24"/>
                    </w:rPr>
                    <w:t>Tín hiệu audio</w:t>
                  </w:r>
                </w:p>
              </w:txbxContent>
            </v:textbox>
          </v:rect>
        </w:pict>
      </w:r>
      <w:r>
        <w:rPr>
          <w:noProof/>
          <w:lang w:eastAsia="zh-CN"/>
        </w:rPr>
        <w:pict>
          <v:rect id="_x0000_s2161" style="position:absolute;left:0;text-align:left;margin-left:110.75pt;margin-top:12.75pt;width:75.25pt;height:38.25pt;z-index:252235776">
            <v:textbox style="mso-next-textbox:#_x0000_s2161">
              <w:txbxContent>
                <w:p w:rsidR="00034A8A" w:rsidRPr="00A533CD" w:rsidRDefault="00034A8A" w:rsidP="00C55A83">
                  <w:pPr>
                    <w:spacing w:line="240" w:lineRule="auto"/>
                    <w:jc w:val="center"/>
                    <w:rPr>
                      <w:sz w:val="24"/>
                      <w:szCs w:val="24"/>
                    </w:rPr>
                  </w:pPr>
                  <w:r w:rsidRPr="00A533CD">
                    <w:rPr>
                      <w:sz w:val="24"/>
                      <w:szCs w:val="24"/>
                    </w:rPr>
                    <w:t>Trích rút đặc trưng</w:t>
                  </w:r>
                </w:p>
              </w:txbxContent>
            </v:textbox>
          </v:rect>
        </w:pict>
      </w:r>
    </w:p>
    <w:p w:rsidR="00A533CD" w:rsidRDefault="005369AA" w:rsidP="00E25064">
      <w:r>
        <w:rPr>
          <w:noProof/>
          <w:lang w:eastAsia="zh-CN"/>
        </w:rPr>
        <w:pict>
          <v:shape id="_x0000_s2167" type="#_x0000_t32" style="position:absolute;left:0;text-align:left;margin-left:332.75pt;margin-top:6.85pt;width:24.75pt;height:0;z-index:252239872" o:connectortype="straight">
            <v:stroke endarrow="block"/>
          </v:shape>
        </w:pict>
      </w:r>
      <w:r>
        <w:rPr>
          <w:noProof/>
          <w:lang w:eastAsia="zh-CN"/>
        </w:rPr>
        <w:pict>
          <v:shape id="_x0000_s2163" type="#_x0000_t32" style="position:absolute;left:0;text-align:left;margin-left:185.75pt;margin-top:9.1pt;width:20.25pt;height:.75pt;z-index:252237824" o:connectortype="straight">
            <v:stroke endarrow="block"/>
          </v:shape>
        </w:pict>
      </w:r>
      <w:r>
        <w:rPr>
          <w:noProof/>
          <w:lang w:eastAsia="zh-CN"/>
        </w:rPr>
        <w:pict>
          <v:shape id="_x0000_s2160" type="#_x0000_t32" style="position:absolute;left:0;text-align:left;margin-left:91.25pt;margin-top:9.85pt;width:20.25pt;height:.75pt;z-index:252234752" o:connectortype="straight">
            <v:stroke endarrow="block"/>
          </v:shape>
        </w:pict>
      </w:r>
    </w:p>
    <w:p w:rsidR="00A533CD" w:rsidRDefault="00A533CD" w:rsidP="00E25064"/>
    <w:p w:rsidR="00A533CD" w:rsidRDefault="005369AA" w:rsidP="00E25064">
      <w:r>
        <w:rPr>
          <w:noProof/>
          <w:lang w:eastAsia="zh-CN"/>
        </w:rPr>
        <w:pict>
          <v:shape id="_x0000_s2171" type="#_x0000_t32" style="position:absolute;left:0;text-align:left;margin-left:392pt;margin-top:10pt;width:.05pt;height:17.25pt;z-index:252241920" o:connectortype="straight">
            <v:stroke endarrow="block"/>
          </v:shape>
        </w:pict>
      </w:r>
    </w:p>
    <w:p w:rsidR="00A533CD" w:rsidRDefault="005369AA" w:rsidP="00E25064">
      <w:r>
        <w:rPr>
          <w:noProof/>
          <w:lang w:eastAsia="zh-CN"/>
        </w:rPr>
        <w:pict>
          <v:roundrect id="_x0000_s2172" style="position:absolute;left:0;text-align:left;margin-left:331.25pt;margin-top:5.55pt;width:102pt;height:90.75pt;z-index:252242944" arcsize="10923f">
            <v:textbox style="mso-next-textbox:#_x0000_s2172">
              <w:txbxContent>
                <w:p w:rsidR="00034A8A" w:rsidRPr="00C55A83" w:rsidRDefault="00034A8A" w:rsidP="00C55A83">
                  <w:pPr>
                    <w:spacing w:line="240" w:lineRule="auto"/>
                    <w:rPr>
                      <w:sz w:val="24"/>
                      <w:szCs w:val="24"/>
                    </w:rPr>
                  </w:pPr>
                  <w:r w:rsidRPr="00C55A83">
                    <w:rPr>
                      <w:sz w:val="24"/>
                      <w:szCs w:val="24"/>
                    </w:rPr>
                    <w:t>Thể loại nhạc:</w:t>
                  </w:r>
                </w:p>
                <w:p w:rsidR="00034A8A" w:rsidRDefault="00034A8A" w:rsidP="00C55A83">
                  <w:pPr>
                    <w:pStyle w:val="ListParagraph"/>
                    <w:numPr>
                      <w:ilvl w:val="0"/>
                      <w:numId w:val="34"/>
                    </w:numPr>
                    <w:spacing w:line="240" w:lineRule="auto"/>
                    <w:rPr>
                      <w:sz w:val="24"/>
                      <w:szCs w:val="24"/>
                    </w:rPr>
                  </w:pPr>
                  <w:r w:rsidRPr="00C55A83">
                    <w:rPr>
                      <w:sz w:val="24"/>
                      <w:szCs w:val="24"/>
                    </w:rPr>
                    <w:t>Class</w:t>
                  </w:r>
                  <w:r>
                    <w:rPr>
                      <w:sz w:val="24"/>
                      <w:szCs w:val="24"/>
                    </w:rPr>
                    <w:t>ical</w:t>
                  </w:r>
                </w:p>
                <w:p w:rsidR="00034A8A" w:rsidRDefault="00034A8A" w:rsidP="00C55A83">
                  <w:pPr>
                    <w:pStyle w:val="ListParagraph"/>
                    <w:numPr>
                      <w:ilvl w:val="0"/>
                      <w:numId w:val="34"/>
                    </w:numPr>
                    <w:spacing w:line="240" w:lineRule="auto"/>
                    <w:rPr>
                      <w:sz w:val="24"/>
                      <w:szCs w:val="24"/>
                    </w:rPr>
                  </w:pPr>
                  <w:r>
                    <w:rPr>
                      <w:sz w:val="24"/>
                      <w:szCs w:val="24"/>
                    </w:rPr>
                    <w:t>Rock</w:t>
                  </w:r>
                </w:p>
                <w:p w:rsidR="00034A8A" w:rsidRDefault="00034A8A" w:rsidP="00C55A83">
                  <w:pPr>
                    <w:pStyle w:val="ListParagraph"/>
                    <w:numPr>
                      <w:ilvl w:val="0"/>
                      <w:numId w:val="34"/>
                    </w:numPr>
                    <w:spacing w:line="240" w:lineRule="auto"/>
                    <w:rPr>
                      <w:sz w:val="24"/>
                      <w:szCs w:val="24"/>
                    </w:rPr>
                  </w:pPr>
                  <w:r>
                    <w:rPr>
                      <w:sz w:val="24"/>
                      <w:szCs w:val="24"/>
                    </w:rPr>
                    <w:t>Jazz</w:t>
                  </w:r>
                </w:p>
                <w:p w:rsidR="00034A8A" w:rsidRPr="00C55A83" w:rsidRDefault="00034A8A" w:rsidP="00C55A83">
                  <w:pPr>
                    <w:pStyle w:val="ListParagraph"/>
                    <w:numPr>
                      <w:ilvl w:val="0"/>
                      <w:numId w:val="34"/>
                    </w:numPr>
                    <w:spacing w:line="240" w:lineRule="auto"/>
                    <w:rPr>
                      <w:sz w:val="24"/>
                      <w:szCs w:val="24"/>
                    </w:rPr>
                  </w:pPr>
                  <w:r>
                    <w:rPr>
                      <w:sz w:val="24"/>
                      <w:szCs w:val="24"/>
                    </w:rPr>
                    <w:t>Pop</w:t>
                  </w:r>
                </w:p>
              </w:txbxContent>
            </v:textbox>
          </v:roundrect>
        </w:pict>
      </w:r>
    </w:p>
    <w:p w:rsidR="00C55A83" w:rsidRDefault="00C55A83" w:rsidP="00E25064"/>
    <w:p w:rsidR="00C55A83" w:rsidRDefault="00C55A83" w:rsidP="00E25064"/>
    <w:p w:rsidR="00C55A83" w:rsidRDefault="00C55A83" w:rsidP="00E25064"/>
    <w:p w:rsidR="00C55A83" w:rsidRDefault="00C55A83" w:rsidP="00E25064"/>
    <w:p w:rsidR="00D64BD5" w:rsidRDefault="00D64BD5" w:rsidP="00D64BD5">
      <w:pPr>
        <w:pStyle w:val="AHinh"/>
      </w:pPr>
      <w:r>
        <w:t xml:space="preserve">Hình 1.3. Mô hình tổng quát hệ thống phân loại nhạc </w:t>
      </w:r>
      <w:proofErr w:type="gramStart"/>
      <w:r>
        <w:t>theo</w:t>
      </w:r>
      <w:proofErr w:type="gramEnd"/>
      <w:r>
        <w:t xml:space="preserve"> thể loại</w:t>
      </w:r>
    </w:p>
    <w:p w:rsidR="007F6A0B" w:rsidRDefault="007F6A0B" w:rsidP="007F6A0B">
      <w:r>
        <w:t xml:space="preserve">     Việc phân loại nhạc được thực hiện chủ yếu dựa vào 3 tập đặc trưng được rút trích từ tín hiệu audio như sau:</w:t>
      </w:r>
    </w:p>
    <w:p w:rsidR="007F6A0B" w:rsidRDefault="007F6A0B" w:rsidP="007F6A0B">
      <w:pPr>
        <w:pStyle w:val="ListParagraph"/>
        <w:numPr>
          <w:ilvl w:val="0"/>
          <w:numId w:val="15"/>
        </w:numPr>
      </w:pPr>
      <w:r>
        <w:t>Tập đặc trưng 1 (ĐT1): 19 đặc trưng về âm sắc.</w:t>
      </w:r>
    </w:p>
    <w:p w:rsidR="007F6A0B" w:rsidRDefault="007F6A0B" w:rsidP="007F6A0B">
      <w:pPr>
        <w:pStyle w:val="ListParagraph"/>
        <w:numPr>
          <w:ilvl w:val="0"/>
          <w:numId w:val="15"/>
        </w:numPr>
      </w:pPr>
      <w:r>
        <w:t>Tập đặc trưng 2 (ĐT2): 6 đặc trưng về nhịp điệu.</w:t>
      </w:r>
    </w:p>
    <w:p w:rsidR="007F6A0B" w:rsidRDefault="007F6A0B" w:rsidP="007F6A0B">
      <w:pPr>
        <w:pStyle w:val="ListParagraph"/>
        <w:numPr>
          <w:ilvl w:val="0"/>
          <w:numId w:val="15"/>
        </w:numPr>
      </w:pPr>
      <w:r>
        <w:t>Tập đặc trưng 3 (ĐT3): 5 đặc trưng về cao độ</w:t>
      </w:r>
    </w:p>
    <w:p w:rsidR="00E25064" w:rsidRDefault="00E25064" w:rsidP="00E25064">
      <w:pPr>
        <w:pStyle w:val="C4"/>
        <w:numPr>
          <w:ilvl w:val="0"/>
          <w:numId w:val="29"/>
        </w:numPr>
      </w:pPr>
      <w:r>
        <w:t>Kết quả nhận dạng</w:t>
      </w:r>
    </w:p>
    <w:p w:rsidR="007F6A0B" w:rsidRDefault="007F6A0B" w:rsidP="007F6A0B">
      <w:r>
        <w:t xml:space="preserve">     Công trình tiến hành thử nghiệm trên một số giá trị tham số </w:t>
      </w:r>
      <w:proofErr w:type="gramStart"/>
      <w:r>
        <w:t>k(</w:t>
      </w:r>
      <w:proofErr w:type="gramEnd"/>
      <w:r>
        <w:t>số láng giềng gần nhất). Trong đó, với giá trị k = 4, hệ thống cho kết quả phân loại tốt nhất.</w:t>
      </w:r>
      <w:r w:rsidR="008B38C8">
        <w:t xml:space="preserve"> Việc phân loại dựa trên cả 3 tập đặc trưng thì </w:t>
      </w:r>
      <w:proofErr w:type="gramStart"/>
      <w:r w:rsidR="008B38C8">
        <w:t>thu</w:t>
      </w:r>
      <w:proofErr w:type="gramEnd"/>
      <w:r w:rsidR="008B38C8">
        <w:t xml:space="preserve"> được kết quả như bên dưới đây:</w:t>
      </w:r>
    </w:p>
    <w:p w:rsidR="007F6A0B" w:rsidRDefault="007F6A0B" w:rsidP="007F6A0B">
      <w:pPr>
        <w:pStyle w:val="ListParagraph"/>
        <w:numPr>
          <w:ilvl w:val="0"/>
          <w:numId w:val="15"/>
        </w:numPr>
      </w:pPr>
      <w:r>
        <w:t>Với k = 3, độ chính xác là 80,3%</w:t>
      </w:r>
    </w:p>
    <w:p w:rsidR="007F6A0B" w:rsidRDefault="007F6A0B" w:rsidP="007F6A0B">
      <w:pPr>
        <w:pStyle w:val="ListParagraph"/>
        <w:numPr>
          <w:ilvl w:val="0"/>
          <w:numId w:val="15"/>
        </w:numPr>
      </w:pPr>
      <w:r>
        <w:t xml:space="preserve">Với k = 4, độ chính xác là </w:t>
      </w:r>
      <w:r w:rsidR="008B38C8">
        <w:t>83,5%</w:t>
      </w:r>
    </w:p>
    <w:p w:rsidR="008B38C8" w:rsidRDefault="008B38C8" w:rsidP="007F6A0B">
      <w:pPr>
        <w:pStyle w:val="ListParagraph"/>
        <w:numPr>
          <w:ilvl w:val="0"/>
          <w:numId w:val="15"/>
        </w:numPr>
      </w:pPr>
      <w:r>
        <w:t>Với k = 5, độ chính xác là 81,4%</w:t>
      </w:r>
    </w:p>
    <w:p w:rsidR="008B38C8" w:rsidRDefault="008B38C8" w:rsidP="007F6A0B">
      <w:pPr>
        <w:pStyle w:val="ListParagraph"/>
        <w:numPr>
          <w:ilvl w:val="0"/>
          <w:numId w:val="15"/>
        </w:numPr>
      </w:pPr>
      <w:r>
        <w:lastRenderedPageBreak/>
        <w:t>Với k = 6, độ chính xác 80,8%</w:t>
      </w:r>
    </w:p>
    <w:p w:rsidR="008B38C8" w:rsidRPr="00E25064" w:rsidRDefault="008B38C8" w:rsidP="007F6A0B">
      <w:pPr>
        <w:pStyle w:val="ListParagraph"/>
        <w:numPr>
          <w:ilvl w:val="0"/>
          <w:numId w:val="15"/>
        </w:numPr>
      </w:pPr>
      <w:r>
        <w:t>Với k = 7, độ chính xác 81,4%</w:t>
      </w:r>
    </w:p>
    <w:p w:rsidR="0022198E" w:rsidRDefault="00DA7D07" w:rsidP="00342757">
      <w:pPr>
        <w:pStyle w:val="C1"/>
      </w:pPr>
      <w:bookmarkStart w:id="97" w:name="_Toc367651224"/>
      <w:bookmarkStart w:id="98" w:name="_Toc514427200"/>
      <w:bookmarkStart w:id="99" w:name="_Toc514427287"/>
      <w:bookmarkStart w:id="100" w:name="_Toc514432721"/>
      <w:r>
        <w:t>CHƯƠNG 2.</w:t>
      </w:r>
      <w:r w:rsidR="0022198E" w:rsidRPr="0077556B">
        <w:t xml:space="preserve"> </w:t>
      </w:r>
      <w:r w:rsidR="007D3AFE" w:rsidRPr="0077556B">
        <w:t>CÁC CÔNG CỤ SỬ</w:t>
      </w:r>
      <w:r w:rsidR="00B8613D">
        <w:t xml:space="preserve"> DỤ</w:t>
      </w:r>
      <w:r w:rsidR="007D3AFE" w:rsidRPr="0077556B">
        <w:t>NG TRONG ĐỂ TÀI</w:t>
      </w:r>
      <w:bookmarkEnd w:id="97"/>
      <w:bookmarkEnd w:id="98"/>
      <w:bookmarkEnd w:id="99"/>
      <w:bookmarkEnd w:id="100"/>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bookmarkStart w:id="101" w:name="_Toc514424529"/>
      <w:bookmarkStart w:id="102" w:name="_Toc514426718"/>
      <w:bookmarkStart w:id="103" w:name="_Toc514427004"/>
      <w:bookmarkStart w:id="104" w:name="_Toc514427109"/>
      <w:bookmarkStart w:id="105" w:name="_Toc514427201"/>
      <w:bookmarkStart w:id="106" w:name="_Toc514427288"/>
      <w:bookmarkStart w:id="107" w:name="_Toc514427380"/>
      <w:bookmarkStart w:id="108" w:name="_Toc514428178"/>
      <w:bookmarkStart w:id="109" w:name="_Toc514432722"/>
      <w:bookmarkEnd w:id="101"/>
      <w:bookmarkEnd w:id="102"/>
      <w:bookmarkEnd w:id="103"/>
      <w:bookmarkEnd w:id="104"/>
      <w:bookmarkEnd w:id="105"/>
      <w:bookmarkEnd w:id="106"/>
      <w:bookmarkEnd w:id="107"/>
      <w:bookmarkEnd w:id="108"/>
      <w:bookmarkEnd w:id="109"/>
    </w:p>
    <w:p w:rsidR="001F19B1" w:rsidRPr="0070073E" w:rsidRDefault="001F19B1" w:rsidP="0070073E">
      <w:pPr>
        <w:pStyle w:val="C2"/>
      </w:pPr>
      <w:bookmarkStart w:id="110" w:name="_Toc367651225"/>
      <w:bookmarkStart w:id="111" w:name="_Toc514427202"/>
      <w:bookmarkStart w:id="112" w:name="_Toc514427289"/>
      <w:bookmarkStart w:id="113" w:name="_Toc514432723"/>
      <w:r w:rsidRPr="0070073E">
        <w:t xml:space="preserve">Bộ công cụ </w:t>
      </w:r>
      <w:r w:rsidR="00A527E3">
        <w:t>ALIZE</w:t>
      </w:r>
      <w:bookmarkEnd w:id="110"/>
      <w:bookmarkEnd w:id="111"/>
      <w:bookmarkEnd w:id="112"/>
      <w:bookmarkEnd w:id="113"/>
    </w:p>
    <w:p w:rsidR="00342757" w:rsidRPr="00342757" w:rsidRDefault="00342757" w:rsidP="000E2A79">
      <w:pPr>
        <w:pStyle w:val="ListParagraph"/>
        <w:numPr>
          <w:ilvl w:val="0"/>
          <w:numId w:val="1"/>
        </w:numPr>
        <w:spacing w:before="120" w:after="120"/>
        <w:contextualSpacing w:val="0"/>
        <w:jc w:val="left"/>
        <w:outlineLvl w:val="0"/>
        <w:rPr>
          <w:rFonts w:cs="Times New Roman"/>
          <w:b/>
          <w:vanish/>
          <w:szCs w:val="26"/>
        </w:rPr>
      </w:pPr>
      <w:bookmarkStart w:id="114" w:name="_Toc514424531"/>
      <w:bookmarkStart w:id="115" w:name="_Toc514426720"/>
      <w:bookmarkStart w:id="116" w:name="_Toc514427006"/>
      <w:bookmarkStart w:id="117" w:name="_Toc514427111"/>
      <w:bookmarkStart w:id="118" w:name="_Toc514427203"/>
      <w:bookmarkStart w:id="119" w:name="_Toc514427290"/>
      <w:bookmarkStart w:id="120" w:name="_Toc514427382"/>
      <w:bookmarkStart w:id="121" w:name="_Toc514428180"/>
      <w:bookmarkStart w:id="122" w:name="_Toc514432724"/>
      <w:bookmarkEnd w:id="114"/>
      <w:bookmarkEnd w:id="115"/>
      <w:bookmarkEnd w:id="116"/>
      <w:bookmarkEnd w:id="117"/>
      <w:bookmarkEnd w:id="118"/>
      <w:bookmarkEnd w:id="119"/>
      <w:bookmarkEnd w:id="120"/>
      <w:bookmarkEnd w:id="121"/>
      <w:bookmarkEnd w:id="122"/>
    </w:p>
    <w:p w:rsidR="00342757" w:rsidRPr="00342757" w:rsidRDefault="00342757" w:rsidP="00D9516F">
      <w:pPr>
        <w:pStyle w:val="ListParagraph"/>
        <w:numPr>
          <w:ilvl w:val="0"/>
          <w:numId w:val="1"/>
        </w:numPr>
        <w:spacing w:before="120" w:after="120"/>
        <w:rPr>
          <w:rFonts w:cs="Times New Roman"/>
          <w:b/>
          <w:vanish/>
          <w:szCs w:val="26"/>
        </w:rPr>
      </w:pPr>
    </w:p>
    <w:p w:rsidR="00342757" w:rsidRPr="00342757" w:rsidRDefault="00342757" w:rsidP="00D9516F">
      <w:pPr>
        <w:pStyle w:val="C2"/>
        <w:rPr>
          <w:b w:val="0"/>
          <w:vanish/>
        </w:rPr>
      </w:pPr>
      <w:bookmarkStart w:id="123" w:name="_Toc514427204"/>
      <w:bookmarkStart w:id="124" w:name="_Toc514427291"/>
      <w:bookmarkStart w:id="125" w:name="_Toc514432725"/>
      <w:bookmarkEnd w:id="123"/>
      <w:bookmarkEnd w:id="124"/>
      <w:bookmarkEnd w:id="125"/>
    </w:p>
    <w:p w:rsidR="00D3657D" w:rsidRPr="00D3657D" w:rsidRDefault="001F19B1" w:rsidP="00BC1B7F">
      <w:pPr>
        <w:pStyle w:val="C3"/>
        <w:numPr>
          <w:ilvl w:val="2"/>
          <w:numId w:val="38"/>
        </w:numPr>
        <w:outlineLvl w:val="2"/>
      </w:pPr>
      <w:r w:rsidRPr="0077556B">
        <w:t xml:space="preserve"> </w:t>
      </w:r>
      <w:bookmarkStart w:id="126" w:name="_Toc367651226"/>
      <w:bookmarkStart w:id="127" w:name="_Toc514427205"/>
      <w:bookmarkStart w:id="128" w:name="_Toc514427292"/>
      <w:bookmarkStart w:id="129" w:name="_Toc514432726"/>
      <w:r w:rsidRPr="0077556B">
        <w:t>Nguồn gốc</w:t>
      </w:r>
      <w:bookmarkEnd w:id="126"/>
      <w:bookmarkEnd w:id="127"/>
      <w:bookmarkEnd w:id="128"/>
      <w:bookmarkEnd w:id="129"/>
      <w:r w:rsidRPr="0077556B">
        <w:tab/>
      </w:r>
    </w:p>
    <w:p w:rsidR="000A37E0" w:rsidRDefault="001D6E3A" w:rsidP="001D6E3A">
      <w:r>
        <w:t xml:space="preserve">    </w:t>
      </w:r>
      <w:proofErr w:type="gramStart"/>
      <w:r w:rsidR="00A527E3">
        <w:t>A</w:t>
      </w:r>
      <w:r w:rsidR="000A37E0">
        <w:t>LIZE(</w:t>
      </w:r>
      <w:proofErr w:type="gramEnd"/>
      <w:r w:rsidR="000A37E0" w:rsidRPr="000A37E0">
        <w:t>ALIZÉ</w:t>
      </w:r>
      <w:r w:rsidR="000A37E0">
        <w:t>)</w:t>
      </w:r>
      <w:r w:rsidR="000A37E0" w:rsidRPr="000A37E0">
        <w:t xml:space="preserve"> là mộ</w:t>
      </w:r>
      <w:r w:rsidR="000A37E0">
        <w:t>t thư viện</w:t>
      </w:r>
      <w:r w:rsidR="000A37E0" w:rsidRPr="000A37E0">
        <w:t xml:space="preserve"> mở </w:t>
      </w:r>
      <w:r w:rsidR="000A37E0">
        <w:t>hõ trợ cho việc</w:t>
      </w:r>
      <w:r w:rsidR="000A37E0" w:rsidRPr="000A37E0">
        <w:t xml:space="preserve"> nhận diệ</w:t>
      </w:r>
      <w:r w:rsidR="000A37E0">
        <w:t>n giọng</w:t>
      </w:r>
      <w:r w:rsidR="000A37E0" w:rsidRPr="000A37E0">
        <w:t xml:space="preserve"> nói. Mục đích của dự án này là cung cấp một bộ</w:t>
      </w:r>
      <w:r w:rsidR="000A37E0">
        <w:t xml:space="preserve"> </w:t>
      </w:r>
      <w:proofErr w:type="gramStart"/>
      <w:r w:rsidR="000A37E0">
        <w:t>thư</w:t>
      </w:r>
      <w:proofErr w:type="gramEnd"/>
      <w:r w:rsidR="000A37E0">
        <w:t xml:space="preserve">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t xml:space="preserve">    Dự </w:t>
      </w:r>
      <w:proofErr w:type="gramStart"/>
      <w:r>
        <w:t>án</w:t>
      </w:r>
      <w:proofErr w:type="gramEnd"/>
      <w:r>
        <w:t xml:space="preserve">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w:t>
      </w:r>
      <w:proofErr w:type="gramStart"/>
      <w:r w:rsidR="006F1365">
        <w:t>mở(</w:t>
      </w:r>
      <w:proofErr w:type="gramEnd"/>
      <w:r w:rsidR="006F1365">
        <w:t>LPGL) và đã được thử nghiệm trên các nền tảng khác nhau bao gồm Window, Linux và Mac-OS.</w:t>
      </w:r>
    </w:p>
    <w:p w:rsidR="00A46944" w:rsidRDefault="001D6E3A" w:rsidP="006F1365">
      <w:r>
        <w:t xml:space="preserve">    </w:t>
      </w:r>
      <w:r w:rsidR="00A527E3">
        <w:t>ALIZE</w:t>
      </w:r>
      <w:r w:rsidR="003920B9">
        <w:t xml:space="preserve"> là phần mềm miễn phí, có thể dowload tại địa chỉ:</w:t>
      </w:r>
      <w:r w:rsidR="006F1365" w:rsidRPr="006F1365">
        <w:t xml:space="preserve"> </w:t>
      </w:r>
      <w:r w:rsidR="006F1365" w:rsidRPr="006F1365">
        <w:rPr>
          <w:b/>
        </w:rPr>
        <w:t>http://alize.univ-avignon.fr/#download</w:t>
      </w:r>
      <w:r w:rsidR="003920B9" w:rsidRPr="003C105C">
        <w:rPr>
          <w:b/>
          <w:i/>
          <w:color w:val="000000" w:themeColor="text1"/>
        </w:rPr>
        <w:t>.</w:t>
      </w:r>
    </w:p>
    <w:p w:rsidR="00411813" w:rsidRPr="009537D8" w:rsidRDefault="001D6E3A" w:rsidP="006F1365">
      <w:r>
        <w:t xml:space="preserve"> </w:t>
      </w:r>
    </w:p>
    <w:p w:rsidR="007B09DE" w:rsidRDefault="001F19B1" w:rsidP="00D9516F">
      <w:pPr>
        <w:pStyle w:val="C3"/>
        <w:numPr>
          <w:ilvl w:val="2"/>
          <w:numId w:val="1"/>
        </w:numPr>
        <w:outlineLvl w:val="2"/>
      </w:pPr>
      <w:bookmarkStart w:id="130" w:name="_Toc367651227"/>
      <w:bookmarkStart w:id="131" w:name="_Toc514427206"/>
      <w:bookmarkStart w:id="132" w:name="_Toc514427293"/>
      <w:bookmarkStart w:id="133" w:name="_Toc514432727"/>
      <w:r w:rsidRPr="00215386">
        <w:t xml:space="preserve">Giới thiệu về </w:t>
      </w:r>
      <w:r w:rsidR="00A527E3">
        <w:t>ALIZE</w:t>
      </w:r>
      <w:bookmarkEnd w:id="130"/>
      <w:bookmarkEnd w:id="131"/>
      <w:bookmarkEnd w:id="132"/>
      <w:bookmarkEnd w:id="133"/>
    </w:p>
    <w:p w:rsidR="00C131C0" w:rsidRDefault="00C131C0" w:rsidP="001D6E3A">
      <w:r>
        <w:t xml:space="preserve">     ALIZE được phát triển với kiến trúc đa tầng dựa trên mô hình UML. Với thư viện lõi là ALIZE-</w:t>
      </w:r>
      <w:proofErr w:type="gramStart"/>
      <w:r>
        <w:t>Core(</w:t>
      </w:r>
      <w:proofErr w:type="gramEnd"/>
      <w:r>
        <w:t>là một thư việ</w:t>
      </w:r>
      <w:r w:rsidR="006B1ECD">
        <w:t>n mức</w:t>
      </w:r>
      <w:r>
        <w:t xml:space="preserve"> thấp bao gồm tất cả các công cụ cần thiết đề sử dụng mô hình hỗn hợp Gaussian – GMM), các chức năng mức cao dành cho việc nhận diện giọng nói được cài đặt trong gói LIA-RAL. Chính vì điều này hầu hết các hoạt động của người sử dụng đều thông qua LIA-RAL. Mã trong gói LIA-RAL được chia thành hai loại:</w:t>
      </w:r>
    </w:p>
    <w:p w:rsidR="00C131C0" w:rsidRDefault="007B09DE" w:rsidP="00BA118E">
      <w:pPr>
        <w:pStyle w:val="ListParagraph"/>
        <w:numPr>
          <w:ilvl w:val="0"/>
          <w:numId w:val="15"/>
        </w:numPr>
      </w:pPr>
      <w:r w:rsidRPr="0077556B">
        <w:t>Thứ nhất là thư việ</w:t>
      </w:r>
      <w:r w:rsidR="00BA118E">
        <w:t xml:space="preserve">n mức </w:t>
      </w:r>
      <w:proofErr w:type="gramStart"/>
      <w:r w:rsidR="00BA118E">
        <w:t>cao</w:t>
      </w:r>
      <w:r w:rsidRPr="0077556B">
        <w:t>(</w:t>
      </w:r>
      <w:proofErr w:type="gramEnd"/>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BA118E">
      <w:pPr>
        <w:pStyle w:val="ListParagraph"/>
        <w:numPr>
          <w:ilvl w:val="0"/>
          <w:numId w:val="15"/>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w:t>
      </w:r>
      <w:proofErr w:type="gramStart"/>
      <w:r>
        <w:t>,…</w:t>
      </w:r>
      <w:proofErr w:type="gramEnd"/>
      <w:r>
        <w:t xml:space="preserve"> không phải là một hệ thống hoàn chỉ</w:t>
      </w:r>
      <w:r w:rsidR="006B1ECD">
        <w:t xml:space="preserve">nh. Vì vậy, việc xây dựng nên hệ thống phân lớp đòi hỏi việc nghiên cứu tài liệu, tập tin cấu </w:t>
      </w:r>
      <w:r w:rsidR="006B1ECD">
        <w:lastRenderedPageBreak/>
        <w:t>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14:anchorId="30BF30C4" wp14:editId="31BEA213">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41">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447F0C">
      <w:pPr>
        <w:pStyle w:val="AHinh"/>
        <w:outlineLvl w:val="2"/>
      </w:pPr>
      <w:bookmarkStart w:id="134" w:name="_Toc367523876"/>
      <w:bookmarkStart w:id="135" w:name="_Toc514427207"/>
      <w:bookmarkStart w:id="136" w:name="_Toc514427294"/>
      <w:bookmarkStart w:id="137" w:name="_Toc514432728"/>
      <w:r w:rsidRPr="006E1A04">
        <w:t>Hình 2.1. Thành phần của gói công cụ ALIZE</w:t>
      </w:r>
      <w:bookmarkEnd w:id="134"/>
      <w:bookmarkEnd w:id="135"/>
      <w:bookmarkEnd w:id="136"/>
      <w:bookmarkEnd w:id="137"/>
    </w:p>
    <w:p w:rsidR="007B09DE" w:rsidRPr="0077556B" w:rsidRDefault="00BA118E" w:rsidP="007B09DE">
      <w:r>
        <w:rPr>
          <w:b/>
        </w:rPr>
        <w:t>Cụ thể về các bộ công cụ trong g</w:t>
      </w:r>
      <w:r w:rsidR="00FF48C5">
        <w:rPr>
          <w:b/>
        </w:rPr>
        <w:t>ói</w:t>
      </w:r>
      <w:r>
        <w:rPr>
          <w:b/>
        </w:rPr>
        <w:t xml:space="preserve"> LIA_RAL</w:t>
      </w:r>
      <w:r w:rsidR="007B09DE" w:rsidRPr="0077556B">
        <w:t>:</w:t>
      </w:r>
    </w:p>
    <w:p w:rsidR="007B09DE" w:rsidRPr="0077556B" w:rsidRDefault="007B09DE" w:rsidP="000E2A79">
      <w:pPr>
        <w:pStyle w:val="ListParagraph"/>
        <w:numPr>
          <w:ilvl w:val="0"/>
          <w:numId w:val="13"/>
        </w:numPr>
      </w:pPr>
      <w:r w:rsidRPr="00E0290C">
        <w:rPr>
          <w:i/>
        </w:rPr>
        <w:t>LIA_Utils:</w:t>
      </w:r>
      <w:r w:rsidRPr="0077556B">
        <w:t xml:space="preserve"> công cụ cần thiết để xử lý tất cả các định dạng được sử dụng trong </w:t>
      </w:r>
      <w:r>
        <w:t>ALIZE</w:t>
      </w:r>
      <w:r w:rsidRPr="0077556B">
        <w:t>: mô hình GMM, các thông số</w:t>
      </w:r>
      <w:proofErr w:type="gramStart"/>
      <w:r w:rsidRPr="0077556B">
        <w:t xml:space="preserve">, </w:t>
      </w:r>
      <w:r w:rsidR="006B4E70">
        <w:t>..</w:t>
      </w:r>
      <w:r w:rsidRPr="0077556B">
        <w:t>.</w:t>
      </w:r>
      <w:proofErr w:type="gramEnd"/>
    </w:p>
    <w:p w:rsidR="007B09DE" w:rsidRPr="0077556B" w:rsidRDefault="007B09DE" w:rsidP="000E2A79">
      <w:pPr>
        <w:pStyle w:val="ListParagraph"/>
        <w:numPr>
          <w:ilvl w:val="0"/>
          <w:numId w:val="13"/>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7B09DE" w:rsidRPr="0077556B" w:rsidRDefault="007B09DE" w:rsidP="000E2A79">
      <w:pPr>
        <w:pStyle w:val="ListParagraph"/>
        <w:numPr>
          <w:ilvl w:val="0"/>
          <w:numId w:val="13"/>
        </w:numPr>
      </w:pPr>
      <w:r w:rsidRPr="00E0290C">
        <w:rPr>
          <w:i/>
        </w:rPr>
        <w:t>LIA_SpkSeg:</w:t>
      </w:r>
      <w:r w:rsidRPr="0077556B">
        <w:t xml:space="preserve"> một công cụ mới để phát hiện tiếng nói.</w:t>
      </w:r>
    </w:p>
    <w:p w:rsidR="009B4DFB" w:rsidRDefault="009B4DFB" w:rsidP="00D9516F">
      <w:pPr>
        <w:pStyle w:val="C3"/>
        <w:numPr>
          <w:ilvl w:val="2"/>
          <w:numId w:val="1"/>
        </w:numPr>
        <w:outlineLvl w:val="2"/>
      </w:pPr>
      <w:bookmarkStart w:id="138" w:name="_Toc367651228"/>
      <w:bookmarkStart w:id="139" w:name="_Toc514427208"/>
      <w:bookmarkStart w:id="140" w:name="_Toc514427295"/>
      <w:bookmarkStart w:id="141" w:name="_Toc514432729"/>
      <w:r>
        <w:t>Bộ công cụ</w:t>
      </w:r>
      <w:r w:rsidR="00D6765D">
        <w:t xml:space="preserve"> SP</w:t>
      </w:r>
      <w:r>
        <w:t>ro</w:t>
      </w:r>
      <w:bookmarkEnd w:id="138"/>
      <w:bookmarkEnd w:id="139"/>
      <w:bookmarkEnd w:id="140"/>
      <w:bookmarkEnd w:id="141"/>
    </w:p>
    <w:p w:rsidR="009B4DFB" w:rsidRDefault="001D6E3A" w:rsidP="001D6E3A">
      <w:r>
        <w:t xml:space="preserve">    </w:t>
      </w:r>
      <w:r w:rsidR="00D6765D">
        <w:t>SP</w:t>
      </w:r>
      <w:r w:rsidR="009B4DFB">
        <w:t xml:space="preserve">ro là một bộ công cụ cung cấp các lệnh </w:t>
      </w:r>
      <w:r w:rsidR="00F03090">
        <w:t>thực thi</w:t>
      </w:r>
      <w:r w:rsidR="009B4DFB">
        <w:t xml:space="preserve"> các thuật toán trích chọn đặc trưng tiếng nói và </w:t>
      </w:r>
      <w:r w:rsidR="00F03090">
        <w:t xml:space="preserve">trong các </w:t>
      </w:r>
      <w:r w:rsidR="009B4DFB">
        <w:t>ứng dụng nhận dạng người nói</w:t>
      </w:r>
      <w:r w:rsidR="00630B74">
        <w:t>.</w:t>
      </w:r>
    </w:p>
    <w:p w:rsidR="009B384F" w:rsidRDefault="001D6E3A" w:rsidP="001D6E3A">
      <w:r>
        <w:t xml:space="preserve">    </w:t>
      </w:r>
      <w:r w:rsidR="00D6765D">
        <w:t>SP</w:t>
      </w:r>
      <w:r w:rsidR="009B384F">
        <w:t>ro ban đầu được thiết kế để hiển thị giải phân tích quang phổ nhưng c</w:t>
      </w:r>
      <w:r w:rsidR="00593487">
        <w:t xml:space="preserve">ũng </w:t>
      </w:r>
      <w:r w:rsidR="009B384F">
        <w:t>cung cấ</w:t>
      </w:r>
      <w:r w:rsidR="00BE0A1C">
        <w:t>p các kỹ thuật</w:t>
      </w:r>
      <w:r w:rsidR="009B384F">
        <w:t xml:space="preserve"> </w:t>
      </w:r>
      <w:r w:rsidR="00593487">
        <w:t xml:space="preserve">trích chọn đặc trưng cổ điển sử dụng trong ứng dụng tiếng nói. Có những lệnh </w:t>
      </w:r>
      <w:r w:rsidR="0069251A">
        <w:t>chính</w:t>
      </w:r>
      <w:r w:rsidR="00593487">
        <w:t xml:space="preserve"> sau đây:</w:t>
      </w:r>
    </w:p>
    <w:p w:rsidR="00593487" w:rsidRDefault="00593487" w:rsidP="000E2A79">
      <w:pPr>
        <w:pStyle w:val="ListParagraph"/>
        <w:numPr>
          <w:ilvl w:val="0"/>
          <w:numId w:val="14"/>
        </w:numPr>
      </w:pPr>
      <w:r>
        <w:t>Năng lượng filter – bank</w:t>
      </w:r>
    </w:p>
    <w:p w:rsidR="00593487" w:rsidRDefault="00593487" w:rsidP="000E2A79">
      <w:pPr>
        <w:pStyle w:val="ListParagraph"/>
        <w:numPr>
          <w:ilvl w:val="0"/>
          <w:numId w:val="14"/>
        </w:numPr>
      </w:pPr>
      <w:r>
        <w:t>Hệ số cepstral (filter-bank và dự đoán</w:t>
      </w:r>
      <w:r w:rsidR="00E519E4">
        <w:t xml:space="preserve"> </w:t>
      </w:r>
      <w:r>
        <w:t>tuyến tính)</w:t>
      </w:r>
    </w:p>
    <w:p w:rsidR="0069251A" w:rsidRDefault="0069251A" w:rsidP="000E2A79">
      <w:pPr>
        <w:pStyle w:val="ListParagraph"/>
        <w:numPr>
          <w:ilvl w:val="0"/>
          <w:numId w:val="14"/>
        </w:numPr>
      </w:pPr>
      <w:r>
        <w:lastRenderedPageBreak/>
        <w:t>Dự đoán tuyến tính</w:t>
      </w:r>
      <w:r w:rsidR="00814570">
        <w:t xml:space="preserve"> dẫn xuất tiêu biểu</w:t>
      </w:r>
      <w:r>
        <w:t xml:space="preserve"> (dự báo và phản ánh hệ số, tỷ lệ </w:t>
      </w:r>
      <w:r w:rsidR="00814570">
        <w:t xml:space="preserve">phạm </w:t>
      </w:r>
      <w:proofErr w:type="gramStart"/>
      <w:r w:rsidR="00814570">
        <w:t>vi</w:t>
      </w:r>
      <w:proofErr w:type="gramEnd"/>
      <w:r w:rsidR="00814570">
        <w:t xml:space="preserve"> và những dòng cặp phổ)</w:t>
      </w:r>
      <w:r w:rsidR="00EA02A7">
        <w:t xml:space="preserve">. </w:t>
      </w:r>
    </w:p>
    <w:p w:rsidR="00EA02A7" w:rsidRDefault="00EA02A7" w:rsidP="001D6E3A">
      <w:r>
        <w:t xml:space="preserve">Các </w:t>
      </w:r>
      <w:proofErr w:type="gramStart"/>
      <w:r>
        <w:t>thư</w:t>
      </w:r>
      <w:proofErr w:type="gramEnd"/>
      <w:r>
        <w:t xml:space="preserve"> viện được viết trong ANSI C, cung cấp các chức năng sau:</w:t>
      </w:r>
    </w:p>
    <w:p w:rsidR="00EA02A7" w:rsidRDefault="00EA02A7" w:rsidP="000E2A79">
      <w:pPr>
        <w:pStyle w:val="ListParagraph"/>
        <w:numPr>
          <w:ilvl w:val="0"/>
          <w:numId w:val="14"/>
        </w:numPr>
      </w:pPr>
      <w:r>
        <w:t>Tín hiệu đầu vào dạng sóng</w:t>
      </w:r>
    </w:p>
    <w:p w:rsidR="00EA02A7" w:rsidRDefault="00EA02A7" w:rsidP="000E2A79">
      <w:pPr>
        <w:pStyle w:val="ListParagraph"/>
        <w:numPr>
          <w:ilvl w:val="0"/>
          <w:numId w:val="14"/>
        </w:numPr>
      </w:pPr>
      <w:r>
        <w:t>Xử lý tín hiệu ở mức thấp (FFT, phân tích LPC</w:t>
      </w:r>
      <w:proofErr w:type="gramStart"/>
      <w:r>
        <w:t>,..</w:t>
      </w:r>
      <w:proofErr w:type="gramEnd"/>
      <w:r>
        <w:t>)</w:t>
      </w:r>
    </w:p>
    <w:p w:rsidR="00EA02A7" w:rsidRDefault="00EA02A7" w:rsidP="000E2A79">
      <w:pPr>
        <w:pStyle w:val="ListParagraph"/>
        <w:numPr>
          <w:ilvl w:val="0"/>
          <w:numId w:val="14"/>
        </w:numPr>
      </w:pPr>
      <w:r>
        <w:t>Xử lý đặc trưng mức thấp ( CMS, chuẩn hóa sự khác biệt, …)</w:t>
      </w:r>
    </w:p>
    <w:p w:rsidR="00EA02A7" w:rsidRDefault="00EA02A7" w:rsidP="00A210F3">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137E7F" w:rsidRPr="00F30FBA" w:rsidRDefault="009F7529" w:rsidP="00F30FBA">
      <w:pPr>
        <w:ind w:firstLine="360"/>
        <w:jc w:val="left"/>
        <w:rPr>
          <w:i/>
        </w:rPr>
      </w:pPr>
      <w:r>
        <w:t>Spro được sử dụng trên nền Linux, SPARC/SunOS và HP-UX. Có thể dowload Spro</w:t>
      </w:r>
      <w:r w:rsidR="007137B5">
        <w:t xml:space="preserve"> phiên bả</w:t>
      </w:r>
      <w:r w:rsidR="00903952">
        <w:t>n SP</w:t>
      </w:r>
      <w:r w:rsidR="007137B5">
        <w:t>ro4.0.1</w:t>
      </w:r>
      <w:r w:rsidR="007137B5" w:rsidRPr="007137B5">
        <w:t>, dung lượng 1.3M</w:t>
      </w:r>
      <w:r>
        <w:t xml:space="preserve"> tại địa chỉ</w:t>
      </w:r>
      <w:r w:rsidR="00222CC5">
        <w:t xml:space="preserve"> đường</w:t>
      </w:r>
      <w:r>
        <w:t xml:space="preserve"> link: </w:t>
      </w:r>
      <w:r w:rsidR="00BE0A1C" w:rsidRPr="00F30FBA">
        <w:rPr>
          <w:b/>
        </w:rPr>
        <w:t>http://www.irisa.fr/metiss/guig/spro/download.html</w:t>
      </w:r>
    </w:p>
    <w:p w:rsidR="00B61135" w:rsidRDefault="00FF48C5" w:rsidP="00D9516F">
      <w:pPr>
        <w:pStyle w:val="C3"/>
        <w:numPr>
          <w:ilvl w:val="2"/>
          <w:numId w:val="1"/>
        </w:numPr>
        <w:outlineLvl w:val="2"/>
      </w:pPr>
      <w:bookmarkStart w:id="142" w:name="_Toc514427209"/>
      <w:bookmarkStart w:id="143" w:name="_Toc514427296"/>
      <w:bookmarkStart w:id="144" w:name="_Toc514432730"/>
      <w:r>
        <w:t>Sử dụng SPro và ALIZE trong phân lớp làn điệu</w:t>
      </w:r>
      <w:bookmarkEnd w:id="142"/>
      <w:bookmarkEnd w:id="143"/>
      <w:bookmarkEnd w:id="144"/>
    </w:p>
    <w:p w:rsidR="00B61135" w:rsidRDefault="005369AA" w:rsidP="00310E17">
      <w:pPr>
        <w:jc w:val="center"/>
      </w:pPr>
      <w:r>
        <w:rPr>
          <w:noProof/>
        </w:rPr>
        <w:pict>
          <v:rect id="_x0000_s1160" style="position:absolute;left:0;text-align:left;margin-left:392.75pt;margin-top:7.2pt;width:59.15pt;height:115.7pt;z-index:252016640">
            <v:textbox style="mso-next-textbox:#_x0000_s1160">
              <w:txbxContent>
                <w:p w:rsidR="00034A8A" w:rsidRPr="00AB222D" w:rsidRDefault="00034A8A" w:rsidP="00C908D8">
                  <w:pPr>
                    <w:spacing w:line="252" w:lineRule="auto"/>
                    <w:jc w:val="center"/>
                    <w:rPr>
                      <w:b/>
                      <w:sz w:val="32"/>
                    </w:rPr>
                  </w:pPr>
                  <w:r w:rsidRPr="00AB222D">
                    <w:rPr>
                      <w:b/>
                      <w:sz w:val="32"/>
                    </w:rPr>
                    <w:t>T</w:t>
                  </w:r>
                  <w:r>
                    <w:rPr>
                      <w:b/>
                      <w:sz w:val="32"/>
                    </w:rPr>
                    <w:t>ính kết quả</w:t>
                  </w:r>
                </w:p>
                <w:p w:rsidR="00034A8A" w:rsidRPr="00AB222D" w:rsidRDefault="00034A8A" w:rsidP="00C908D8">
                  <w:pPr>
                    <w:spacing w:line="252" w:lineRule="auto"/>
                    <w:jc w:val="center"/>
                    <w:rPr>
                      <w:b/>
                      <w:sz w:val="32"/>
                    </w:rPr>
                  </w:pPr>
                  <w:proofErr w:type="gramStart"/>
                  <w:r w:rsidRPr="00AB222D">
                    <w:rPr>
                      <w:b/>
                      <w:sz w:val="32"/>
                    </w:rPr>
                    <w:t>nhận</w:t>
                  </w:r>
                  <w:proofErr w:type="gramEnd"/>
                  <w:r w:rsidRPr="00AB222D">
                    <w:rPr>
                      <w:b/>
                      <w:sz w:val="32"/>
                    </w:rPr>
                    <w:t xml:space="preserve"> dạng</w:t>
                  </w:r>
                </w:p>
              </w:txbxContent>
            </v:textbox>
          </v:rect>
        </w:pict>
      </w:r>
      <w:r>
        <w:rPr>
          <w:noProof/>
        </w:rPr>
        <w:pict>
          <v:rect id="_x0000_s1159" style="position:absolute;left:0;text-align:left;margin-left:297.75pt;margin-top:7.2pt;width:71pt;height:52.25pt;z-index:252015616">
            <v:textbox style="mso-next-textbox:#_x0000_s1159">
              <w:txbxContent>
                <w:p w:rsidR="00034A8A" w:rsidRPr="009717A5" w:rsidRDefault="00034A8A"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034A8A" w:rsidRDefault="00034A8A"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034A8A" w:rsidRPr="000D0B6F" w:rsidRDefault="00034A8A"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034A8A" w:rsidRDefault="00034A8A">
                  <w:r w:rsidRPr="00C908D8">
                    <w:rPr>
                      <w:noProof/>
                      <w:lang w:eastAsia="zh-CN"/>
                    </w:rPr>
                    <w:drawing>
                      <wp:inline distT="0" distB="0" distL="0" distR="0" wp14:anchorId="453AB72F" wp14:editId="78926E4C">
                        <wp:extent cx="1033145" cy="548259"/>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5369AA"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5369AA"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5369AA"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034A8A" w:rsidRPr="009717A5" w:rsidRDefault="00034A8A"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034A8A" w:rsidRPr="009717A5" w:rsidRDefault="00034A8A"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034A8A" w:rsidRPr="009717A5" w:rsidRDefault="00034A8A" w:rsidP="008E0D1C">
                  <w:pPr>
                    <w:spacing w:before="60" w:line="240" w:lineRule="exact"/>
                    <w:jc w:val="center"/>
                    <w:rPr>
                      <w:sz w:val="22"/>
                    </w:rPr>
                  </w:pPr>
                  <w:r w:rsidRPr="009717A5">
                    <w:rPr>
                      <w:sz w:val="22"/>
                    </w:rPr>
                    <w:t>Loại bỏ</w:t>
                  </w:r>
                </w:p>
                <w:p w:rsidR="00034A8A" w:rsidRPr="009717A5" w:rsidRDefault="00034A8A" w:rsidP="008E0D1C">
                  <w:pPr>
                    <w:spacing w:before="60" w:line="240" w:lineRule="exact"/>
                    <w:jc w:val="center"/>
                    <w:rPr>
                      <w:sz w:val="22"/>
                    </w:rPr>
                  </w:pPr>
                  <w:proofErr w:type="gramStart"/>
                  <w:r>
                    <w:rPr>
                      <w:sz w:val="22"/>
                    </w:rPr>
                    <w:t>k</w:t>
                  </w:r>
                  <w:r w:rsidRPr="009717A5">
                    <w:rPr>
                      <w:sz w:val="22"/>
                    </w:rPr>
                    <w:t>hoảng</w:t>
                  </w:r>
                  <w:proofErr w:type="gramEnd"/>
                  <w:r w:rsidRPr="009717A5">
                    <w:rPr>
                      <w:sz w:val="22"/>
                    </w:rPr>
                    <w:t xml:space="preserve"> lặng</w:t>
                  </w:r>
                </w:p>
              </w:txbxContent>
            </v:textbox>
          </v:rect>
        </w:pict>
      </w:r>
      <w:r>
        <w:rPr>
          <w:noProof/>
        </w:rPr>
        <w:pict>
          <v:rect id="_x0000_s1155" style="position:absolute;left:0;text-align:left;margin-left:16.55pt;margin-top:13.65pt;width:66.75pt;height:42pt;z-index:252002304">
            <v:textbox style="mso-next-textbox:#_x0000_s1155">
              <w:txbxContent>
                <w:p w:rsidR="00034A8A" w:rsidRPr="009717A5" w:rsidRDefault="00034A8A"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5369AA"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5369AA"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034A8A" w:rsidRPr="000D0B6F" w:rsidRDefault="00034A8A"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034A8A" w:rsidRPr="000D0B6F" w:rsidRDefault="00034A8A"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034A8A" w:rsidRDefault="00034A8A"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034A8A" w:rsidRPr="000D0B6F" w:rsidRDefault="00034A8A"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034A8A" w:rsidRPr="000D0B6F" w:rsidRDefault="00034A8A"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034A8A" w:rsidRPr="00204638" w:rsidRDefault="00034A8A" w:rsidP="00C908D8">
                  <w:pPr>
                    <w:spacing w:before="60" w:line="240" w:lineRule="exact"/>
                    <w:jc w:val="center"/>
                    <w:rPr>
                      <w:rFonts w:ascii="Arial" w:hAnsi="Arial" w:cs="Arial"/>
                      <w:b/>
                      <w:color w:val="FFFFFF" w:themeColor="background1"/>
                      <w:sz w:val="20"/>
                      <w:szCs w:val="20"/>
                    </w:rPr>
                  </w:pPr>
                  <w:proofErr w:type="gramStart"/>
                  <w:r w:rsidRPr="00204638">
                    <w:rPr>
                      <w:rFonts w:ascii="Arial" w:hAnsi="Arial" w:cs="Arial"/>
                      <w:b/>
                      <w:color w:val="FFFFFF" w:themeColor="background1"/>
                      <w:sz w:val="20"/>
                      <w:szCs w:val="20"/>
                    </w:rPr>
                    <w:t>sfbcep</w:t>
                  </w:r>
                  <w:proofErr w:type="gramEnd"/>
                </w:p>
              </w:txbxContent>
            </v:textbox>
          </v:rect>
        </w:pict>
      </w:r>
    </w:p>
    <w:p w:rsidR="00B86191" w:rsidRDefault="00B86191" w:rsidP="00310E17">
      <w:pPr>
        <w:jc w:val="center"/>
      </w:pPr>
    </w:p>
    <w:p w:rsidR="004F690F" w:rsidRDefault="004F690F" w:rsidP="00F169CE"/>
    <w:p w:rsidR="002824C2" w:rsidRDefault="005369AA"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034A8A" w:rsidRDefault="00034A8A"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034A8A" w:rsidRDefault="00034A8A"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447F0C">
      <w:pPr>
        <w:pStyle w:val="AHinh"/>
        <w:outlineLvl w:val="2"/>
      </w:pPr>
      <w:bookmarkStart w:id="145" w:name="_Toc367523877"/>
      <w:bookmarkStart w:id="146" w:name="_Toc514427210"/>
      <w:bookmarkStart w:id="147" w:name="_Toc514427297"/>
      <w:bookmarkStart w:id="148" w:name="_Toc514432731"/>
      <w:r>
        <w:t>Hình</w:t>
      </w:r>
      <w:r w:rsidR="002824C2">
        <w:t xml:space="preserve"> 2.2</w:t>
      </w:r>
      <w:r w:rsidR="00C06F79">
        <w:t>.</w:t>
      </w:r>
      <w:r w:rsidR="00791AA7">
        <w:t xml:space="preserve">  </w:t>
      </w:r>
      <w:r w:rsidRPr="004F690F">
        <w:t xml:space="preserve">Sơ đồ </w:t>
      </w:r>
      <w:bookmarkEnd w:id="145"/>
      <w:r w:rsidR="00FF48C5">
        <w:t>sử dụng các công cụ của SPro và ALIZE trong phân lớp làn điệu</w:t>
      </w:r>
      <w:bookmarkEnd w:id="146"/>
      <w:bookmarkEnd w:id="147"/>
      <w:bookmarkEnd w:id="148"/>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FF48C5">
      <w:pPr>
        <w:pStyle w:val="C4"/>
        <w:numPr>
          <w:ilvl w:val="0"/>
          <w:numId w:val="27"/>
        </w:numPr>
      </w:pPr>
      <w:r>
        <w:t>Trích chọn đặc trưng</w:t>
      </w:r>
    </w:p>
    <w:p w:rsidR="00FF48C5" w:rsidRDefault="00FF48C5" w:rsidP="005566E4">
      <w:r>
        <w:lastRenderedPageBreak/>
        <w:t xml:space="preserve">     Bộ công cụ Spro sẽ đọc một file âm thanh đầu vào, xử lý nó và trích xuất các vector đặc trưng. Kết quả đầu ra sẽ là đầu vào cho hệ thống LIA_</w:t>
      </w:r>
      <w:proofErr w:type="gramStart"/>
      <w:r>
        <w:t>SpkDet(</w:t>
      </w:r>
      <w:proofErr w:type="gramEnd"/>
      <w:r>
        <w:t>ở trong Đ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proofErr w:type="gramStart"/>
      <w:r w:rsidRPr="005566E4">
        <w:rPr>
          <w:i/>
        </w:rPr>
        <w:t>sfbcep</w:t>
      </w:r>
      <w:proofErr w:type="gramEnd"/>
      <w:r w:rsidRPr="005566E4">
        <w:rPr>
          <w:i/>
        </w:rPr>
        <w:t xml:space="preserve">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 xml:space="preserve">Các tùy </w:t>
      </w:r>
      <w:proofErr w:type="gramStart"/>
      <w:r w:rsidRPr="005566E4">
        <w:t>chọn</w:t>
      </w:r>
      <w:r w:rsidR="00462D33">
        <w:t>(</w:t>
      </w:r>
      <w:proofErr w:type="gramEnd"/>
      <w:r w:rsidR="00462D33">
        <w:t>option)</w:t>
      </w:r>
      <w:r w:rsidRPr="005566E4">
        <w:t xml:space="preserve"> như sau: </w:t>
      </w:r>
    </w:p>
    <w:p w:rsidR="005566E4" w:rsidRDefault="005566E4" w:rsidP="005566E4">
      <w:pPr>
        <w:ind w:left="720"/>
        <w:rPr>
          <w:i/>
        </w:rPr>
      </w:pPr>
      <w:r w:rsidRPr="005566E4">
        <w:rPr>
          <w:i/>
        </w:rPr>
        <w:t>-F, --format=</w:t>
      </w:r>
      <w:proofErr w:type="gramStart"/>
      <w:r w:rsidRPr="005566E4">
        <w:rPr>
          <w:i/>
        </w:rPr>
        <w:t>str</w:t>
      </w:r>
      <w:proofErr w:type="gramEnd"/>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w:t>
      </w:r>
      <w:proofErr w:type="gramStart"/>
      <w:r w:rsidRPr="005566E4">
        <w:rPr>
          <w:i/>
        </w:rPr>
        <w:t>f</w:t>
      </w:r>
      <w:proofErr w:type="gramEnd"/>
      <w:r w:rsidRPr="005566E4">
        <w:rPr>
          <w:i/>
        </w:rPr>
        <w:t>, --sample-rate=f</w:t>
      </w:r>
    </w:p>
    <w:p w:rsidR="005566E4" w:rsidRPr="005566E4" w:rsidRDefault="005566E4" w:rsidP="005566E4">
      <w:pPr>
        <w:ind w:left="720"/>
      </w:pPr>
      <w:r w:rsidRPr="005566E4">
        <w:t xml:space="preserve">Thiết lập sóng đầu vào tỉ lệ tần sô cho ‘PCM16’. Mặc định là </w:t>
      </w:r>
      <w:proofErr w:type="gramStart"/>
      <w:r w:rsidRPr="005566E4">
        <w:t>8kHz</w:t>
      </w:r>
      <w:proofErr w:type="gramEnd"/>
    </w:p>
    <w:p w:rsidR="005566E4" w:rsidRDefault="005566E4" w:rsidP="005566E4">
      <w:pPr>
        <w:ind w:left="720"/>
        <w:rPr>
          <w:i/>
        </w:rPr>
      </w:pPr>
      <w:r w:rsidRPr="005566E4">
        <w:rPr>
          <w:i/>
        </w:rPr>
        <w:t>-</w:t>
      </w:r>
      <w:proofErr w:type="gramStart"/>
      <w:r w:rsidRPr="005566E4">
        <w:rPr>
          <w:i/>
        </w:rPr>
        <w:t>x</w:t>
      </w:r>
      <w:proofErr w:type="gramEnd"/>
      <w:r w:rsidRPr="005566E4">
        <w:rPr>
          <w:i/>
        </w:rPr>
        <w:t>,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w:t>
      </w:r>
      <w:proofErr w:type="gramStart"/>
      <w:r w:rsidRPr="005566E4">
        <w:rPr>
          <w:i/>
        </w:rPr>
        <w:t>k</w:t>
      </w:r>
      <w:proofErr w:type="gramEnd"/>
      <w:r w:rsidRPr="005566E4">
        <w:rPr>
          <w:i/>
        </w:rPr>
        <w:t>,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proofErr w:type="gramStart"/>
      <w:r>
        <w:t xml:space="preserve">tới </w:t>
      </w:r>
      <w:r w:rsidR="00434ECB">
        <w:t xml:space="preserve"> </w:t>
      </w:r>
      <w:r w:rsidRPr="0021487B">
        <w:rPr>
          <w:i/>
        </w:rPr>
        <w:t>f</w:t>
      </w:r>
      <w:proofErr w:type="gramEnd"/>
      <w:r w:rsidRPr="0021487B">
        <w:rPr>
          <w:i/>
        </w:rPr>
        <w:t xml:space="preserve"> ms.</w:t>
      </w:r>
      <w:r w:rsidRPr="0021487B">
        <w:t xml:space="preserve"> Mặc định: 20.0 ms.</w:t>
      </w:r>
    </w:p>
    <w:p w:rsidR="005566E4" w:rsidRDefault="005566E4" w:rsidP="005566E4">
      <w:pPr>
        <w:ind w:left="720"/>
        <w:rPr>
          <w:i/>
        </w:rPr>
      </w:pPr>
      <w:r w:rsidRPr="005566E4">
        <w:rPr>
          <w:i/>
        </w:rPr>
        <w:t>-</w:t>
      </w:r>
      <w:proofErr w:type="gramStart"/>
      <w:r w:rsidRPr="005566E4">
        <w:rPr>
          <w:i/>
        </w:rPr>
        <w:t>d</w:t>
      </w:r>
      <w:proofErr w:type="gramEnd"/>
      <w:r w:rsidRPr="005566E4">
        <w:rPr>
          <w:i/>
        </w:rPr>
        <w:t>,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p</w:t>
      </w:r>
      <w:proofErr w:type="gramEnd"/>
      <w:r w:rsidRPr="00434ECB">
        <w:rPr>
          <w:rStyle w:val="HTMLCode"/>
          <w:rFonts w:ascii="Times New Roman" w:eastAsiaTheme="minorHAnsi" w:hAnsi="Times New Roman" w:cs="Times New Roman"/>
          <w:i/>
          <w:color w:val="000000"/>
          <w:sz w:val="26"/>
          <w:szCs w:val="26"/>
        </w:rPr>
        <w:t>,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e</w:t>
      </w:r>
      <w:proofErr w:type="gramEnd"/>
      <w:r w:rsidRPr="00434ECB">
        <w:rPr>
          <w:rStyle w:val="HTMLCode"/>
          <w:rFonts w:ascii="Times New Roman" w:eastAsiaTheme="minorHAnsi" w:hAnsi="Times New Roman" w:cs="Times New Roman"/>
          <w:i/>
          <w:color w:val="000000"/>
          <w:sz w:val="26"/>
          <w:szCs w:val="26"/>
        </w:rPr>
        <w:t>, --energy</w:t>
      </w:r>
    </w:p>
    <w:p w:rsidR="009E79E9" w:rsidRPr="00434ECB" w:rsidRDefault="009E79E9" w:rsidP="009E79E9">
      <w:pPr>
        <w:ind w:left="720"/>
        <w:rPr>
          <w:rFonts w:cs="Times New Roman"/>
          <w:szCs w:val="26"/>
        </w:rPr>
      </w:pPr>
      <w:r w:rsidRPr="00434ECB">
        <w:rPr>
          <w:rFonts w:cs="Times New Roman"/>
          <w:szCs w:val="26"/>
        </w:rPr>
        <w:t>Thêm năng lượng cho vector đặc trưng</w:t>
      </w:r>
    </w:p>
    <w:p w:rsidR="005566E4" w:rsidRPr="00434ECB" w:rsidRDefault="005566E4" w:rsidP="005566E4">
      <w:pPr>
        <w:ind w:left="720"/>
        <w:rPr>
          <w:rFonts w:cs="Times New Roman"/>
          <w:i/>
          <w:szCs w:val="26"/>
        </w:rPr>
      </w:pPr>
      <w:r w:rsidRPr="00434ECB">
        <w:rPr>
          <w:rFonts w:cs="Times New Roman"/>
          <w:i/>
          <w:szCs w:val="26"/>
        </w:rPr>
        <w:lastRenderedPageBreak/>
        <w:t>-</w:t>
      </w:r>
      <w:proofErr w:type="gramStart"/>
      <w:r w:rsidRPr="00434ECB">
        <w:rPr>
          <w:rFonts w:cs="Times New Roman"/>
          <w:i/>
          <w:szCs w:val="26"/>
        </w:rPr>
        <w:t>w</w:t>
      </w:r>
      <w:proofErr w:type="gramEnd"/>
      <w:r w:rsidRPr="00434ECB">
        <w:rPr>
          <w:rFonts w:cs="Times New Roman"/>
          <w:i/>
          <w:szCs w:val="26"/>
        </w:rPr>
        <w:t>,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w:t>
      </w:r>
      <w:proofErr w:type="gramStart"/>
      <w:r w:rsidRPr="009E79E9">
        <w:rPr>
          <w:i/>
        </w:rPr>
        <w:t>n</w:t>
      </w:r>
      <w:proofErr w:type="gramEnd"/>
      <w:r w:rsidRPr="009E79E9">
        <w:rPr>
          <w:i/>
        </w:rPr>
        <w:t>,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w:t>
      </w:r>
      <w:proofErr w:type="gramStart"/>
      <w:r w:rsidRPr="005566E4">
        <w:rPr>
          <w:i/>
        </w:rPr>
        <w:t>a</w:t>
      </w:r>
      <w:proofErr w:type="gramEnd"/>
      <w:r w:rsidRPr="005566E4">
        <w:rPr>
          <w:i/>
        </w:rPr>
        <w:t>,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w:t>
      </w:r>
      <w:proofErr w:type="gramStart"/>
      <w:r w:rsidRPr="005566E4">
        <w:rPr>
          <w:i/>
        </w:rPr>
        <w:t>u</w:t>
      </w:r>
      <w:proofErr w:type="gramEnd"/>
      <w:r w:rsidRPr="005566E4">
        <w:rPr>
          <w:i/>
        </w:rPr>
        <w:t>,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w:t>
      </w:r>
      <w:proofErr w:type="gramStart"/>
      <w:r w:rsidRPr="005566E4">
        <w:rPr>
          <w:i/>
        </w:rPr>
        <w:t>b</w:t>
      </w:r>
      <w:proofErr w:type="gramEnd"/>
      <w:r w:rsidRPr="005566E4">
        <w:rPr>
          <w:i/>
        </w:rPr>
        <w:t>,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n các vector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 xml:space="preserve">Thêm các dẫn xuất tự thứ hai với vector đặc trưng. Yêu cầu </w:t>
      </w:r>
      <w:r w:rsidRPr="005566E4">
        <w:rPr>
          <w:i/>
        </w:rPr>
        <w:t>`--delta'.</w:t>
      </w:r>
    </w:p>
    <w:p w:rsidR="005566E4" w:rsidRPr="005566E4" w:rsidRDefault="005566E4" w:rsidP="005566E4">
      <w:pPr>
        <w:ind w:left="720"/>
        <w:rPr>
          <w:i/>
        </w:rPr>
      </w:pPr>
      <w:r w:rsidRPr="005566E4">
        <w:rPr>
          <w:i/>
        </w:rPr>
        <w:t>-</w:t>
      </w:r>
      <w:proofErr w:type="gramStart"/>
      <w:r w:rsidRPr="005566E4">
        <w:rPr>
          <w:i/>
        </w:rPr>
        <w:t>v</w:t>
      </w:r>
      <w:proofErr w:type="gramEnd"/>
      <w:r w:rsidRPr="005566E4">
        <w:rPr>
          <w:i/>
        </w:rPr>
        <w:t>,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w:t>
      </w:r>
      <w:proofErr w:type="gramStart"/>
      <w:r w:rsidRPr="005566E4">
        <w:rPr>
          <w:i/>
        </w:rPr>
        <w:t>h</w:t>
      </w:r>
      <w:proofErr w:type="gramEnd"/>
      <w:r w:rsidRPr="005566E4">
        <w:rPr>
          <w:i/>
        </w:rPr>
        <w:t>,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roofErr w:type="gramStart"/>
      <w:r>
        <w:t>..</w:t>
      </w:r>
      <w:proofErr w:type="gramEnd"/>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77165A">
      <w:pPr>
        <w:pStyle w:val="C4"/>
      </w:pPr>
      <w:r>
        <w:t>Loại bỏ</w:t>
      </w:r>
      <w:r w:rsidR="0077165A">
        <w:t xml:space="preserve"> khoảng lặng</w:t>
      </w:r>
    </w:p>
    <w:p w:rsidR="00F10217" w:rsidRDefault="00CA74D8" w:rsidP="00B01304">
      <w:pPr>
        <w:ind w:firstLine="360"/>
      </w:pPr>
      <w:r>
        <w:t xml:space="preserve">Khi tất cả các vector đặc trưng được tính toán, một bước rất quan trọng là quyết định vector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ng lặng. Vì vậy, để chọn các khung tương ứng với tín 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w:t>
      </w:r>
      <w:proofErr w:type="gramStart"/>
      <w:r w:rsidR="008E6AE8">
        <w:t>thư</w:t>
      </w:r>
      <w:proofErr w:type="gramEnd"/>
      <w:r w:rsidR="008E6AE8">
        <w:t xml:space="preserve">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lastRenderedPageBreak/>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proofErr w:type="gramStart"/>
      <w:r w:rsidRPr="00ED7332">
        <w:rPr>
          <w:i/>
        </w:rPr>
        <w:t>inputfile</w:t>
      </w:r>
      <w:proofErr w:type="gramEnd"/>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proofErr w:type="gramStart"/>
      <w:r>
        <w:rPr>
          <w:i/>
        </w:rPr>
        <w:t>option</w:t>
      </w:r>
      <w:r w:rsidR="00695748">
        <w:rPr>
          <w:i/>
        </w:rPr>
        <w:t>s</w:t>
      </w:r>
      <w:proofErr w:type="gramEnd"/>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B01304">
      <w:pPr>
        <w:pStyle w:val="ABang"/>
        <w:outlineLvl w:val="2"/>
      </w:pPr>
      <w:bookmarkStart w:id="149" w:name="_Toc367523888"/>
      <w:bookmarkStart w:id="150" w:name="_Toc514427211"/>
      <w:bookmarkStart w:id="151" w:name="_Toc514427298"/>
      <w:bookmarkStart w:id="152" w:name="_Toc514432732"/>
      <w:r w:rsidRPr="00447F0C">
        <w:t>Bảng 2.1</w:t>
      </w:r>
      <w:r>
        <w:t>:</w:t>
      </w:r>
      <w:r w:rsidRPr="00447F0C">
        <w:t xml:space="preserve"> Mô tả tùy chọn sử dụng tiêu chuẩn hóa năng lượng</w:t>
      </w:r>
      <w:bookmarkEnd w:id="149"/>
      <w:bookmarkEnd w:id="150"/>
      <w:bookmarkEnd w:id="151"/>
      <w:bookmarkEnd w:id="152"/>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proofErr w:type="gramStart"/>
      <w:r w:rsidR="008E6AE8">
        <w:t>thư</w:t>
      </w:r>
      <w:proofErr w:type="gramEnd"/>
      <w:r w:rsidR="008E6AE8">
        <w:t xml:space="preserve">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tiếng nói/ không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proofErr w:type="gramStart"/>
      <w:r>
        <w:rPr>
          <w:i/>
        </w:rPr>
        <w:lastRenderedPageBreak/>
        <w:t>option</w:t>
      </w:r>
      <w:r w:rsidR="00695748">
        <w:rPr>
          <w:i/>
        </w:rPr>
        <w:t>s</w:t>
      </w:r>
      <w:proofErr w:type="gramEnd"/>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B01304">
      <w:pPr>
        <w:pStyle w:val="ABang"/>
        <w:outlineLvl w:val="2"/>
      </w:pPr>
      <w:bookmarkStart w:id="153" w:name="_Toc367523889"/>
      <w:bookmarkStart w:id="154" w:name="_Toc514427212"/>
      <w:bookmarkStart w:id="155" w:name="_Toc514427299"/>
      <w:bookmarkStart w:id="156" w:name="_Toc514432733"/>
      <w:r w:rsidRPr="00AA395C">
        <w:t>Bảng</w:t>
      </w:r>
      <w:r>
        <w:t xml:space="preserve"> 2.2</w:t>
      </w:r>
      <w:r w:rsidRPr="00AA395C">
        <w:t xml:space="preserve">: Mô tả tùy chọn sử dụng </w:t>
      </w:r>
      <w:r>
        <w:t>phát hiện tín hiệu tiếng nói</w:t>
      </w:r>
      <w:bookmarkEnd w:id="153"/>
      <w:bookmarkEnd w:id="154"/>
      <w:bookmarkEnd w:id="155"/>
      <w:bookmarkEnd w:id="15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A65135">
      <w:pPr>
        <w:pStyle w:val="C4"/>
      </w:pPr>
      <w:r>
        <w:t>C</w:t>
      </w:r>
      <w:r w:rsidR="00A65135">
        <w:t>huẩn hóa đặc trưng</w:t>
      </w:r>
    </w:p>
    <w:p w:rsidR="007F2625" w:rsidRDefault="007F2625" w:rsidP="007F2625">
      <w:pPr>
        <w:ind w:firstLine="360"/>
      </w:pPr>
      <w:r w:rsidRPr="007F2625">
        <w:t>Các vector tham số được chuẩn hóa để phù hợp</w:t>
      </w:r>
      <w:r>
        <w:t xml:space="preserve"> với trung bình bằng không và </w:t>
      </w:r>
      <w:r w:rsidR="00A07C82">
        <w:t>các thuộc tính</w:t>
      </w:r>
      <w:r>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B01304">
      <w:pPr>
        <w:pStyle w:val="ABang"/>
        <w:outlineLvl w:val="2"/>
      </w:pPr>
      <w:bookmarkStart w:id="157" w:name="_Toc367523890"/>
      <w:bookmarkStart w:id="158" w:name="_Toc514427213"/>
      <w:bookmarkStart w:id="159" w:name="_Toc514427300"/>
      <w:bookmarkStart w:id="160" w:name="_Toc514432734"/>
      <w:r w:rsidRPr="00AA395C">
        <w:t>Bảng</w:t>
      </w:r>
      <w:r>
        <w:t xml:space="preserve"> 2.3</w:t>
      </w:r>
      <w:r w:rsidRPr="00AA395C">
        <w:t xml:space="preserve">: </w:t>
      </w:r>
      <w:r>
        <w:t>Mô tả tùy chọn chuẩn hóa đặc trưng</w:t>
      </w:r>
      <w:bookmarkEnd w:id="157"/>
      <w:bookmarkEnd w:id="158"/>
      <w:bookmarkEnd w:id="159"/>
      <w:bookmarkEnd w:id="1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AA611E">
      <w:pPr>
        <w:pStyle w:val="C4"/>
      </w:pPr>
      <w:r>
        <w:lastRenderedPageBreak/>
        <w:t xml:space="preserve">Huấn luyện mô hình </w:t>
      </w:r>
      <w:r w:rsidR="0001397C">
        <w:t>nền</w:t>
      </w:r>
    </w:p>
    <w:p w:rsidR="00AA611E" w:rsidRDefault="00493593" w:rsidP="00A01A7C">
      <w:pPr>
        <w:ind w:firstLine="360"/>
      </w:pPr>
      <w:r>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w:t>
      </w:r>
      <w:proofErr w:type="gramStart"/>
      <w:r>
        <w:t>thư</w:t>
      </w:r>
      <w:proofErr w:type="gramEnd"/>
      <w:r>
        <w:t xml:space="preserve">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w:t>
      </w:r>
      <w:proofErr w:type="gramStart"/>
      <w:r w:rsidRPr="00021B22">
        <w:rPr>
          <w:rFonts w:cs="Times New Roman"/>
          <w:i/>
          <w:szCs w:val="26"/>
        </w:rPr>
        <w:t>inputfile</w:t>
      </w:r>
      <w:proofErr w:type="gramEnd"/>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proofErr w:type="gramStart"/>
      <w:r w:rsidRPr="00021B22">
        <w:rPr>
          <w:rFonts w:cs="Times New Roman"/>
          <w:i/>
          <w:szCs w:val="26"/>
        </w:rPr>
        <w:t>worldfile</w:t>
      </w:r>
      <w:proofErr w:type="gramEnd"/>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570FBE" w:rsidRDefault="00AA395C" w:rsidP="00AA395C">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A01A7C">
      <w:pPr>
        <w:pStyle w:val="ABang"/>
        <w:outlineLvl w:val="2"/>
      </w:pPr>
      <w:bookmarkStart w:id="161" w:name="_Toc367523891"/>
      <w:bookmarkStart w:id="162" w:name="_Toc514427214"/>
      <w:bookmarkStart w:id="163" w:name="_Toc514427301"/>
      <w:bookmarkStart w:id="164" w:name="_Toc514432735"/>
      <w:r w:rsidRPr="00215465">
        <w:t>Bảng 2.4: Mô tả tùy chọn chính sử dụng huấn luyện mô hình từ</w:t>
      </w:r>
      <w:bookmarkEnd w:id="161"/>
      <w:bookmarkEnd w:id="162"/>
      <w:bookmarkEnd w:id="163"/>
      <w:bookmarkEnd w:id="16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7A4EBC" w:rsidP="00423208">
            <w:pPr>
              <w:jc w:val="center"/>
              <w:rPr>
                <w:rFonts w:eastAsia="Times New Roman" w:cs="Times New Roman"/>
                <w:szCs w:val="26"/>
              </w:rPr>
            </w:pPr>
            <w:r>
              <w:rPr>
                <w:rFonts w:eastAsia="Times New Roman" w:cs="Times New Roman"/>
                <w:szCs w:val="26"/>
              </w:rPr>
              <w:t>20</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các khung được sử dụng 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lastRenderedPageBreak/>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0-15, 17-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c trưng trong vecto</w:t>
            </w:r>
            <w:r w:rsidR="00E83D8B">
              <w:rPr>
                <w:rStyle w:val="hps"/>
                <w:rFonts w:cs="Times New Roman"/>
                <w:szCs w:val="26"/>
              </w:rPr>
              <w:t>r</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ED6A3A">
      <w:pPr>
        <w:pStyle w:val="C4"/>
      </w:pPr>
      <w:r>
        <w:t>Huấn luyện mô hình đích</w:t>
      </w:r>
      <w:r w:rsidR="00F37953">
        <w:t xml:space="preserve"> (Target model training)</w:t>
      </w:r>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 xml:space="preserve">Worldfile: </w:t>
      </w:r>
      <w:proofErr w:type="gramStart"/>
      <w:r w:rsidRPr="006F2D26">
        <w:rPr>
          <w:i/>
          <w:color w:val="000000" w:themeColor="text1"/>
        </w:rPr>
        <w:t>world  --</w:t>
      </w:r>
      <w:proofErr w:type="gramEnd"/>
      <w:r w:rsidRPr="006F2D26">
        <w:rPr>
          <w:i/>
          <w:color w:val="000000" w:themeColor="text1"/>
        </w:rPr>
        <w:t xml:space="preserve"> debug false –verbose true</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2C4B91">
      <w:pPr>
        <w:pStyle w:val="ABang"/>
        <w:outlineLvl w:val="2"/>
      </w:pPr>
      <w:bookmarkStart w:id="165" w:name="_Toc367523892"/>
      <w:bookmarkStart w:id="166" w:name="_Toc514427215"/>
      <w:bookmarkStart w:id="167" w:name="_Toc514427302"/>
      <w:bookmarkStart w:id="168" w:name="_Toc514432736"/>
      <w:r w:rsidRPr="00215465">
        <w:t>Bảng 2.</w:t>
      </w:r>
      <w:r>
        <w:t>5</w:t>
      </w:r>
      <w:r w:rsidRPr="00215465">
        <w:t xml:space="preserve">: Mô tả tùy chọn </w:t>
      </w:r>
      <w:r>
        <w:t>trong huấn luyện mô hình đích</w:t>
      </w:r>
      <w:bookmarkEnd w:id="165"/>
      <w:bookmarkEnd w:id="166"/>
      <w:bookmarkEnd w:id="167"/>
      <w:bookmarkEnd w:id="168"/>
    </w:p>
    <w:tbl>
      <w:tblPr>
        <w:tblW w:w="517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134"/>
        <w:gridCol w:w="5354"/>
      </w:tblGrid>
      <w:tr w:rsidR="005126DC" w:rsidRPr="0077556B" w:rsidTr="000F18FD">
        <w:trPr>
          <w:trHeight w:val="319"/>
        </w:trPr>
        <w:tc>
          <w:tcPr>
            <w:tcW w:w="1521"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08"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2871"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ility</w:t>
            </w:r>
          </w:p>
        </w:tc>
        <w:tc>
          <w:tcPr>
            <w:tcW w:w="608"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và 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2871"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lastRenderedPageBreak/>
              <w:t>MAPAlgo</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435B0C">
      <w:pPr>
        <w:pStyle w:val="C4"/>
      </w:pPr>
      <w:r>
        <w:t>Thử nghiệm</w:t>
      </w:r>
    </w:p>
    <w:p w:rsidR="006F2D26" w:rsidRPr="00137E7F"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c trưng vector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695748"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Default="002C4B91" w:rsidP="00577EF0">
      <w:pPr>
        <w:jc w:val="left"/>
      </w:pPr>
    </w:p>
    <w:p w:rsidR="002C4B91" w:rsidRDefault="002C4B91" w:rsidP="002C4B91">
      <w:pPr>
        <w:pStyle w:val="ABang"/>
      </w:pPr>
      <w:bookmarkStart w:id="169" w:name="_Toc367523893"/>
      <w:r w:rsidRPr="00215465">
        <w:t>Bảng 2.</w:t>
      </w:r>
      <w:r>
        <w:t>6</w:t>
      </w:r>
      <w:r w:rsidRPr="00215465">
        <w:t xml:space="preserve">: Mô tả tùy chọn </w:t>
      </w:r>
      <w:r>
        <w:t>tính điểm số của mô hình GMM</w:t>
      </w:r>
      <w:bookmarkEnd w:id="169"/>
    </w:p>
    <w:tbl>
      <w:tblPr>
        <w:tblW w:w="50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213"/>
      </w:tblGrid>
      <w:tr w:rsidR="009C3D0E" w:rsidRPr="0077556B" w:rsidTr="008F4786">
        <w:trPr>
          <w:trHeight w:val="490"/>
        </w:trPr>
        <w:tc>
          <w:tcPr>
            <w:tcW w:w="1604"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65"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530"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8F4786">
        <w:trPr>
          <w:trHeight w:val="490"/>
        </w:trPr>
        <w:tc>
          <w:tcPr>
            <w:tcW w:w="1604"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65"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530"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8F4786">
        <w:trPr>
          <w:trHeight w:val="513"/>
        </w:trPr>
        <w:tc>
          <w:tcPr>
            <w:tcW w:w="1604"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t>computeLLKWithTopDistribs</w:t>
            </w:r>
          </w:p>
        </w:tc>
        <w:tc>
          <w:tcPr>
            <w:tcW w:w="865"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530"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8F4786">
        <w:trPr>
          <w:trHeight w:val="201"/>
        </w:trPr>
        <w:tc>
          <w:tcPr>
            <w:tcW w:w="1604"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lastRenderedPageBreak/>
              <w:t>G</w:t>
            </w:r>
            <w:r w:rsidR="009C3D0E" w:rsidRPr="0077556B">
              <w:rPr>
                <w:rFonts w:eastAsia="Times New Roman" w:cs="Times New Roman"/>
                <w:szCs w:val="26"/>
              </w:rPr>
              <w:t>ender</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530"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530"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65"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8F4786">
        <w:trPr>
          <w:trHeight w:val="201"/>
        </w:trPr>
        <w:tc>
          <w:tcPr>
            <w:tcW w:w="1604"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530"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774097" w:rsidRDefault="00774097" w:rsidP="009E6E42"/>
    <w:p w:rsidR="00432C3F" w:rsidRDefault="00432C3F" w:rsidP="009E6E42"/>
    <w:p w:rsidR="00C90B54" w:rsidRDefault="00C260E8" w:rsidP="00C85582">
      <w:pPr>
        <w:pStyle w:val="C1"/>
      </w:pPr>
      <w:bookmarkStart w:id="170" w:name="_Toc367651234"/>
      <w:bookmarkStart w:id="171" w:name="_Toc514427216"/>
      <w:bookmarkStart w:id="172" w:name="_Toc514427303"/>
      <w:bookmarkStart w:id="173" w:name="_Toc514432737"/>
      <w:r>
        <w:t>CHƯƠNG 3.</w:t>
      </w:r>
      <w:r w:rsidR="00C90B54" w:rsidRPr="0077556B">
        <w:t xml:space="preserve"> TRIỂN KHAI HỆ THỐNG THỬ NGHIỆM NHẬN DẠNG </w:t>
      </w:r>
      <w:bookmarkEnd w:id="170"/>
      <w:r w:rsidR="00D47225">
        <w:t>LÀN ĐIỆU CHÈO VÀ DÂN CA QUAN HỌ</w:t>
      </w:r>
      <w:bookmarkEnd w:id="171"/>
      <w:bookmarkEnd w:id="172"/>
      <w:bookmarkEnd w:id="173"/>
    </w:p>
    <w:p w:rsidR="001D6249" w:rsidRPr="001D6249" w:rsidRDefault="001D6249" w:rsidP="00D9516F">
      <w:pPr>
        <w:pStyle w:val="ListParagraph"/>
        <w:numPr>
          <w:ilvl w:val="0"/>
          <w:numId w:val="1"/>
        </w:numPr>
        <w:spacing w:before="120" w:after="120"/>
        <w:contextualSpacing w:val="0"/>
        <w:jc w:val="center"/>
        <w:outlineLvl w:val="0"/>
        <w:rPr>
          <w:rFonts w:cs="Times New Roman"/>
          <w:b/>
          <w:vanish/>
          <w:szCs w:val="26"/>
        </w:rPr>
      </w:pPr>
      <w:bookmarkStart w:id="174" w:name="_Toc514424544"/>
      <w:bookmarkStart w:id="175" w:name="_Toc514426733"/>
      <w:bookmarkStart w:id="176" w:name="_Toc514427020"/>
      <w:bookmarkStart w:id="177" w:name="_Toc514427125"/>
      <w:bookmarkStart w:id="178" w:name="_Toc514427217"/>
      <w:bookmarkStart w:id="179" w:name="_Toc514427304"/>
      <w:bookmarkStart w:id="180" w:name="_Toc514427396"/>
      <w:bookmarkStart w:id="181" w:name="_Toc514428194"/>
      <w:bookmarkStart w:id="182" w:name="_Toc514432738"/>
      <w:bookmarkEnd w:id="174"/>
      <w:bookmarkEnd w:id="175"/>
      <w:bookmarkEnd w:id="176"/>
      <w:bookmarkEnd w:id="177"/>
      <w:bookmarkEnd w:id="178"/>
      <w:bookmarkEnd w:id="179"/>
      <w:bookmarkEnd w:id="180"/>
      <w:bookmarkEnd w:id="181"/>
      <w:bookmarkEnd w:id="182"/>
    </w:p>
    <w:p w:rsidR="00903952" w:rsidRPr="00903952" w:rsidRDefault="00EE4AEF" w:rsidP="00D9516F">
      <w:pPr>
        <w:pStyle w:val="C2"/>
        <w:jc w:val="both"/>
      </w:pPr>
      <w:bookmarkStart w:id="183" w:name="_Toc367651235"/>
      <w:bookmarkStart w:id="184" w:name="_Toc514427218"/>
      <w:bookmarkStart w:id="185" w:name="_Toc514427305"/>
      <w:bookmarkStart w:id="186" w:name="_Toc514432739"/>
      <w:r w:rsidRPr="0077556B">
        <w:t>Sơ đồ tổng quan quá tr</w:t>
      </w:r>
      <w:r w:rsidR="009915A1" w:rsidRPr="0077556B">
        <w:t xml:space="preserve">ình xây dựng hệ thống nhận dạng </w:t>
      </w:r>
      <w:bookmarkEnd w:id="183"/>
      <w:r w:rsidR="00F41552">
        <w:t>làn điệu chèo và dân ca quan họ</w:t>
      </w:r>
      <w:bookmarkEnd w:id="184"/>
      <w:bookmarkEnd w:id="185"/>
      <w:bookmarkEnd w:id="18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5C2C0B" w:rsidTr="004F66C4">
        <w:trPr>
          <w:trHeight w:val="1110"/>
        </w:trPr>
        <w:tc>
          <w:tcPr>
            <w:tcW w:w="9006" w:type="dxa"/>
          </w:tcPr>
          <w:p w:rsidR="005C2C0B" w:rsidRDefault="005369AA" w:rsidP="005C2C0B">
            <w:pPr>
              <w:pStyle w:val="C1"/>
            </w:pPr>
            <w:bookmarkStart w:id="187" w:name="_Toc514424546"/>
            <w:bookmarkStart w:id="188" w:name="_Toc514426735"/>
            <w:bookmarkStart w:id="189" w:name="_Toc514427022"/>
            <w:bookmarkStart w:id="190" w:name="_Toc514427127"/>
            <w:bookmarkStart w:id="191" w:name="_Toc514427219"/>
            <w:bookmarkStart w:id="192" w:name="_Toc514427306"/>
            <w:bookmarkStart w:id="193" w:name="_Toc514427398"/>
            <w:bookmarkStart w:id="194" w:name="_Toc514428196"/>
            <w:bookmarkStart w:id="195" w:name="_Toc514432740"/>
            <w:r>
              <w:rPr>
                <w:noProof/>
              </w:rPr>
              <w:pict>
                <v:rect id="_x0000_s1077" style="position:absolute;left:0;text-align:left;margin-left:203.05pt;margin-top:26.1pt;width:197.35pt;height:50.6pt;z-index:251714560">
                  <v:textbox style="mso-next-textbox:#_x0000_s1077">
                    <w:txbxContent>
                      <w:p w:rsidR="00034A8A" w:rsidRDefault="00034A8A" w:rsidP="00D530C4">
                        <w:pPr>
                          <w:spacing w:line="240" w:lineRule="auto"/>
                        </w:pPr>
                        <w:r>
                          <w:t>Chia dữ liệu thành 5 phần bao gồm 4 phần để train và 1 phần để test</w:t>
                        </w:r>
                      </w:p>
                    </w:txbxContent>
                  </v:textbox>
                </v:rect>
              </w:pict>
            </w:r>
            <w:bookmarkEnd w:id="187"/>
            <w:bookmarkEnd w:id="188"/>
            <w:bookmarkEnd w:id="189"/>
            <w:bookmarkEnd w:id="190"/>
            <w:bookmarkEnd w:id="191"/>
            <w:bookmarkEnd w:id="192"/>
            <w:bookmarkEnd w:id="193"/>
            <w:bookmarkEnd w:id="194"/>
            <w:bookmarkEnd w:id="195"/>
          </w:p>
          <w:p w:rsidR="005C2C0B" w:rsidRDefault="005369AA" w:rsidP="005C2C0B">
            <w:pPr>
              <w:pStyle w:val="C1"/>
            </w:pPr>
            <w:bookmarkStart w:id="196" w:name="_Toc514424547"/>
            <w:bookmarkStart w:id="197" w:name="_Toc514426736"/>
            <w:bookmarkStart w:id="198" w:name="_Toc514427023"/>
            <w:bookmarkStart w:id="199" w:name="_Toc514427128"/>
            <w:bookmarkStart w:id="200" w:name="_Toc514427220"/>
            <w:bookmarkStart w:id="201" w:name="_Toc514427307"/>
            <w:bookmarkStart w:id="202" w:name="_Toc514427399"/>
            <w:bookmarkStart w:id="203" w:name="_Toc514428197"/>
            <w:bookmarkStart w:id="204" w:name="_Toc514432741"/>
            <w:r>
              <w:rPr>
                <w:noProof/>
                <w:lang w:eastAsia="zh-CN"/>
              </w:rPr>
              <w:pict>
                <v:shape id="_x0000_s1979" type="#_x0000_t32" style="position:absolute;left:0;text-align:left;margin-left:128pt;margin-top:14.95pt;width:75.05pt;height:.75pt;z-index:252154880" o:connectortype="straight">
                  <v:stroke endarrow="block"/>
                </v:shape>
              </w:pict>
            </w:r>
            <w:r>
              <w:rPr>
                <w:noProof/>
              </w:rPr>
              <w:pict>
                <v:rect id="_x0000_s1078" style="position:absolute;left:0;text-align:left;margin-left:.45pt;margin-top:1.45pt;width:124.85pt;height:25.25pt;z-index:251715584">
                  <v:textbox style="mso-next-textbox:#_x0000_s1078">
                    <w:txbxContent>
                      <w:p w:rsidR="00034A8A" w:rsidRDefault="00034A8A" w:rsidP="00DE04BB">
                        <w:pPr>
                          <w:jc w:val="center"/>
                        </w:pPr>
                        <w:r>
                          <w:t>Chuẩn bị dữ liệu</w:t>
                        </w:r>
                      </w:p>
                    </w:txbxContent>
                  </v:textbox>
                </v:rect>
              </w:pict>
            </w:r>
            <w:bookmarkEnd w:id="196"/>
            <w:bookmarkEnd w:id="197"/>
            <w:bookmarkEnd w:id="198"/>
            <w:bookmarkEnd w:id="199"/>
            <w:bookmarkEnd w:id="200"/>
            <w:bookmarkEnd w:id="201"/>
            <w:bookmarkEnd w:id="202"/>
            <w:bookmarkEnd w:id="203"/>
            <w:bookmarkEnd w:id="204"/>
          </w:p>
          <w:p w:rsidR="005C2C0B" w:rsidRDefault="005369AA" w:rsidP="005C2C0B">
            <w:pPr>
              <w:pStyle w:val="C1"/>
            </w:pPr>
            <w:bookmarkStart w:id="205" w:name="_Toc514424548"/>
            <w:bookmarkStart w:id="206" w:name="_Toc514426737"/>
            <w:bookmarkStart w:id="207" w:name="_Toc514427024"/>
            <w:bookmarkStart w:id="208" w:name="_Toc514427129"/>
            <w:bookmarkStart w:id="209" w:name="_Toc514427221"/>
            <w:bookmarkStart w:id="210" w:name="_Toc514427308"/>
            <w:bookmarkStart w:id="211" w:name="_Toc514427400"/>
            <w:bookmarkStart w:id="212" w:name="_Toc514428198"/>
            <w:bookmarkStart w:id="213" w:name="_Toc514432742"/>
            <w:r>
              <w:rPr>
                <w:noProof/>
                <w:lang w:eastAsia="zh-CN"/>
              </w:rPr>
              <w:pict>
                <v:shape id="_x0000_s1980" type="#_x0000_t32" style="position:absolute;left:0;text-align:left;margin-left:304.25pt;margin-top:13.85pt;width:.75pt;height:31.9pt;z-index:252155904" o:connectortype="straight">
                  <v:stroke endarrow="block"/>
                </v:shape>
              </w:pict>
            </w:r>
            <w:bookmarkEnd w:id="205"/>
            <w:bookmarkEnd w:id="206"/>
            <w:bookmarkEnd w:id="207"/>
            <w:bookmarkEnd w:id="208"/>
            <w:bookmarkEnd w:id="209"/>
            <w:bookmarkEnd w:id="210"/>
            <w:bookmarkEnd w:id="211"/>
            <w:bookmarkEnd w:id="212"/>
            <w:bookmarkEnd w:id="213"/>
          </w:p>
          <w:p w:rsidR="005C2C0B" w:rsidRDefault="005369AA" w:rsidP="005C2C0B">
            <w:pPr>
              <w:pStyle w:val="C1"/>
            </w:pPr>
            <w:bookmarkStart w:id="214" w:name="_Toc514424549"/>
            <w:bookmarkStart w:id="215" w:name="_Toc514426738"/>
            <w:bookmarkStart w:id="216" w:name="_Toc514427025"/>
            <w:bookmarkStart w:id="217" w:name="_Toc514427130"/>
            <w:bookmarkStart w:id="218" w:name="_Toc514427222"/>
            <w:bookmarkStart w:id="219" w:name="_Toc514427309"/>
            <w:bookmarkStart w:id="220" w:name="_Toc514427401"/>
            <w:bookmarkStart w:id="221" w:name="_Toc514428199"/>
            <w:bookmarkStart w:id="222" w:name="_Toc514432743"/>
            <w:r>
              <w:rPr>
                <w:noProof/>
                <w:lang w:eastAsia="zh-CN"/>
              </w:rPr>
              <w:pict>
                <v:rect id="_x0000_s1977" style="position:absolute;left:0;text-align:left;margin-left:205.9pt;margin-top:15.85pt;width:195.25pt;height:51pt;z-index:252152832">
                  <v:textbox style="mso-next-textbox:#_x0000_s1977">
                    <w:txbxContent>
                      <w:p w:rsidR="00034A8A" w:rsidRDefault="00034A8A" w:rsidP="00F41552">
                        <w:pPr>
                          <w:spacing w:line="240" w:lineRule="auto"/>
                        </w:pPr>
                        <w:r>
                          <w:t>Thực hiện train và phân dữ liệu test đầu vào thành 2 lớp: chèo và quan họ</w:t>
                        </w:r>
                      </w:p>
                    </w:txbxContent>
                  </v:textbox>
                </v:rect>
              </w:pict>
            </w:r>
            <w:bookmarkEnd w:id="214"/>
            <w:bookmarkEnd w:id="215"/>
            <w:bookmarkEnd w:id="216"/>
            <w:bookmarkEnd w:id="217"/>
            <w:bookmarkEnd w:id="218"/>
            <w:bookmarkEnd w:id="219"/>
            <w:bookmarkEnd w:id="220"/>
            <w:bookmarkEnd w:id="221"/>
            <w:bookmarkEnd w:id="222"/>
          </w:p>
          <w:p w:rsidR="005C2C0B" w:rsidRDefault="005C2C0B" w:rsidP="005C2C0B">
            <w:pPr>
              <w:pStyle w:val="C1"/>
            </w:pPr>
          </w:p>
          <w:p w:rsidR="00F41552" w:rsidRDefault="005369AA" w:rsidP="005C2C0B">
            <w:pPr>
              <w:pStyle w:val="C1"/>
            </w:pPr>
            <w:bookmarkStart w:id="223" w:name="_Toc514424550"/>
            <w:bookmarkStart w:id="224" w:name="_Toc514426739"/>
            <w:bookmarkStart w:id="225" w:name="_Toc514427026"/>
            <w:bookmarkStart w:id="226" w:name="_Toc514427131"/>
            <w:bookmarkStart w:id="227" w:name="_Toc514427223"/>
            <w:bookmarkStart w:id="228" w:name="_Toc514427310"/>
            <w:bookmarkStart w:id="229" w:name="_Toc514427402"/>
            <w:bookmarkStart w:id="230" w:name="_Toc514428200"/>
            <w:bookmarkStart w:id="231" w:name="_Toc514432744"/>
            <w:r>
              <w:rPr>
                <w:noProof/>
                <w:lang w:eastAsia="zh-CN"/>
              </w:rPr>
              <w:lastRenderedPageBreak/>
              <w:pict>
                <v:shape id="_x0000_s1981" type="#_x0000_t32" style="position:absolute;left:0;text-align:left;margin-left:306.5pt;margin-top:10pt;width:.75pt;height:39pt;flip:x;z-index:252156928" o:connectortype="straight">
                  <v:stroke endarrow="block"/>
                </v:shape>
              </w:pict>
            </w:r>
            <w:bookmarkEnd w:id="223"/>
            <w:bookmarkEnd w:id="224"/>
            <w:bookmarkEnd w:id="225"/>
            <w:bookmarkEnd w:id="226"/>
            <w:bookmarkEnd w:id="227"/>
            <w:bookmarkEnd w:id="228"/>
            <w:bookmarkEnd w:id="229"/>
            <w:bookmarkEnd w:id="230"/>
            <w:bookmarkEnd w:id="231"/>
          </w:p>
          <w:p w:rsidR="005C2C0B" w:rsidRDefault="005369AA" w:rsidP="005C2C0B">
            <w:pPr>
              <w:pStyle w:val="C1"/>
            </w:pPr>
            <w:bookmarkStart w:id="232" w:name="_Toc514424551"/>
            <w:bookmarkStart w:id="233" w:name="_Toc514426740"/>
            <w:bookmarkStart w:id="234" w:name="_Toc514427027"/>
            <w:bookmarkStart w:id="235" w:name="_Toc514427132"/>
            <w:bookmarkStart w:id="236" w:name="_Toc514427224"/>
            <w:bookmarkStart w:id="237" w:name="_Toc514427311"/>
            <w:bookmarkStart w:id="238" w:name="_Toc514427403"/>
            <w:bookmarkStart w:id="239" w:name="_Toc514428201"/>
            <w:bookmarkStart w:id="240" w:name="_Toc514432745"/>
            <w:r>
              <w:rPr>
                <w:noProof/>
                <w:lang w:eastAsia="zh-CN"/>
              </w:rPr>
              <w:pict>
                <v:rect id="_x0000_s1978" style="position:absolute;left:0;text-align:left;margin-left:206.65pt;margin-top:18.3pt;width:199.6pt;height:56.25pt;z-index:252153856">
                  <v:textbox style="mso-next-textbox:#_x0000_s1978">
                    <w:txbxContent>
                      <w:p w:rsidR="00034A8A" w:rsidRDefault="00034A8A" w:rsidP="00D530C4">
                        <w:pPr>
                          <w:spacing w:line="240" w:lineRule="auto"/>
                        </w:pPr>
                        <w:r>
                          <w:t xml:space="preserve">Đưa những file test có kết quả phân lớp </w:t>
                        </w:r>
                        <w:proofErr w:type="gramStart"/>
                        <w:r>
                          <w:t>theo</w:t>
                        </w:r>
                        <w:proofErr w:type="gramEnd"/>
                        <w:r>
                          <w:t xml:space="preserve"> thể loại đúng vào nhận diện theo làn điêụ cụ thể</w:t>
                        </w:r>
                      </w:p>
                    </w:txbxContent>
                  </v:textbox>
                </v:rect>
              </w:pict>
            </w:r>
            <w:bookmarkEnd w:id="232"/>
            <w:bookmarkEnd w:id="233"/>
            <w:bookmarkEnd w:id="234"/>
            <w:bookmarkEnd w:id="235"/>
            <w:bookmarkEnd w:id="236"/>
            <w:bookmarkEnd w:id="237"/>
            <w:bookmarkEnd w:id="238"/>
            <w:bookmarkEnd w:id="239"/>
            <w:bookmarkEnd w:id="240"/>
          </w:p>
          <w:p w:rsidR="00C26E36" w:rsidRDefault="005369AA" w:rsidP="00C26E36">
            <w:pPr>
              <w:pStyle w:val="C1"/>
              <w:jc w:val="both"/>
            </w:pPr>
            <w:bookmarkStart w:id="241" w:name="_Toc514424552"/>
            <w:bookmarkStart w:id="242" w:name="_Toc514426741"/>
            <w:bookmarkStart w:id="243" w:name="_Toc514427028"/>
            <w:bookmarkStart w:id="244" w:name="_Toc514427133"/>
            <w:bookmarkStart w:id="245" w:name="_Toc514427225"/>
            <w:bookmarkStart w:id="246" w:name="_Toc514427312"/>
            <w:bookmarkStart w:id="247" w:name="_Toc514427404"/>
            <w:bookmarkStart w:id="248" w:name="_Toc514428202"/>
            <w:bookmarkStart w:id="249" w:name="_Toc514432746"/>
            <w:r>
              <w:rPr>
                <w:noProof/>
                <w:lang w:eastAsia="zh-CN"/>
              </w:rPr>
              <w:pict>
                <v:shape id="_x0000_s1982" type="#_x0000_t32" style="position:absolute;left:0;text-align:left;margin-left:131.75pt;margin-top:16.9pt;width:74.9pt;height:0;flip:x;z-index:252157952" o:connectortype="straight">
                  <v:stroke endarrow="block"/>
                </v:shape>
              </w:pict>
            </w:r>
            <w:r>
              <w:rPr>
                <w:noProof/>
              </w:rPr>
              <w:pict>
                <v:rect id="_x0000_s1089" style="position:absolute;left:0;text-align:left;margin-left:4.95pt;margin-top:2.65pt;width:124.85pt;height:26.8pt;z-index:251725824">
                  <v:textbox style="mso-next-textbox:#_x0000_s1089">
                    <w:txbxContent>
                      <w:p w:rsidR="00034A8A" w:rsidRPr="00C26E36" w:rsidRDefault="00034A8A" w:rsidP="00D530C4">
                        <w:pPr>
                          <w:spacing w:line="240" w:lineRule="auto"/>
                          <w:jc w:val="center"/>
                          <w:rPr>
                            <w:vertAlign w:val="subscript"/>
                          </w:rPr>
                        </w:pPr>
                        <w:r>
                          <w:t>Tổng hợp kết quả</w:t>
                        </w:r>
                      </w:p>
                      <w:p w:rsidR="00034A8A" w:rsidRPr="00C26E36" w:rsidRDefault="00034A8A" w:rsidP="00C26E36">
                        <w:pPr>
                          <w:spacing w:line="240" w:lineRule="auto"/>
                          <w:rPr>
                            <w:vertAlign w:val="subscript"/>
                          </w:rPr>
                        </w:pPr>
                      </w:p>
                      <w:p w:rsidR="00034A8A" w:rsidRDefault="00034A8A" w:rsidP="005C2C0B">
                        <w:pPr>
                          <w:jc w:val="center"/>
                        </w:pPr>
                      </w:p>
                      <w:p w:rsidR="00034A8A" w:rsidRDefault="00034A8A" w:rsidP="005C2C0B">
                        <w:pPr>
                          <w:jc w:val="center"/>
                        </w:pPr>
                      </w:p>
                    </w:txbxContent>
                  </v:textbox>
                </v:rect>
              </w:pict>
            </w:r>
            <w:bookmarkEnd w:id="241"/>
            <w:bookmarkEnd w:id="242"/>
            <w:bookmarkEnd w:id="243"/>
            <w:bookmarkEnd w:id="244"/>
            <w:bookmarkEnd w:id="245"/>
            <w:bookmarkEnd w:id="246"/>
            <w:bookmarkEnd w:id="247"/>
            <w:bookmarkEnd w:id="248"/>
            <w:bookmarkEnd w:id="249"/>
          </w:p>
          <w:p w:rsidR="00C26E36" w:rsidRDefault="00C26E36" w:rsidP="00C26E36">
            <w:pPr>
              <w:pStyle w:val="C1"/>
              <w:jc w:val="both"/>
            </w:pPr>
          </w:p>
          <w:p w:rsidR="00F41552" w:rsidRDefault="00F41552" w:rsidP="00C26E36">
            <w:pPr>
              <w:pStyle w:val="C1"/>
              <w:jc w:val="both"/>
            </w:pPr>
          </w:p>
        </w:tc>
      </w:tr>
    </w:tbl>
    <w:p w:rsidR="00C26E36" w:rsidRDefault="00C87469" w:rsidP="003B176B">
      <w:pPr>
        <w:pStyle w:val="AHinh"/>
        <w:outlineLvl w:val="2"/>
      </w:pPr>
      <w:bookmarkStart w:id="250" w:name="_Toc367523878"/>
      <w:bookmarkStart w:id="251" w:name="_Toc514427226"/>
      <w:bookmarkStart w:id="252" w:name="_Toc514427313"/>
      <w:bookmarkStart w:id="253" w:name="_Toc514432747"/>
      <w:r w:rsidRPr="002E3F84">
        <w:lastRenderedPageBreak/>
        <w:t>Hình 3.1. Hệ</w:t>
      </w:r>
      <w:r w:rsidR="00D530C4">
        <w:t xml:space="preserve"> </w:t>
      </w:r>
      <w:r w:rsidR="00BC44FF">
        <w:t xml:space="preserve">thống </w:t>
      </w:r>
      <w:r w:rsidR="00D530C4">
        <w:t>phân lớp</w:t>
      </w:r>
      <w:r w:rsidRPr="002E3F84">
        <w:t xml:space="preserve"> </w:t>
      </w:r>
      <w:bookmarkEnd w:id="250"/>
      <w:r w:rsidR="00D530C4">
        <w:t>làn điệu chèo và dân ca quan họ</w:t>
      </w:r>
      <w:bookmarkEnd w:id="251"/>
      <w:bookmarkEnd w:id="252"/>
      <w:bookmarkEnd w:id="253"/>
    </w:p>
    <w:p w:rsidR="00D530C4" w:rsidRDefault="00D530C4" w:rsidP="00BB66AD">
      <w:pPr>
        <w:ind w:firstLine="360"/>
      </w:pPr>
      <w:r>
        <w:t>Hình 3.1 là các bước thực hiện của hệ thống phân lớp làn điệu được thử nghiệm trong đề tài. Bước đầu tiên là việc chuẩn bị dữ liệu, dữ liệu này là các file âm thanh có định dạng là .wav, mono, với tần số 16000Hz, đượ</w:t>
      </w:r>
      <w:r w:rsidR="00BC44FF">
        <w:t>c</w:t>
      </w:r>
      <w:r>
        <w:t xml:space="preserve"> cắt bỏ phần nhạc </w:t>
      </w:r>
      <w:r w:rsidR="00BC44FF">
        <w:t>dạ</w:t>
      </w:r>
      <w:r w:rsidR="00A25A09">
        <w:t xml:space="preserve">o </w:t>
      </w:r>
      <w:r w:rsidR="00BC44FF">
        <w:t>bằng phần mềm Wavepad Sound Editor. Danh sách các làn điệu sẽ được trình bày cụ thể ở mụ</w:t>
      </w:r>
      <w:r w:rsidR="0083752E">
        <w:t>c 3.2</w:t>
      </w:r>
      <w:r w:rsidR="00BC44FF">
        <w:t xml:space="preserve"> của chương này. Sau khi chạy chương trình thử nghiệm trên bộ công cụ ALIZE sẽ cho ra </w:t>
      </w:r>
      <w:proofErr w:type="gramStart"/>
      <w:r w:rsidR="00BC44FF">
        <w:t>số(</w:t>
      </w:r>
      <w:proofErr w:type="gramEnd"/>
      <w:r w:rsidR="00BC44FF">
        <w:t>Score) của file âm thanh đưa vào test với danh sách các làn điệu đã được train. File âm thanh này sẽ được xếp vào làn điệu nào được đánh điểm cao nhất.</w:t>
      </w:r>
    </w:p>
    <w:p w:rsidR="00347ECF" w:rsidRDefault="008A0B39" w:rsidP="00D9516F">
      <w:pPr>
        <w:pStyle w:val="C2"/>
        <w:jc w:val="both"/>
      </w:pPr>
      <w:bookmarkStart w:id="254" w:name="_Toc367651236"/>
      <w:bookmarkStart w:id="255" w:name="_Toc514427227"/>
      <w:bookmarkStart w:id="256" w:name="_Toc514427314"/>
      <w:bookmarkStart w:id="257" w:name="_Toc514432748"/>
      <w:r>
        <w:t>Chuẩn bị dữ liệu</w:t>
      </w:r>
      <w:bookmarkEnd w:id="254"/>
      <w:bookmarkEnd w:id="255"/>
      <w:bookmarkEnd w:id="256"/>
      <w:bookmarkEnd w:id="257"/>
    </w:p>
    <w:p w:rsidR="0081678E" w:rsidRDefault="000A31F8" w:rsidP="000A31F8">
      <w:pPr>
        <w:ind w:firstLine="360"/>
      </w:pPr>
      <w:r w:rsidRPr="0077556B">
        <w:t>Chương trình được thử nghiệm</w:t>
      </w:r>
      <w:r w:rsidR="0083752E">
        <w:t xml:space="preserve"> trên 25</w:t>
      </w:r>
      <w:r w:rsidR="00A25A09">
        <w:t xml:space="preserve"> làn điệ</w:t>
      </w:r>
      <w:r w:rsidR="0083752E">
        <w:t>u chèo và 25</w:t>
      </w:r>
      <w:r w:rsidR="00A25A09">
        <w:t xml:space="preserve"> làn điệu quan họ</w:t>
      </w:r>
      <w:r w:rsidR="004D3087">
        <w:t>.</w:t>
      </w:r>
      <w:r w:rsidR="00522CD5">
        <w:t xml:space="preserve"> </w:t>
      </w:r>
      <w:r w:rsidR="0081678E">
        <w:t>Thông tin của toàn bộ</w:t>
      </w:r>
      <w:r w:rsidR="00A25A09">
        <w:t xml:space="preserve"> các làn điệu được</w:t>
      </w:r>
      <w:r w:rsidR="0081678E">
        <w:t xml:space="preserve"> mô tả trong bảng dưới đây:</w:t>
      </w:r>
    </w:p>
    <w:p w:rsidR="004375F0" w:rsidRPr="005E3A6E" w:rsidRDefault="004375F0" w:rsidP="004375F0">
      <w:pPr>
        <w:pStyle w:val="ABang"/>
        <w:rPr>
          <w:b/>
          <w:i w:val="0"/>
        </w:rPr>
      </w:pPr>
      <w:bookmarkStart w:id="258" w:name="_Toc367523894"/>
      <w:r w:rsidRPr="005E3A6E">
        <w:rPr>
          <w:b/>
          <w:i w:val="0"/>
        </w:rPr>
        <w:t>Bả</w:t>
      </w:r>
      <w:r w:rsidR="00F310ED" w:rsidRPr="005E3A6E">
        <w:rPr>
          <w:b/>
          <w:i w:val="0"/>
        </w:rPr>
        <w:t>ng 3.1:</w:t>
      </w:r>
      <w:r w:rsidRPr="005E3A6E">
        <w:rPr>
          <w:b/>
          <w:i w:val="0"/>
        </w:rPr>
        <w:t xml:space="preserve"> Thông tin về</w:t>
      </w:r>
      <w:r w:rsidR="00CA66E9" w:rsidRPr="005E3A6E">
        <w:rPr>
          <w:b/>
          <w:i w:val="0"/>
        </w:rPr>
        <w:t xml:space="preserve"> 25</w:t>
      </w:r>
      <w:r w:rsidR="00223F88" w:rsidRPr="005E3A6E">
        <w:rPr>
          <w:b/>
          <w:i w:val="0"/>
        </w:rPr>
        <w:t xml:space="preserve"> làn điệu chèo</w:t>
      </w:r>
      <w:r w:rsidRPr="005E3A6E">
        <w:rPr>
          <w:b/>
          <w:i w:val="0"/>
        </w:rPr>
        <w:t xml:space="preserve"> </w:t>
      </w:r>
      <w:bookmarkEnd w:id="258"/>
    </w:p>
    <w:tbl>
      <w:tblPr>
        <w:tblStyle w:val="TableGrid"/>
        <w:tblW w:w="0" w:type="auto"/>
        <w:tblInd w:w="1375" w:type="dxa"/>
        <w:tblLook w:val="04A0" w:firstRow="1" w:lastRow="0" w:firstColumn="1" w:lastColumn="0" w:noHBand="0" w:noVBand="1"/>
      </w:tblPr>
      <w:tblGrid>
        <w:gridCol w:w="679"/>
        <w:gridCol w:w="3157"/>
        <w:gridCol w:w="2127"/>
      </w:tblGrid>
      <w:tr w:rsidR="00223F88" w:rsidTr="00E07448">
        <w:tc>
          <w:tcPr>
            <w:tcW w:w="679" w:type="dxa"/>
          </w:tcPr>
          <w:p w:rsidR="00223F88" w:rsidRDefault="00223F88" w:rsidP="00223F88">
            <w:pPr>
              <w:spacing w:line="312" w:lineRule="auto"/>
              <w:jc w:val="center"/>
            </w:pPr>
            <w:r>
              <w:t>STT</w:t>
            </w:r>
          </w:p>
        </w:tc>
        <w:tc>
          <w:tcPr>
            <w:tcW w:w="3157" w:type="dxa"/>
          </w:tcPr>
          <w:p w:rsidR="00223F88" w:rsidRDefault="00223F88" w:rsidP="00E07448">
            <w:pPr>
              <w:spacing w:line="312" w:lineRule="auto"/>
              <w:jc w:val="center"/>
            </w:pPr>
            <w:r>
              <w:t>Tên làn điệu</w:t>
            </w:r>
          </w:p>
        </w:tc>
        <w:tc>
          <w:tcPr>
            <w:tcW w:w="2127" w:type="dxa"/>
          </w:tcPr>
          <w:p w:rsidR="00223F88" w:rsidRDefault="00223F88" w:rsidP="00E07448">
            <w:pPr>
              <w:spacing w:line="312" w:lineRule="auto"/>
              <w:jc w:val="left"/>
            </w:pPr>
            <w:r>
              <w:t>Tên viết tắt</w:t>
            </w:r>
          </w:p>
        </w:tc>
      </w:tr>
      <w:tr w:rsidR="00223F88" w:rsidTr="00E07448">
        <w:tc>
          <w:tcPr>
            <w:tcW w:w="679" w:type="dxa"/>
          </w:tcPr>
          <w:p w:rsidR="00223F88" w:rsidRDefault="00223F88" w:rsidP="00223F88">
            <w:pPr>
              <w:spacing w:line="312" w:lineRule="auto"/>
              <w:jc w:val="center"/>
            </w:pPr>
            <w:r>
              <w:t>01</w:t>
            </w:r>
          </w:p>
        </w:tc>
        <w:tc>
          <w:tcPr>
            <w:tcW w:w="3157" w:type="dxa"/>
          </w:tcPr>
          <w:p w:rsidR="00223F88" w:rsidRDefault="00223F88" w:rsidP="00223F88">
            <w:pPr>
              <w:spacing w:line="312" w:lineRule="auto"/>
            </w:pPr>
            <w:r>
              <w:t>Bình thảo</w:t>
            </w:r>
          </w:p>
        </w:tc>
        <w:tc>
          <w:tcPr>
            <w:tcW w:w="2127" w:type="dxa"/>
          </w:tcPr>
          <w:p w:rsidR="00223F88" w:rsidRDefault="00223F88" w:rsidP="00223F88">
            <w:pPr>
              <w:spacing w:line="312" w:lineRule="auto"/>
            </w:pPr>
            <w:r>
              <w:t>CH_BT</w:t>
            </w:r>
          </w:p>
        </w:tc>
      </w:tr>
      <w:tr w:rsidR="00223F88" w:rsidTr="00E07448">
        <w:tc>
          <w:tcPr>
            <w:tcW w:w="679" w:type="dxa"/>
          </w:tcPr>
          <w:p w:rsidR="00223F88" w:rsidRDefault="00223F88" w:rsidP="00223F88">
            <w:pPr>
              <w:spacing w:line="312" w:lineRule="auto"/>
              <w:jc w:val="center"/>
            </w:pPr>
            <w:r>
              <w:t>02</w:t>
            </w:r>
          </w:p>
        </w:tc>
        <w:tc>
          <w:tcPr>
            <w:tcW w:w="3157" w:type="dxa"/>
          </w:tcPr>
          <w:p w:rsidR="00223F88" w:rsidRDefault="00223F88" w:rsidP="00223F88">
            <w:pPr>
              <w:spacing w:line="312" w:lineRule="auto"/>
            </w:pPr>
            <w:r>
              <w:t>Cấm giá</w:t>
            </w:r>
          </w:p>
        </w:tc>
        <w:tc>
          <w:tcPr>
            <w:tcW w:w="2127" w:type="dxa"/>
          </w:tcPr>
          <w:p w:rsidR="00223F88" w:rsidRDefault="00223F88" w:rsidP="00223F88">
            <w:pPr>
              <w:spacing w:line="312" w:lineRule="auto"/>
            </w:pPr>
            <w:r>
              <w:t>CH_CG</w:t>
            </w:r>
          </w:p>
        </w:tc>
      </w:tr>
      <w:tr w:rsidR="00223F88" w:rsidTr="00E07448">
        <w:tc>
          <w:tcPr>
            <w:tcW w:w="679" w:type="dxa"/>
          </w:tcPr>
          <w:p w:rsidR="00223F88" w:rsidRDefault="00223F88" w:rsidP="00223F88">
            <w:pPr>
              <w:spacing w:line="312" w:lineRule="auto"/>
              <w:jc w:val="center"/>
            </w:pPr>
            <w:r>
              <w:t>03</w:t>
            </w:r>
          </w:p>
        </w:tc>
        <w:tc>
          <w:tcPr>
            <w:tcW w:w="3157" w:type="dxa"/>
          </w:tcPr>
          <w:p w:rsidR="00223F88" w:rsidRDefault="00223F88" w:rsidP="00223F88">
            <w:pPr>
              <w:spacing w:line="312" w:lineRule="auto"/>
            </w:pPr>
            <w:r>
              <w:t>Chinh phụ</w:t>
            </w:r>
          </w:p>
        </w:tc>
        <w:tc>
          <w:tcPr>
            <w:tcW w:w="2127" w:type="dxa"/>
          </w:tcPr>
          <w:p w:rsidR="00223F88" w:rsidRDefault="00223F88" w:rsidP="00223F88">
            <w:pPr>
              <w:spacing w:line="312" w:lineRule="auto"/>
            </w:pPr>
            <w:r>
              <w:t>CH_CP</w:t>
            </w:r>
          </w:p>
        </w:tc>
      </w:tr>
      <w:tr w:rsidR="00223F88" w:rsidTr="00E07448">
        <w:tc>
          <w:tcPr>
            <w:tcW w:w="679" w:type="dxa"/>
          </w:tcPr>
          <w:p w:rsidR="00223F88" w:rsidRDefault="00223F88" w:rsidP="00223F88">
            <w:pPr>
              <w:spacing w:line="312" w:lineRule="auto"/>
              <w:jc w:val="center"/>
            </w:pPr>
            <w:r>
              <w:t>04</w:t>
            </w:r>
          </w:p>
        </w:tc>
        <w:tc>
          <w:tcPr>
            <w:tcW w:w="3157" w:type="dxa"/>
          </w:tcPr>
          <w:p w:rsidR="00223F88" w:rsidRDefault="00223F88" w:rsidP="00223F88">
            <w:pPr>
              <w:spacing w:line="312" w:lineRule="auto"/>
            </w:pPr>
            <w:r>
              <w:t>Chức cẩm hồi văn</w:t>
            </w:r>
          </w:p>
        </w:tc>
        <w:tc>
          <w:tcPr>
            <w:tcW w:w="2127" w:type="dxa"/>
          </w:tcPr>
          <w:p w:rsidR="00223F88" w:rsidRDefault="00223F88" w:rsidP="00223F88">
            <w:pPr>
              <w:spacing w:line="312" w:lineRule="auto"/>
            </w:pPr>
            <w:r>
              <w:t>CH_CCHV</w:t>
            </w:r>
          </w:p>
        </w:tc>
      </w:tr>
      <w:tr w:rsidR="00223F88" w:rsidTr="00E07448">
        <w:tc>
          <w:tcPr>
            <w:tcW w:w="679" w:type="dxa"/>
          </w:tcPr>
          <w:p w:rsidR="00223F88" w:rsidRDefault="00223F88" w:rsidP="00223F88">
            <w:pPr>
              <w:spacing w:line="312" w:lineRule="auto"/>
              <w:jc w:val="center"/>
            </w:pPr>
            <w:r>
              <w:t>05</w:t>
            </w:r>
          </w:p>
        </w:tc>
        <w:tc>
          <w:tcPr>
            <w:tcW w:w="3157" w:type="dxa"/>
          </w:tcPr>
          <w:p w:rsidR="00223F88" w:rsidRDefault="00223F88" w:rsidP="00223F88">
            <w:pPr>
              <w:spacing w:line="312" w:lineRule="auto"/>
            </w:pPr>
            <w:r>
              <w:t>Con nhện giăng mùng</w:t>
            </w:r>
          </w:p>
        </w:tc>
        <w:tc>
          <w:tcPr>
            <w:tcW w:w="2127" w:type="dxa"/>
          </w:tcPr>
          <w:p w:rsidR="00223F88" w:rsidRDefault="00223F88" w:rsidP="00223F88">
            <w:pPr>
              <w:spacing w:line="312" w:lineRule="auto"/>
            </w:pPr>
            <w:r>
              <w:t>CH_CNGM</w:t>
            </w:r>
          </w:p>
        </w:tc>
      </w:tr>
      <w:tr w:rsidR="00223F88" w:rsidTr="00E07448">
        <w:tc>
          <w:tcPr>
            <w:tcW w:w="679" w:type="dxa"/>
          </w:tcPr>
          <w:p w:rsidR="00223F88" w:rsidRDefault="00223F88" w:rsidP="00223F88">
            <w:pPr>
              <w:spacing w:line="312" w:lineRule="auto"/>
              <w:jc w:val="center"/>
            </w:pPr>
            <w:r>
              <w:t>06</w:t>
            </w:r>
          </w:p>
        </w:tc>
        <w:tc>
          <w:tcPr>
            <w:tcW w:w="3157" w:type="dxa"/>
          </w:tcPr>
          <w:p w:rsidR="00223F88" w:rsidRDefault="00223F88" w:rsidP="00223F88">
            <w:pPr>
              <w:spacing w:line="312" w:lineRule="auto"/>
            </w:pPr>
            <w:r>
              <w:t>Đò đưa</w:t>
            </w:r>
          </w:p>
        </w:tc>
        <w:tc>
          <w:tcPr>
            <w:tcW w:w="2127" w:type="dxa"/>
          </w:tcPr>
          <w:p w:rsidR="00223F88" w:rsidRDefault="00223F88" w:rsidP="00223F88">
            <w:pPr>
              <w:spacing w:line="312" w:lineRule="auto"/>
            </w:pPr>
            <w:r>
              <w:t>CH_DD</w:t>
            </w:r>
          </w:p>
        </w:tc>
      </w:tr>
      <w:tr w:rsidR="00223F88" w:rsidTr="00E07448">
        <w:tc>
          <w:tcPr>
            <w:tcW w:w="679" w:type="dxa"/>
          </w:tcPr>
          <w:p w:rsidR="00223F88" w:rsidRDefault="00223F88" w:rsidP="00223F88">
            <w:pPr>
              <w:spacing w:line="312" w:lineRule="auto"/>
              <w:jc w:val="center"/>
            </w:pPr>
            <w:r>
              <w:t>07</w:t>
            </w:r>
          </w:p>
        </w:tc>
        <w:tc>
          <w:tcPr>
            <w:tcW w:w="3157" w:type="dxa"/>
          </w:tcPr>
          <w:p w:rsidR="00223F88" w:rsidRDefault="00223F88" w:rsidP="00223F88">
            <w:pPr>
              <w:spacing w:line="312" w:lineRule="auto"/>
            </w:pPr>
            <w:r>
              <w:t>Đào liễu</w:t>
            </w:r>
          </w:p>
        </w:tc>
        <w:tc>
          <w:tcPr>
            <w:tcW w:w="2127" w:type="dxa"/>
          </w:tcPr>
          <w:p w:rsidR="00223F88" w:rsidRDefault="00223F88" w:rsidP="00223F88">
            <w:pPr>
              <w:spacing w:line="312" w:lineRule="auto"/>
            </w:pPr>
            <w:r>
              <w:t>CH_DL</w:t>
            </w:r>
          </w:p>
        </w:tc>
      </w:tr>
      <w:tr w:rsidR="00223F88" w:rsidTr="00E07448">
        <w:tc>
          <w:tcPr>
            <w:tcW w:w="679" w:type="dxa"/>
          </w:tcPr>
          <w:p w:rsidR="00223F88" w:rsidRDefault="00223F88" w:rsidP="00223F88">
            <w:pPr>
              <w:spacing w:line="312" w:lineRule="auto"/>
              <w:jc w:val="center"/>
            </w:pPr>
            <w:r>
              <w:t>08</w:t>
            </w:r>
          </w:p>
        </w:tc>
        <w:tc>
          <w:tcPr>
            <w:tcW w:w="3157" w:type="dxa"/>
          </w:tcPr>
          <w:p w:rsidR="00223F88" w:rsidRDefault="00223F88" w:rsidP="00223F88">
            <w:pPr>
              <w:spacing w:line="312" w:lineRule="auto"/>
            </w:pPr>
            <w:r>
              <w:t>Đào lý một cành</w:t>
            </w:r>
          </w:p>
        </w:tc>
        <w:tc>
          <w:tcPr>
            <w:tcW w:w="2127" w:type="dxa"/>
          </w:tcPr>
          <w:p w:rsidR="00223F88" w:rsidRDefault="00223F88" w:rsidP="00223F88">
            <w:pPr>
              <w:spacing w:line="312" w:lineRule="auto"/>
            </w:pPr>
            <w:r>
              <w:t>CH_DLMC</w:t>
            </w:r>
          </w:p>
        </w:tc>
      </w:tr>
      <w:tr w:rsidR="00223F88" w:rsidTr="00E07448">
        <w:tc>
          <w:tcPr>
            <w:tcW w:w="679" w:type="dxa"/>
          </w:tcPr>
          <w:p w:rsidR="00223F88" w:rsidRDefault="00223F88" w:rsidP="00223F88">
            <w:pPr>
              <w:spacing w:line="312" w:lineRule="auto"/>
              <w:jc w:val="center"/>
            </w:pPr>
            <w:r>
              <w:t>09</w:t>
            </w:r>
          </w:p>
        </w:tc>
        <w:tc>
          <w:tcPr>
            <w:tcW w:w="3157" w:type="dxa"/>
          </w:tcPr>
          <w:p w:rsidR="00223F88" w:rsidRDefault="00223F88" w:rsidP="00223F88">
            <w:pPr>
              <w:spacing w:line="312" w:lineRule="auto"/>
            </w:pPr>
            <w:r>
              <w:t>Duyên phận phải chiều</w:t>
            </w:r>
          </w:p>
        </w:tc>
        <w:tc>
          <w:tcPr>
            <w:tcW w:w="2127" w:type="dxa"/>
          </w:tcPr>
          <w:p w:rsidR="00223F88" w:rsidRDefault="00223F88" w:rsidP="00223F88">
            <w:pPr>
              <w:spacing w:line="312" w:lineRule="auto"/>
            </w:pPr>
            <w:r>
              <w:t>CH_DPPC</w:t>
            </w:r>
          </w:p>
        </w:tc>
      </w:tr>
      <w:tr w:rsidR="00223F88" w:rsidTr="00E07448">
        <w:tc>
          <w:tcPr>
            <w:tcW w:w="679" w:type="dxa"/>
          </w:tcPr>
          <w:p w:rsidR="00223F88" w:rsidRDefault="00223F88" w:rsidP="00223F88">
            <w:pPr>
              <w:spacing w:line="312" w:lineRule="auto"/>
              <w:jc w:val="center"/>
            </w:pPr>
            <w:r>
              <w:t>10</w:t>
            </w:r>
          </w:p>
        </w:tc>
        <w:tc>
          <w:tcPr>
            <w:tcW w:w="3157" w:type="dxa"/>
          </w:tcPr>
          <w:p w:rsidR="00223F88" w:rsidRDefault="00223F88" w:rsidP="00223F88">
            <w:pPr>
              <w:spacing w:line="312" w:lineRule="auto"/>
            </w:pPr>
            <w:r>
              <w:t>Đường trường bắn thước</w:t>
            </w:r>
          </w:p>
        </w:tc>
        <w:tc>
          <w:tcPr>
            <w:tcW w:w="2127" w:type="dxa"/>
          </w:tcPr>
          <w:p w:rsidR="00223F88" w:rsidRDefault="00223F88" w:rsidP="00223F88">
            <w:pPr>
              <w:spacing w:line="312" w:lineRule="auto"/>
            </w:pPr>
            <w:r>
              <w:t>CH_DTBT</w:t>
            </w:r>
          </w:p>
        </w:tc>
      </w:tr>
      <w:tr w:rsidR="00223F88" w:rsidTr="00E07448">
        <w:tc>
          <w:tcPr>
            <w:tcW w:w="679" w:type="dxa"/>
          </w:tcPr>
          <w:p w:rsidR="00223F88" w:rsidRDefault="00223F88" w:rsidP="00223F88">
            <w:pPr>
              <w:spacing w:line="312" w:lineRule="auto"/>
              <w:jc w:val="center"/>
            </w:pPr>
            <w:r>
              <w:lastRenderedPageBreak/>
              <w:t>11</w:t>
            </w:r>
          </w:p>
        </w:tc>
        <w:tc>
          <w:tcPr>
            <w:tcW w:w="3157" w:type="dxa"/>
          </w:tcPr>
          <w:p w:rsidR="00223F88" w:rsidRDefault="00223F88" w:rsidP="00223F88">
            <w:pPr>
              <w:spacing w:line="312" w:lineRule="auto"/>
            </w:pPr>
            <w:r>
              <w:t>Đường trường tiếng đàn</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2</w:t>
            </w:r>
          </w:p>
        </w:tc>
        <w:tc>
          <w:tcPr>
            <w:tcW w:w="3157" w:type="dxa"/>
          </w:tcPr>
          <w:p w:rsidR="00223F88" w:rsidRDefault="00223F88" w:rsidP="00223F88">
            <w:pPr>
              <w:spacing w:line="312" w:lineRule="auto"/>
            </w:pPr>
            <w:r>
              <w:t>Đường trường thu không</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3</w:t>
            </w:r>
          </w:p>
        </w:tc>
        <w:tc>
          <w:tcPr>
            <w:tcW w:w="3157" w:type="dxa"/>
          </w:tcPr>
          <w:p w:rsidR="00223F88" w:rsidRDefault="00223F88" w:rsidP="00223F88">
            <w:pPr>
              <w:spacing w:line="312" w:lineRule="auto"/>
            </w:pPr>
            <w:r>
              <w:t>Đường trường trên non</w:t>
            </w:r>
          </w:p>
        </w:tc>
        <w:tc>
          <w:tcPr>
            <w:tcW w:w="2127" w:type="dxa"/>
          </w:tcPr>
          <w:p w:rsidR="00223F88" w:rsidRDefault="00223F88" w:rsidP="00223F88">
            <w:pPr>
              <w:spacing w:line="312" w:lineRule="auto"/>
            </w:pPr>
            <w:r>
              <w:t>CH_DTTN</w:t>
            </w:r>
          </w:p>
        </w:tc>
      </w:tr>
      <w:tr w:rsidR="00223F88" w:rsidTr="00E07448">
        <w:tc>
          <w:tcPr>
            <w:tcW w:w="679" w:type="dxa"/>
          </w:tcPr>
          <w:p w:rsidR="00223F88" w:rsidRDefault="00223F88" w:rsidP="00223F88">
            <w:pPr>
              <w:spacing w:line="312" w:lineRule="auto"/>
              <w:jc w:val="center"/>
            </w:pPr>
            <w:r>
              <w:t>14</w:t>
            </w:r>
          </w:p>
        </w:tc>
        <w:tc>
          <w:tcPr>
            <w:tcW w:w="3157" w:type="dxa"/>
          </w:tcPr>
          <w:p w:rsidR="00223F88" w:rsidRDefault="00223F88" w:rsidP="00223F88">
            <w:pPr>
              <w:spacing w:line="312" w:lineRule="auto"/>
            </w:pPr>
            <w:r>
              <w:t>Đường trường vị thủy</w:t>
            </w:r>
          </w:p>
        </w:tc>
        <w:tc>
          <w:tcPr>
            <w:tcW w:w="2127" w:type="dxa"/>
          </w:tcPr>
          <w:p w:rsidR="00223F88" w:rsidRDefault="00223F88" w:rsidP="00223F88">
            <w:pPr>
              <w:spacing w:line="312" w:lineRule="auto"/>
            </w:pPr>
            <w:r>
              <w:t>CH_DTVT</w:t>
            </w:r>
          </w:p>
        </w:tc>
      </w:tr>
      <w:tr w:rsidR="00223F88" w:rsidTr="00E07448">
        <w:tc>
          <w:tcPr>
            <w:tcW w:w="679" w:type="dxa"/>
          </w:tcPr>
          <w:p w:rsidR="00223F88" w:rsidRDefault="00223F88" w:rsidP="00223F88">
            <w:pPr>
              <w:spacing w:line="312" w:lineRule="auto"/>
              <w:jc w:val="center"/>
            </w:pPr>
            <w:r>
              <w:t>15</w:t>
            </w:r>
          </w:p>
        </w:tc>
        <w:tc>
          <w:tcPr>
            <w:tcW w:w="3157" w:type="dxa"/>
          </w:tcPr>
          <w:p w:rsidR="00223F88" w:rsidRDefault="00223F88" w:rsidP="00223F88">
            <w:pPr>
              <w:spacing w:line="312" w:lineRule="auto"/>
            </w:pPr>
            <w:r>
              <w:t>Du xuân</w:t>
            </w:r>
          </w:p>
        </w:tc>
        <w:tc>
          <w:tcPr>
            <w:tcW w:w="2127" w:type="dxa"/>
          </w:tcPr>
          <w:p w:rsidR="00223F88" w:rsidRDefault="00223F88" w:rsidP="00223F88">
            <w:pPr>
              <w:spacing w:line="312" w:lineRule="auto"/>
            </w:pPr>
            <w:r>
              <w:t>CH_DXN</w:t>
            </w:r>
          </w:p>
        </w:tc>
      </w:tr>
      <w:tr w:rsidR="00223F88" w:rsidTr="00E07448">
        <w:tc>
          <w:tcPr>
            <w:tcW w:w="679" w:type="dxa"/>
          </w:tcPr>
          <w:p w:rsidR="00223F88" w:rsidRDefault="00223F88" w:rsidP="00223F88">
            <w:pPr>
              <w:spacing w:line="312" w:lineRule="auto"/>
              <w:jc w:val="center"/>
            </w:pPr>
            <w:r>
              <w:t>16</w:t>
            </w:r>
          </w:p>
        </w:tc>
        <w:tc>
          <w:tcPr>
            <w:tcW w:w="3157" w:type="dxa"/>
          </w:tcPr>
          <w:p w:rsidR="00223F88" w:rsidRDefault="00223F88" w:rsidP="00223F88">
            <w:pPr>
              <w:spacing w:line="312" w:lineRule="auto"/>
            </w:pPr>
            <w:r>
              <w:t>Dương xuân</w:t>
            </w:r>
          </w:p>
        </w:tc>
        <w:tc>
          <w:tcPr>
            <w:tcW w:w="2127" w:type="dxa"/>
          </w:tcPr>
          <w:p w:rsidR="00223F88" w:rsidRDefault="00223F88" w:rsidP="00223F88">
            <w:pPr>
              <w:spacing w:line="312" w:lineRule="auto"/>
            </w:pPr>
            <w:r>
              <w:t>CH_DX</w:t>
            </w:r>
          </w:p>
        </w:tc>
      </w:tr>
      <w:tr w:rsidR="00223F88" w:rsidTr="00E07448">
        <w:tc>
          <w:tcPr>
            <w:tcW w:w="679" w:type="dxa"/>
          </w:tcPr>
          <w:p w:rsidR="00223F88" w:rsidRDefault="00223F88" w:rsidP="00223F88">
            <w:pPr>
              <w:spacing w:line="312" w:lineRule="auto"/>
              <w:jc w:val="center"/>
            </w:pPr>
            <w:r>
              <w:t>17</w:t>
            </w:r>
          </w:p>
        </w:tc>
        <w:tc>
          <w:tcPr>
            <w:tcW w:w="3157" w:type="dxa"/>
          </w:tcPr>
          <w:p w:rsidR="00223F88" w:rsidRDefault="00223F88" w:rsidP="00223F88">
            <w:pPr>
              <w:spacing w:line="312" w:lineRule="auto"/>
            </w:pPr>
            <w:r>
              <w:t>Lới lơ</w:t>
            </w:r>
          </w:p>
        </w:tc>
        <w:tc>
          <w:tcPr>
            <w:tcW w:w="2127" w:type="dxa"/>
          </w:tcPr>
          <w:p w:rsidR="00223F88" w:rsidRDefault="00223F88" w:rsidP="00223F88">
            <w:pPr>
              <w:spacing w:line="312" w:lineRule="auto"/>
            </w:pPr>
            <w:r>
              <w:t>CH_LL</w:t>
            </w:r>
          </w:p>
        </w:tc>
      </w:tr>
      <w:tr w:rsidR="00223F88" w:rsidTr="00E07448">
        <w:tc>
          <w:tcPr>
            <w:tcW w:w="679" w:type="dxa"/>
          </w:tcPr>
          <w:p w:rsidR="00223F88" w:rsidRDefault="00223F88" w:rsidP="00223F88">
            <w:pPr>
              <w:spacing w:line="312" w:lineRule="auto"/>
              <w:jc w:val="center"/>
            </w:pPr>
            <w:r>
              <w:t>18</w:t>
            </w:r>
          </w:p>
        </w:tc>
        <w:tc>
          <w:tcPr>
            <w:tcW w:w="3157" w:type="dxa"/>
          </w:tcPr>
          <w:p w:rsidR="00223F88" w:rsidRDefault="00223F88" w:rsidP="00223F88">
            <w:pPr>
              <w:spacing w:line="312" w:lineRule="auto"/>
            </w:pPr>
            <w:r>
              <w:t>Luyện năm cung</w:t>
            </w:r>
          </w:p>
        </w:tc>
        <w:tc>
          <w:tcPr>
            <w:tcW w:w="2127" w:type="dxa"/>
          </w:tcPr>
          <w:p w:rsidR="00223F88" w:rsidRDefault="00223F88" w:rsidP="00223F88">
            <w:pPr>
              <w:spacing w:line="312" w:lineRule="auto"/>
            </w:pPr>
            <w:r>
              <w:t>CH_LNC</w:t>
            </w:r>
          </w:p>
        </w:tc>
      </w:tr>
      <w:tr w:rsidR="00223F88" w:rsidTr="00E07448">
        <w:tc>
          <w:tcPr>
            <w:tcW w:w="679" w:type="dxa"/>
          </w:tcPr>
          <w:p w:rsidR="00223F88" w:rsidRDefault="00223F88" w:rsidP="00223F88">
            <w:pPr>
              <w:spacing w:line="312" w:lineRule="auto"/>
              <w:jc w:val="center"/>
            </w:pPr>
            <w:r>
              <w:t>19</w:t>
            </w:r>
          </w:p>
        </w:tc>
        <w:tc>
          <w:tcPr>
            <w:tcW w:w="3157" w:type="dxa"/>
          </w:tcPr>
          <w:p w:rsidR="00223F88" w:rsidRDefault="00223F88" w:rsidP="00223F88">
            <w:pPr>
              <w:spacing w:line="312" w:lineRule="auto"/>
            </w:pPr>
            <w:r>
              <w:t>Nón thúng quai thao</w:t>
            </w:r>
          </w:p>
        </w:tc>
        <w:tc>
          <w:tcPr>
            <w:tcW w:w="2127" w:type="dxa"/>
          </w:tcPr>
          <w:p w:rsidR="00223F88" w:rsidRDefault="00223F88" w:rsidP="00223F88">
            <w:pPr>
              <w:spacing w:line="312" w:lineRule="auto"/>
            </w:pPr>
            <w:r>
              <w:t>CH_NTQT</w:t>
            </w:r>
          </w:p>
        </w:tc>
      </w:tr>
      <w:tr w:rsidR="00223F88" w:rsidTr="00E07448">
        <w:tc>
          <w:tcPr>
            <w:tcW w:w="679" w:type="dxa"/>
          </w:tcPr>
          <w:p w:rsidR="00223F88" w:rsidRDefault="00223F88" w:rsidP="00223F88">
            <w:pPr>
              <w:spacing w:line="312" w:lineRule="auto"/>
              <w:jc w:val="center"/>
            </w:pPr>
            <w:r>
              <w:t>20</w:t>
            </w:r>
          </w:p>
        </w:tc>
        <w:tc>
          <w:tcPr>
            <w:tcW w:w="3157" w:type="dxa"/>
          </w:tcPr>
          <w:p w:rsidR="00223F88" w:rsidRDefault="00223F88" w:rsidP="00223F88">
            <w:pPr>
              <w:spacing w:line="312" w:lineRule="auto"/>
            </w:pPr>
            <w:r>
              <w:t>Quá giang</w:t>
            </w:r>
          </w:p>
        </w:tc>
        <w:tc>
          <w:tcPr>
            <w:tcW w:w="2127" w:type="dxa"/>
          </w:tcPr>
          <w:p w:rsidR="00223F88" w:rsidRDefault="00223F88" w:rsidP="00223F88">
            <w:pPr>
              <w:spacing w:line="312" w:lineRule="auto"/>
            </w:pPr>
            <w:r>
              <w:t>CH_QG</w:t>
            </w:r>
          </w:p>
        </w:tc>
      </w:tr>
      <w:tr w:rsidR="00223F88" w:rsidTr="00E07448">
        <w:tc>
          <w:tcPr>
            <w:tcW w:w="679" w:type="dxa"/>
          </w:tcPr>
          <w:p w:rsidR="00223F88" w:rsidRDefault="00223F88" w:rsidP="00223F88">
            <w:pPr>
              <w:spacing w:line="312" w:lineRule="auto"/>
              <w:jc w:val="center"/>
            </w:pPr>
            <w:r>
              <w:t>21</w:t>
            </w:r>
          </w:p>
        </w:tc>
        <w:tc>
          <w:tcPr>
            <w:tcW w:w="3157" w:type="dxa"/>
          </w:tcPr>
          <w:p w:rsidR="00223F88" w:rsidRDefault="00223F88" w:rsidP="00223F88">
            <w:pPr>
              <w:spacing w:line="312" w:lineRule="auto"/>
            </w:pPr>
            <w:r>
              <w:t>Quạt màn</w:t>
            </w:r>
          </w:p>
        </w:tc>
        <w:tc>
          <w:tcPr>
            <w:tcW w:w="2127" w:type="dxa"/>
          </w:tcPr>
          <w:p w:rsidR="00223F88" w:rsidRDefault="00223F88" w:rsidP="00223F88">
            <w:pPr>
              <w:spacing w:line="312" w:lineRule="auto"/>
            </w:pPr>
            <w:r>
              <w:t>CH_QM</w:t>
            </w:r>
          </w:p>
        </w:tc>
      </w:tr>
      <w:tr w:rsidR="00223F88" w:rsidTr="00E07448">
        <w:tc>
          <w:tcPr>
            <w:tcW w:w="679" w:type="dxa"/>
          </w:tcPr>
          <w:p w:rsidR="00223F88" w:rsidRDefault="00223F88" w:rsidP="00223F88">
            <w:pPr>
              <w:spacing w:line="312" w:lineRule="auto"/>
              <w:jc w:val="center"/>
            </w:pPr>
            <w:r>
              <w:t>22</w:t>
            </w:r>
          </w:p>
        </w:tc>
        <w:tc>
          <w:tcPr>
            <w:tcW w:w="3157" w:type="dxa"/>
          </w:tcPr>
          <w:p w:rsidR="00223F88" w:rsidRDefault="00223F88" w:rsidP="00223F88">
            <w:pPr>
              <w:spacing w:line="312" w:lineRule="auto"/>
            </w:pPr>
            <w:r>
              <w:t>Quân tử vu dịch</w:t>
            </w:r>
          </w:p>
        </w:tc>
        <w:tc>
          <w:tcPr>
            <w:tcW w:w="2127" w:type="dxa"/>
          </w:tcPr>
          <w:p w:rsidR="00223F88" w:rsidRDefault="00223F88" w:rsidP="00223F88">
            <w:pPr>
              <w:spacing w:line="312" w:lineRule="auto"/>
            </w:pPr>
            <w:r>
              <w:t>CH_QTVD</w:t>
            </w:r>
          </w:p>
        </w:tc>
      </w:tr>
      <w:tr w:rsidR="00223F88" w:rsidTr="00E07448">
        <w:tc>
          <w:tcPr>
            <w:tcW w:w="679" w:type="dxa"/>
          </w:tcPr>
          <w:p w:rsidR="00223F88" w:rsidRDefault="00223F88" w:rsidP="00223F88">
            <w:pPr>
              <w:spacing w:line="312" w:lineRule="auto"/>
              <w:jc w:val="center"/>
            </w:pPr>
            <w:r>
              <w:t>23</w:t>
            </w:r>
          </w:p>
        </w:tc>
        <w:tc>
          <w:tcPr>
            <w:tcW w:w="3157" w:type="dxa"/>
          </w:tcPr>
          <w:p w:rsidR="00223F88" w:rsidRDefault="00223F88" w:rsidP="00223F88">
            <w:pPr>
              <w:spacing w:line="312" w:lineRule="auto"/>
            </w:pPr>
            <w:r>
              <w:t>Sắp qua cầu</w:t>
            </w:r>
          </w:p>
        </w:tc>
        <w:tc>
          <w:tcPr>
            <w:tcW w:w="2127" w:type="dxa"/>
          </w:tcPr>
          <w:p w:rsidR="00223F88" w:rsidRDefault="00223F88" w:rsidP="00223F88">
            <w:pPr>
              <w:spacing w:line="312" w:lineRule="auto"/>
            </w:pPr>
            <w:r>
              <w:t>CH_SQC</w:t>
            </w:r>
          </w:p>
        </w:tc>
      </w:tr>
      <w:tr w:rsidR="00EA4ABA" w:rsidTr="00E07448">
        <w:tc>
          <w:tcPr>
            <w:tcW w:w="679" w:type="dxa"/>
          </w:tcPr>
          <w:p w:rsidR="00EA4ABA" w:rsidRDefault="00EA4ABA" w:rsidP="00223F88">
            <w:pPr>
              <w:spacing w:line="312" w:lineRule="auto"/>
              <w:jc w:val="center"/>
            </w:pPr>
            <w:r>
              <w:t>24</w:t>
            </w:r>
          </w:p>
        </w:tc>
        <w:tc>
          <w:tcPr>
            <w:tcW w:w="3157" w:type="dxa"/>
          </w:tcPr>
          <w:p w:rsidR="00EA4ABA" w:rsidRDefault="00EA4ABA" w:rsidP="00223F88">
            <w:pPr>
              <w:spacing w:line="312" w:lineRule="auto"/>
            </w:pPr>
            <w:r>
              <w:t>Tò vò</w:t>
            </w:r>
          </w:p>
        </w:tc>
        <w:tc>
          <w:tcPr>
            <w:tcW w:w="2127" w:type="dxa"/>
          </w:tcPr>
          <w:p w:rsidR="00EA4ABA" w:rsidRDefault="00EA4ABA" w:rsidP="00223F88">
            <w:pPr>
              <w:spacing w:line="312" w:lineRule="auto"/>
            </w:pPr>
            <w:r>
              <w:t>CH_TV</w:t>
            </w:r>
          </w:p>
        </w:tc>
      </w:tr>
      <w:tr w:rsidR="00EA4ABA" w:rsidTr="00E07448">
        <w:tc>
          <w:tcPr>
            <w:tcW w:w="679" w:type="dxa"/>
          </w:tcPr>
          <w:p w:rsidR="00EA4ABA" w:rsidRDefault="00EA4ABA" w:rsidP="00223F88">
            <w:pPr>
              <w:spacing w:line="312" w:lineRule="auto"/>
              <w:jc w:val="center"/>
            </w:pPr>
            <w:r>
              <w:t>25</w:t>
            </w:r>
          </w:p>
        </w:tc>
        <w:tc>
          <w:tcPr>
            <w:tcW w:w="3157" w:type="dxa"/>
          </w:tcPr>
          <w:p w:rsidR="00EA4ABA" w:rsidRDefault="00EA4ABA" w:rsidP="00223F88">
            <w:pPr>
              <w:spacing w:line="312" w:lineRule="auto"/>
            </w:pPr>
            <w:r>
              <w:t>Xẩm xoan</w:t>
            </w:r>
          </w:p>
        </w:tc>
        <w:tc>
          <w:tcPr>
            <w:tcW w:w="2127" w:type="dxa"/>
          </w:tcPr>
          <w:p w:rsidR="00EA4ABA" w:rsidRDefault="00EA4ABA" w:rsidP="00223F88">
            <w:pPr>
              <w:spacing w:line="312" w:lineRule="auto"/>
            </w:pPr>
            <w:r>
              <w:t>CH_XX</w:t>
            </w:r>
          </w:p>
        </w:tc>
      </w:tr>
    </w:tbl>
    <w:p w:rsidR="00ED5815" w:rsidRDefault="00ED5815" w:rsidP="000A31F8">
      <w:pPr>
        <w:ind w:firstLine="360"/>
      </w:pPr>
    </w:p>
    <w:p w:rsidR="00E07448" w:rsidRPr="005E3A6E" w:rsidRDefault="00223F88" w:rsidP="00DA4325">
      <w:pPr>
        <w:pStyle w:val="ABang"/>
        <w:rPr>
          <w:b/>
          <w:i w:val="0"/>
        </w:rPr>
      </w:pPr>
      <w:r w:rsidRPr="005E3A6E">
        <w:rPr>
          <w:b/>
          <w:i w:val="0"/>
        </w:rPr>
        <w:t>Bảng 3.2: Thông tin về</w:t>
      </w:r>
      <w:r w:rsidR="005E3A6E" w:rsidRPr="005E3A6E">
        <w:rPr>
          <w:b/>
          <w:i w:val="0"/>
        </w:rPr>
        <w:t xml:space="preserve"> 25</w:t>
      </w:r>
      <w:r w:rsidRPr="005E3A6E">
        <w:rPr>
          <w:b/>
          <w:i w:val="0"/>
        </w:rPr>
        <w:t xml:space="preserve"> làn điệu quan họ</w:t>
      </w:r>
    </w:p>
    <w:tbl>
      <w:tblPr>
        <w:tblStyle w:val="TableGrid"/>
        <w:tblW w:w="0" w:type="auto"/>
        <w:tblInd w:w="1384" w:type="dxa"/>
        <w:tblLook w:val="04A0" w:firstRow="1" w:lastRow="0" w:firstColumn="1" w:lastColumn="0" w:noHBand="0" w:noVBand="1"/>
      </w:tblPr>
      <w:tblGrid>
        <w:gridCol w:w="809"/>
        <w:gridCol w:w="3827"/>
        <w:gridCol w:w="2126"/>
      </w:tblGrid>
      <w:tr w:rsidR="00E07448" w:rsidTr="005E3A6E">
        <w:tc>
          <w:tcPr>
            <w:tcW w:w="809" w:type="dxa"/>
          </w:tcPr>
          <w:p w:rsidR="00E07448" w:rsidRDefault="00E07448" w:rsidP="00E07448">
            <w:pPr>
              <w:spacing w:line="312" w:lineRule="auto"/>
              <w:jc w:val="center"/>
            </w:pPr>
            <w:r>
              <w:t>STT</w:t>
            </w:r>
          </w:p>
        </w:tc>
        <w:tc>
          <w:tcPr>
            <w:tcW w:w="3827" w:type="dxa"/>
          </w:tcPr>
          <w:p w:rsidR="00E07448" w:rsidRDefault="00E07448" w:rsidP="00E07448">
            <w:pPr>
              <w:spacing w:line="312" w:lineRule="auto"/>
            </w:pPr>
            <w:r>
              <w:t>Tên làn điệu</w:t>
            </w:r>
          </w:p>
        </w:tc>
        <w:tc>
          <w:tcPr>
            <w:tcW w:w="2126" w:type="dxa"/>
          </w:tcPr>
          <w:p w:rsidR="00E07448" w:rsidRDefault="00E07448" w:rsidP="00E07448">
            <w:pPr>
              <w:spacing w:line="312" w:lineRule="auto"/>
            </w:pPr>
            <w:r>
              <w:t>Tên viết tắt</w:t>
            </w:r>
          </w:p>
        </w:tc>
      </w:tr>
      <w:tr w:rsidR="00E07448" w:rsidTr="005E3A6E">
        <w:tc>
          <w:tcPr>
            <w:tcW w:w="809" w:type="dxa"/>
          </w:tcPr>
          <w:p w:rsidR="00E07448" w:rsidRDefault="00E07448" w:rsidP="00E07448">
            <w:pPr>
              <w:spacing w:line="312" w:lineRule="auto"/>
              <w:jc w:val="center"/>
            </w:pPr>
            <w:r>
              <w:t>01</w:t>
            </w:r>
          </w:p>
        </w:tc>
        <w:tc>
          <w:tcPr>
            <w:tcW w:w="3827" w:type="dxa"/>
          </w:tcPr>
          <w:p w:rsidR="00E07448" w:rsidRDefault="00E07448" w:rsidP="00E07448">
            <w:pPr>
              <w:spacing w:line="312" w:lineRule="auto"/>
            </w:pPr>
            <w:r>
              <w:t>Ba quan</w:t>
            </w:r>
          </w:p>
        </w:tc>
        <w:tc>
          <w:tcPr>
            <w:tcW w:w="2126" w:type="dxa"/>
          </w:tcPr>
          <w:p w:rsidR="00E07448" w:rsidRDefault="00E07448" w:rsidP="00E07448">
            <w:pPr>
              <w:spacing w:line="312" w:lineRule="auto"/>
            </w:pPr>
            <w:r>
              <w:t>QH_BQ</w:t>
            </w:r>
          </w:p>
        </w:tc>
      </w:tr>
      <w:tr w:rsidR="005E3A6E" w:rsidTr="005E3A6E">
        <w:tc>
          <w:tcPr>
            <w:tcW w:w="809" w:type="dxa"/>
          </w:tcPr>
          <w:p w:rsidR="005E3A6E" w:rsidRDefault="005E3A6E" w:rsidP="00E07448">
            <w:pPr>
              <w:spacing w:line="312" w:lineRule="auto"/>
              <w:jc w:val="center"/>
            </w:pPr>
            <w:r>
              <w:t>02</w:t>
            </w:r>
          </w:p>
        </w:tc>
        <w:tc>
          <w:tcPr>
            <w:tcW w:w="3827" w:type="dxa"/>
          </w:tcPr>
          <w:p w:rsidR="005E3A6E" w:rsidRDefault="005E3A6E" w:rsidP="00E07448">
            <w:pPr>
              <w:spacing w:line="312" w:lineRule="auto"/>
            </w:pPr>
            <w:r>
              <w:t>Bèo dạt mây trôi</w:t>
            </w:r>
          </w:p>
        </w:tc>
        <w:tc>
          <w:tcPr>
            <w:tcW w:w="2126" w:type="dxa"/>
          </w:tcPr>
          <w:p w:rsidR="005E3A6E" w:rsidRDefault="005E3A6E" w:rsidP="00E07448">
            <w:pPr>
              <w:spacing w:line="312" w:lineRule="auto"/>
            </w:pPr>
            <w:r>
              <w:t>QH_BDMT</w:t>
            </w:r>
          </w:p>
        </w:tc>
      </w:tr>
      <w:tr w:rsidR="005E3A6E" w:rsidTr="005E3A6E">
        <w:tc>
          <w:tcPr>
            <w:tcW w:w="809" w:type="dxa"/>
          </w:tcPr>
          <w:p w:rsidR="005E3A6E" w:rsidRDefault="005E3A6E" w:rsidP="00E07448">
            <w:pPr>
              <w:spacing w:line="312" w:lineRule="auto"/>
              <w:jc w:val="center"/>
            </w:pPr>
            <w:r>
              <w:t>03</w:t>
            </w:r>
          </w:p>
        </w:tc>
        <w:tc>
          <w:tcPr>
            <w:tcW w:w="3827" w:type="dxa"/>
          </w:tcPr>
          <w:p w:rsidR="005E3A6E" w:rsidRDefault="005E3A6E" w:rsidP="00E07448">
            <w:pPr>
              <w:spacing w:line="312" w:lineRule="auto"/>
            </w:pPr>
            <w:r>
              <w:t>Buôn bấc buôn dầu</w:t>
            </w:r>
          </w:p>
        </w:tc>
        <w:tc>
          <w:tcPr>
            <w:tcW w:w="2126" w:type="dxa"/>
          </w:tcPr>
          <w:p w:rsidR="005E3A6E" w:rsidRDefault="005E3A6E" w:rsidP="00E07448">
            <w:pPr>
              <w:spacing w:line="312" w:lineRule="auto"/>
            </w:pPr>
            <w:r>
              <w:t>QH_BBBD</w:t>
            </w:r>
          </w:p>
        </w:tc>
      </w:tr>
      <w:tr w:rsidR="005E3A6E" w:rsidTr="005E3A6E">
        <w:tc>
          <w:tcPr>
            <w:tcW w:w="809" w:type="dxa"/>
          </w:tcPr>
          <w:p w:rsidR="005E3A6E" w:rsidRDefault="005E3A6E" w:rsidP="00E07448">
            <w:pPr>
              <w:spacing w:line="312" w:lineRule="auto"/>
              <w:jc w:val="center"/>
            </w:pPr>
            <w:r>
              <w:t>04</w:t>
            </w:r>
          </w:p>
        </w:tc>
        <w:tc>
          <w:tcPr>
            <w:tcW w:w="3827" w:type="dxa"/>
          </w:tcPr>
          <w:p w:rsidR="005E3A6E" w:rsidRDefault="005E3A6E" w:rsidP="00E07448">
            <w:pPr>
              <w:spacing w:line="312" w:lineRule="auto"/>
            </w:pPr>
            <w:r>
              <w:t>Chuông vàng gác cửa tam quan</w:t>
            </w:r>
          </w:p>
        </w:tc>
        <w:tc>
          <w:tcPr>
            <w:tcW w:w="2126" w:type="dxa"/>
          </w:tcPr>
          <w:p w:rsidR="005E3A6E" w:rsidRDefault="005E3A6E" w:rsidP="00E07448">
            <w:pPr>
              <w:spacing w:line="312" w:lineRule="auto"/>
            </w:pPr>
            <w:r>
              <w:t>QH_CVGCTQ</w:t>
            </w:r>
          </w:p>
        </w:tc>
      </w:tr>
      <w:tr w:rsidR="00E07448" w:rsidTr="005E3A6E">
        <w:tc>
          <w:tcPr>
            <w:tcW w:w="809" w:type="dxa"/>
          </w:tcPr>
          <w:p w:rsidR="00E07448" w:rsidRDefault="005E3A6E" w:rsidP="00E07448">
            <w:pPr>
              <w:spacing w:line="312" w:lineRule="auto"/>
              <w:jc w:val="center"/>
            </w:pPr>
            <w:r>
              <w:t>05</w:t>
            </w:r>
          </w:p>
        </w:tc>
        <w:tc>
          <w:tcPr>
            <w:tcW w:w="3827" w:type="dxa"/>
          </w:tcPr>
          <w:p w:rsidR="00E07448" w:rsidRDefault="00E07448" w:rsidP="00E07448">
            <w:pPr>
              <w:spacing w:line="312" w:lineRule="auto"/>
            </w:pPr>
            <w:r>
              <w:t>Còn duyên</w:t>
            </w:r>
          </w:p>
        </w:tc>
        <w:tc>
          <w:tcPr>
            <w:tcW w:w="2126" w:type="dxa"/>
          </w:tcPr>
          <w:p w:rsidR="00E07448" w:rsidRDefault="00E07448" w:rsidP="00E07448">
            <w:pPr>
              <w:spacing w:line="312" w:lineRule="auto"/>
            </w:pPr>
            <w:r>
              <w:t>QH_CD</w:t>
            </w:r>
          </w:p>
        </w:tc>
      </w:tr>
      <w:tr w:rsidR="00E07448" w:rsidTr="005E3A6E">
        <w:tc>
          <w:tcPr>
            <w:tcW w:w="809" w:type="dxa"/>
          </w:tcPr>
          <w:p w:rsidR="00E07448" w:rsidRDefault="005E3A6E" w:rsidP="00E07448">
            <w:pPr>
              <w:spacing w:line="312" w:lineRule="auto"/>
              <w:jc w:val="center"/>
            </w:pPr>
            <w:r>
              <w:t>06</w:t>
            </w:r>
          </w:p>
        </w:tc>
        <w:tc>
          <w:tcPr>
            <w:tcW w:w="3827" w:type="dxa"/>
          </w:tcPr>
          <w:p w:rsidR="00E07448" w:rsidRDefault="00E07448" w:rsidP="00E07448">
            <w:pPr>
              <w:spacing w:line="312" w:lineRule="auto"/>
            </w:pPr>
            <w:r>
              <w:t>Cổ tay vừa trắng vừa tròn</w:t>
            </w:r>
          </w:p>
        </w:tc>
        <w:tc>
          <w:tcPr>
            <w:tcW w:w="2126" w:type="dxa"/>
          </w:tcPr>
          <w:p w:rsidR="00E07448" w:rsidRDefault="00E07448" w:rsidP="00E07448">
            <w:pPr>
              <w:spacing w:line="312" w:lineRule="auto"/>
            </w:pPr>
            <w:r>
              <w:t>QH_CTVTVT</w:t>
            </w:r>
          </w:p>
        </w:tc>
      </w:tr>
      <w:tr w:rsidR="00E07448" w:rsidTr="005E3A6E">
        <w:tc>
          <w:tcPr>
            <w:tcW w:w="809" w:type="dxa"/>
          </w:tcPr>
          <w:p w:rsidR="00E07448" w:rsidRDefault="005E3A6E" w:rsidP="00E07448">
            <w:pPr>
              <w:spacing w:line="312" w:lineRule="auto"/>
              <w:jc w:val="center"/>
            </w:pPr>
            <w:r>
              <w:t>07</w:t>
            </w:r>
          </w:p>
        </w:tc>
        <w:tc>
          <w:tcPr>
            <w:tcW w:w="3827" w:type="dxa"/>
          </w:tcPr>
          <w:p w:rsidR="00E07448" w:rsidRDefault="00131D90" w:rsidP="00E07448">
            <w:pPr>
              <w:spacing w:line="312" w:lineRule="auto"/>
            </w:pPr>
            <w:r>
              <w:t>Đôi bên bác mẹ cùng già</w:t>
            </w:r>
          </w:p>
        </w:tc>
        <w:tc>
          <w:tcPr>
            <w:tcW w:w="2126" w:type="dxa"/>
          </w:tcPr>
          <w:p w:rsidR="00E07448" w:rsidRDefault="00131D90" w:rsidP="00E07448">
            <w:pPr>
              <w:spacing w:line="312" w:lineRule="auto"/>
            </w:pPr>
            <w:r>
              <w:t>QH_DBBMCG</w:t>
            </w:r>
          </w:p>
        </w:tc>
      </w:tr>
      <w:tr w:rsidR="00131D90" w:rsidTr="005E3A6E">
        <w:tc>
          <w:tcPr>
            <w:tcW w:w="809" w:type="dxa"/>
          </w:tcPr>
          <w:p w:rsidR="00131D90" w:rsidRDefault="005E3A6E" w:rsidP="00E07448">
            <w:pPr>
              <w:spacing w:line="312" w:lineRule="auto"/>
              <w:jc w:val="center"/>
            </w:pPr>
            <w:r>
              <w:t>08</w:t>
            </w:r>
          </w:p>
        </w:tc>
        <w:tc>
          <w:tcPr>
            <w:tcW w:w="3827" w:type="dxa"/>
          </w:tcPr>
          <w:p w:rsidR="00131D90" w:rsidRDefault="00131D90" w:rsidP="00E07448">
            <w:pPr>
              <w:spacing w:line="312" w:lineRule="auto"/>
            </w:pPr>
            <w:r>
              <w:t>Đối ca sông cầu</w:t>
            </w:r>
          </w:p>
        </w:tc>
        <w:tc>
          <w:tcPr>
            <w:tcW w:w="2126" w:type="dxa"/>
          </w:tcPr>
          <w:p w:rsidR="00131D90" w:rsidRDefault="00131D90" w:rsidP="00E07448">
            <w:pPr>
              <w:spacing w:line="312" w:lineRule="auto"/>
            </w:pPr>
            <w:r>
              <w:t>QH_DCSC</w:t>
            </w:r>
          </w:p>
        </w:tc>
      </w:tr>
      <w:tr w:rsidR="00131D90" w:rsidTr="005E3A6E">
        <w:tc>
          <w:tcPr>
            <w:tcW w:w="809" w:type="dxa"/>
          </w:tcPr>
          <w:p w:rsidR="00131D90" w:rsidRDefault="005E3A6E" w:rsidP="00E07448">
            <w:pPr>
              <w:spacing w:line="312" w:lineRule="auto"/>
              <w:jc w:val="center"/>
            </w:pPr>
            <w:r>
              <w:t>09</w:t>
            </w:r>
          </w:p>
        </w:tc>
        <w:tc>
          <w:tcPr>
            <w:tcW w:w="3827" w:type="dxa"/>
          </w:tcPr>
          <w:p w:rsidR="00131D90" w:rsidRDefault="00131D90" w:rsidP="00E07448">
            <w:pPr>
              <w:spacing w:line="312" w:lineRule="auto"/>
            </w:pPr>
            <w:r>
              <w:t>Gió đưa cây cải</w:t>
            </w:r>
          </w:p>
        </w:tc>
        <w:tc>
          <w:tcPr>
            <w:tcW w:w="2126" w:type="dxa"/>
          </w:tcPr>
          <w:p w:rsidR="00131D90" w:rsidRDefault="00131D90" w:rsidP="00E07448">
            <w:pPr>
              <w:spacing w:line="312" w:lineRule="auto"/>
            </w:pPr>
            <w:r>
              <w:t>QH_GDCC</w:t>
            </w:r>
          </w:p>
        </w:tc>
      </w:tr>
      <w:tr w:rsidR="00131D90" w:rsidTr="005E3A6E">
        <w:tc>
          <w:tcPr>
            <w:tcW w:w="809" w:type="dxa"/>
          </w:tcPr>
          <w:p w:rsidR="00131D90" w:rsidRDefault="005E3A6E" w:rsidP="00E07448">
            <w:pPr>
              <w:spacing w:line="312" w:lineRule="auto"/>
              <w:jc w:val="center"/>
            </w:pPr>
            <w:r>
              <w:t>10</w:t>
            </w:r>
          </w:p>
        </w:tc>
        <w:tc>
          <w:tcPr>
            <w:tcW w:w="3827" w:type="dxa"/>
          </w:tcPr>
          <w:p w:rsidR="00131D90" w:rsidRDefault="00131D90" w:rsidP="00E07448">
            <w:pPr>
              <w:spacing w:line="312" w:lineRule="auto"/>
            </w:pPr>
            <w:r>
              <w:t>Giăng thanh gió mát</w:t>
            </w:r>
          </w:p>
        </w:tc>
        <w:tc>
          <w:tcPr>
            <w:tcW w:w="2126" w:type="dxa"/>
          </w:tcPr>
          <w:p w:rsidR="00131D90" w:rsidRDefault="00131D90" w:rsidP="00E07448">
            <w:pPr>
              <w:spacing w:line="312" w:lineRule="auto"/>
            </w:pPr>
            <w:r>
              <w:t>QH_GTGM</w:t>
            </w:r>
          </w:p>
        </w:tc>
      </w:tr>
      <w:tr w:rsidR="00131D90" w:rsidTr="005E3A6E">
        <w:tc>
          <w:tcPr>
            <w:tcW w:w="809" w:type="dxa"/>
          </w:tcPr>
          <w:p w:rsidR="00131D90" w:rsidRDefault="005E3A6E" w:rsidP="00E07448">
            <w:pPr>
              <w:spacing w:line="312" w:lineRule="auto"/>
              <w:jc w:val="center"/>
            </w:pPr>
            <w:r>
              <w:t>11</w:t>
            </w:r>
          </w:p>
        </w:tc>
        <w:tc>
          <w:tcPr>
            <w:tcW w:w="3827" w:type="dxa"/>
          </w:tcPr>
          <w:p w:rsidR="00131D90" w:rsidRDefault="00131D90" w:rsidP="00E07448">
            <w:pPr>
              <w:spacing w:line="312" w:lineRule="auto"/>
            </w:pPr>
            <w:r>
              <w:t>Lý giao duyên</w:t>
            </w:r>
          </w:p>
        </w:tc>
        <w:tc>
          <w:tcPr>
            <w:tcW w:w="2126" w:type="dxa"/>
          </w:tcPr>
          <w:p w:rsidR="00131D90" w:rsidRDefault="00131D90" w:rsidP="00E07448">
            <w:pPr>
              <w:spacing w:line="312" w:lineRule="auto"/>
            </w:pPr>
            <w:r>
              <w:t>QH_LGD</w:t>
            </w:r>
          </w:p>
        </w:tc>
      </w:tr>
      <w:tr w:rsidR="00131D90" w:rsidTr="005E3A6E">
        <w:tc>
          <w:tcPr>
            <w:tcW w:w="809" w:type="dxa"/>
          </w:tcPr>
          <w:p w:rsidR="00131D90" w:rsidRDefault="005E3A6E" w:rsidP="00E07448">
            <w:pPr>
              <w:spacing w:line="312" w:lineRule="auto"/>
              <w:jc w:val="center"/>
            </w:pPr>
            <w:r>
              <w:t>12</w:t>
            </w:r>
          </w:p>
        </w:tc>
        <w:tc>
          <w:tcPr>
            <w:tcW w:w="3827" w:type="dxa"/>
          </w:tcPr>
          <w:p w:rsidR="00131D90" w:rsidRDefault="00131D90" w:rsidP="00E07448">
            <w:pPr>
              <w:spacing w:line="312" w:lineRule="auto"/>
            </w:pPr>
            <w:r>
              <w:t>Lòng vẫn đợi chờ</w:t>
            </w:r>
          </w:p>
        </w:tc>
        <w:tc>
          <w:tcPr>
            <w:tcW w:w="2126" w:type="dxa"/>
          </w:tcPr>
          <w:p w:rsidR="00131D90" w:rsidRDefault="00131D90" w:rsidP="00E07448">
            <w:pPr>
              <w:spacing w:line="312" w:lineRule="auto"/>
            </w:pPr>
            <w:r>
              <w:t>QH_LVDC</w:t>
            </w:r>
          </w:p>
        </w:tc>
      </w:tr>
      <w:tr w:rsidR="00131D90" w:rsidTr="005E3A6E">
        <w:tc>
          <w:tcPr>
            <w:tcW w:w="809" w:type="dxa"/>
          </w:tcPr>
          <w:p w:rsidR="00131D90" w:rsidRDefault="005E3A6E" w:rsidP="00E07448">
            <w:pPr>
              <w:spacing w:line="312" w:lineRule="auto"/>
              <w:jc w:val="center"/>
            </w:pPr>
            <w:r>
              <w:t>13</w:t>
            </w:r>
          </w:p>
        </w:tc>
        <w:tc>
          <w:tcPr>
            <w:tcW w:w="3827" w:type="dxa"/>
          </w:tcPr>
          <w:p w:rsidR="00131D90" w:rsidRDefault="00131D90" w:rsidP="00E07448">
            <w:pPr>
              <w:spacing w:line="312" w:lineRule="auto"/>
            </w:pPr>
            <w:r>
              <w:t>Nguyệt gác mái đình</w:t>
            </w:r>
          </w:p>
        </w:tc>
        <w:tc>
          <w:tcPr>
            <w:tcW w:w="2126" w:type="dxa"/>
          </w:tcPr>
          <w:p w:rsidR="00131D90" w:rsidRDefault="00131D90" w:rsidP="00E07448">
            <w:pPr>
              <w:spacing w:line="312" w:lineRule="auto"/>
            </w:pPr>
            <w:r>
              <w:t>QH_NGMD</w:t>
            </w:r>
          </w:p>
        </w:tc>
      </w:tr>
      <w:tr w:rsidR="00131D90" w:rsidTr="005E3A6E">
        <w:tc>
          <w:tcPr>
            <w:tcW w:w="809" w:type="dxa"/>
          </w:tcPr>
          <w:p w:rsidR="00131D90" w:rsidRDefault="005E3A6E" w:rsidP="00E07448">
            <w:pPr>
              <w:spacing w:line="312" w:lineRule="auto"/>
              <w:jc w:val="center"/>
            </w:pPr>
            <w:r>
              <w:t>14</w:t>
            </w:r>
          </w:p>
        </w:tc>
        <w:tc>
          <w:tcPr>
            <w:tcW w:w="3827" w:type="dxa"/>
          </w:tcPr>
          <w:p w:rsidR="00131D90" w:rsidRDefault="00131D90" w:rsidP="00E07448">
            <w:pPr>
              <w:spacing w:line="312" w:lineRule="auto"/>
            </w:pPr>
            <w:r>
              <w:t>Năm liệu bảy lo</w:t>
            </w:r>
          </w:p>
        </w:tc>
        <w:tc>
          <w:tcPr>
            <w:tcW w:w="2126" w:type="dxa"/>
          </w:tcPr>
          <w:p w:rsidR="00131D90" w:rsidRDefault="00131D90" w:rsidP="00E07448">
            <w:pPr>
              <w:spacing w:line="312" w:lineRule="auto"/>
            </w:pPr>
            <w:r>
              <w:t>QH_NLBL</w:t>
            </w:r>
          </w:p>
        </w:tc>
      </w:tr>
      <w:tr w:rsidR="00131D90" w:rsidTr="005E3A6E">
        <w:tc>
          <w:tcPr>
            <w:tcW w:w="809" w:type="dxa"/>
          </w:tcPr>
          <w:p w:rsidR="00131D90" w:rsidRDefault="005E3A6E" w:rsidP="00E07448">
            <w:pPr>
              <w:spacing w:line="312" w:lineRule="auto"/>
              <w:jc w:val="center"/>
            </w:pPr>
            <w:r>
              <w:t>15</w:t>
            </w:r>
          </w:p>
        </w:tc>
        <w:tc>
          <w:tcPr>
            <w:tcW w:w="3827" w:type="dxa"/>
          </w:tcPr>
          <w:p w:rsidR="00131D90" w:rsidRDefault="00131D90" w:rsidP="00E07448">
            <w:pPr>
              <w:spacing w:line="312" w:lineRule="auto"/>
            </w:pPr>
            <w:r>
              <w:t>Nhớ mãi khôn nguôi</w:t>
            </w:r>
          </w:p>
        </w:tc>
        <w:tc>
          <w:tcPr>
            <w:tcW w:w="2126" w:type="dxa"/>
          </w:tcPr>
          <w:p w:rsidR="00131D90" w:rsidRDefault="00131D90" w:rsidP="00E07448">
            <w:pPr>
              <w:spacing w:line="312" w:lineRule="auto"/>
            </w:pPr>
            <w:r>
              <w:t>QH_NMKN</w:t>
            </w:r>
          </w:p>
        </w:tc>
      </w:tr>
      <w:tr w:rsidR="00131D90" w:rsidTr="005E3A6E">
        <w:tc>
          <w:tcPr>
            <w:tcW w:w="809" w:type="dxa"/>
          </w:tcPr>
          <w:p w:rsidR="00131D90" w:rsidRDefault="005E3A6E" w:rsidP="00E07448">
            <w:pPr>
              <w:spacing w:line="312" w:lineRule="auto"/>
              <w:jc w:val="center"/>
            </w:pPr>
            <w:r>
              <w:t>16</w:t>
            </w:r>
          </w:p>
        </w:tc>
        <w:tc>
          <w:tcPr>
            <w:tcW w:w="3827" w:type="dxa"/>
          </w:tcPr>
          <w:p w:rsidR="00131D90" w:rsidRDefault="00131D90" w:rsidP="00E07448">
            <w:pPr>
              <w:spacing w:line="312" w:lineRule="auto"/>
            </w:pPr>
            <w:r>
              <w:t>Người ơi đến hẹn lại về</w:t>
            </w:r>
          </w:p>
        </w:tc>
        <w:tc>
          <w:tcPr>
            <w:tcW w:w="2126" w:type="dxa"/>
          </w:tcPr>
          <w:p w:rsidR="00131D90" w:rsidRDefault="00131D90" w:rsidP="00E07448">
            <w:pPr>
              <w:spacing w:line="312" w:lineRule="auto"/>
            </w:pPr>
            <w:r>
              <w:t>QH_NODHLV</w:t>
            </w:r>
          </w:p>
        </w:tc>
      </w:tr>
      <w:tr w:rsidR="00131D90" w:rsidTr="005E3A6E">
        <w:tc>
          <w:tcPr>
            <w:tcW w:w="809" w:type="dxa"/>
          </w:tcPr>
          <w:p w:rsidR="00131D90" w:rsidRDefault="005E3A6E" w:rsidP="00E07448">
            <w:pPr>
              <w:spacing w:line="312" w:lineRule="auto"/>
              <w:jc w:val="center"/>
            </w:pPr>
            <w:r>
              <w:lastRenderedPageBreak/>
              <w:t>17</w:t>
            </w:r>
          </w:p>
        </w:tc>
        <w:tc>
          <w:tcPr>
            <w:tcW w:w="3827" w:type="dxa"/>
          </w:tcPr>
          <w:p w:rsidR="00131D90" w:rsidRDefault="00131D90" w:rsidP="00E07448">
            <w:pPr>
              <w:spacing w:line="312" w:lineRule="auto"/>
            </w:pPr>
            <w:r>
              <w:t>Se chỉ luồn kim</w:t>
            </w:r>
          </w:p>
        </w:tc>
        <w:tc>
          <w:tcPr>
            <w:tcW w:w="2126" w:type="dxa"/>
          </w:tcPr>
          <w:p w:rsidR="00131D90" w:rsidRDefault="00131D90" w:rsidP="00E07448">
            <w:pPr>
              <w:spacing w:line="312" w:lineRule="auto"/>
            </w:pPr>
            <w:r>
              <w:t>QH_SCLK</w:t>
            </w:r>
          </w:p>
        </w:tc>
      </w:tr>
      <w:tr w:rsidR="00131D90" w:rsidTr="005E3A6E">
        <w:tc>
          <w:tcPr>
            <w:tcW w:w="809" w:type="dxa"/>
          </w:tcPr>
          <w:p w:rsidR="00131D90" w:rsidRDefault="005E3A6E" w:rsidP="00E07448">
            <w:pPr>
              <w:spacing w:line="312" w:lineRule="auto"/>
              <w:jc w:val="center"/>
            </w:pPr>
            <w:r>
              <w:t>18</w:t>
            </w:r>
          </w:p>
        </w:tc>
        <w:tc>
          <w:tcPr>
            <w:tcW w:w="3827" w:type="dxa"/>
          </w:tcPr>
          <w:p w:rsidR="00131D90" w:rsidRDefault="00131D90" w:rsidP="00E07448">
            <w:pPr>
              <w:spacing w:line="312" w:lineRule="auto"/>
            </w:pPr>
            <w:r>
              <w:t>Súc miệng ấm đồng</w:t>
            </w:r>
          </w:p>
        </w:tc>
        <w:tc>
          <w:tcPr>
            <w:tcW w:w="2126" w:type="dxa"/>
          </w:tcPr>
          <w:p w:rsidR="00131D90" w:rsidRDefault="00131D90" w:rsidP="00E07448">
            <w:pPr>
              <w:spacing w:line="312" w:lineRule="auto"/>
            </w:pPr>
            <w:r>
              <w:t>QH_SMAD</w:t>
            </w:r>
          </w:p>
        </w:tc>
      </w:tr>
      <w:tr w:rsidR="00131D90" w:rsidTr="005E3A6E">
        <w:tc>
          <w:tcPr>
            <w:tcW w:w="809" w:type="dxa"/>
          </w:tcPr>
          <w:p w:rsidR="00131D90" w:rsidRDefault="005E3A6E" w:rsidP="00E07448">
            <w:pPr>
              <w:spacing w:line="312" w:lineRule="auto"/>
              <w:jc w:val="center"/>
            </w:pPr>
            <w:r>
              <w:t>19</w:t>
            </w:r>
          </w:p>
        </w:tc>
        <w:tc>
          <w:tcPr>
            <w:tcW w:w="3827" w:type="dxa"/>
          </w:tcPr>
          <w:p w:rsidR="00131D90" w:rsidRDefault="00131D90" w:rsidP="00E07448">
            <w:pPr>
              <w:spacing w:line="312" w:lineRule="auto"/>
            </w:pPr>
            <w:r>
              <w:t>Tưởng đến gần xa</w:t>
            </w:r>
          </w:p>
        </w:tc>
        <w:tc>
          <w:tcPr>
            <w:tcW w:w="2126" w:type="dxa"/>
          </w:tcPr>
          <w:p w:rsidR="00131D90" w:rsidRDefault="00131D90" w:rsidP="00E07448">
            <w:pPr>
              <w:spacing w:line="312" w:lineRule="auto"/>
            </w:pPr>
            <w:r>
              <w:t>QH_TDGX</w:t>
            </w:r>
          </w:p>
        </w:tc>
      </w:tr>
      <w:tr w:rsidR="00131D90" w:rsidTr="005E3A6E">
        <w:tc>
          <w:tcPr>
            <w:tcW w:w="809" w:type="dxa"/>
          </w:tcPr>
          <w:p w:rsidR="00131D90" w:rsidRDefault="005E3A6E" w:rsidP="00E07448">
            <w:pPr>
              <w:spacing w:line="312" w:lineRule="auto"/>
              <w:jc w:val="center"/>
            </w:pPr>
            <w:r>
              <w:t>20</w:t>
            </w:r>
          </w:p>
        </w:tc>
        <w:tc>
          <w:tcPr>
            <w:tcW w:w="3827" w:type="dxa"/>
          </w:tcPr>
          <w:p w:rsidR="00131D90" w:rsidRDefault="00131D90" w:rsidP="00E07448">
            <w:pPr>
              <w:spacing w:line="312" w:lineRule="auto"/>
            </w:pPr>
            <w:r>
              <w:t>Tìm em trong chiều hội Lim</w:t>
            </w:r>
          </w:p>
        </w:tc>
        <w:tc>
          <w:tcPr>
            <w:tcW w:w="2126" w:type="dxa"/>
          </w:tcPr>
          <w:p w:rsidR="00131D90" w:rsidRDefault="00131D90" w:rsidP="00E07448">
            <w:pPr>
              <w:spacing w:line="312" w:lineRule="auto"/>
            </w:pPr>
            <w:r>
              <w:t>QH_TETCHL</w:t>
            </w:r>
          </w:p>
        </w:tc>
      </w:tr>
      <w:tr w:rsidR="00131D90" w:rsidTr="005E3A6E">
        <w:tc>
          <w:tcPr>
            <w:tcW w:w="809" w:type="dxa"/>
          </w:tcPr>
          <w:p w:rsidR="00131D90" w:rsidRDefault="005E3A6E" w:rsidP="00E07448">
            <w:pPr>
              <w:spacing w:line="312" w:lineRule="auto"/>
              <w:jc w:val="center"/>
            </w:pPr>
            <w:r>
              <w:t>21</w:t>
            </w:r>
          </w:p>
        </w:tc>
        <w:tc>
          <w:tcPr>
            <w:tcW w:w="3827" w:type="dxa"/>
          </w:tcPr>
          <w:p w:rsidR="00131D90" w:rsidRDefault="00131D90" w:rsidP="00E07448">
            <w:pPr>
              <w:spacing w:line="312" w:lineRule="auto"/>
            </w:pPr>
            <w:r>
              <w:t>Thân lươn bao quản lấm đầu</w:t>
            </w:r>
          </w:p>
        </w:tc>
        <w:tc>
          <w:tcPr>
            <w:tcW w:w="2126" w:type="dxa"/>
          </w:tcPr>
          <w:p w:rsidR="00131D90" w:rsidRDefault="00131D90" w:rsidP="00E07448">
            <w:pPr>
              <w:spacing w:line="312" w:lineRule="auto"/>
            </w:pPr>
            <w:r>
              <w:t>QH_TLBQLD</w:t>
            </w:r>
          </w:p>
        </w:tc>
      </w:tr>
      <w:tr w:rsidR="00131D90" w:rsidTr="005E3A6E">
        <w:tc>
          <w:tcPr>
            <w:tcW w:w="809" w:type="dxa"/>
          </w:tcPr>
          <w:p w:rsidR="00131D90" w:rsidRDefault="005E3A6E" w:rsidP="00E07448">
            <w:pPr>
              <w:spacing w:line="312" w:lineRule="auto"/>
              <w:jc w:val="center"/>
            </w:pPr>
            <w:r>
              <w:t>22</w:t>
            </w:r>
          </w:p>
        </w:tc>
        <w:tc>
          <w:tcPr>
            <w:tcW w:w="3827" w:type="dxa"/>
          </w:tcPr>
          <w:p w:rsidR="00131D90" w:rsidRDefault="00131D90" w:rsidP="00E07448">
            <w:pPr>
              <w:spacing w:line="312" w:lineRule="auto"/>
            </w:pPr>
            <w:r>
              <w:t>Tương phùng tương ngộ</w:t>
            </w:r>
          </w:p>
        </w:tc>
        <w:tc>
          <w:tcPr>
            <w:tcW w:w="2126" w:type="dxa"/>
          </w:tcPr>
          <w:p w:rsidR="00131D90" w:rsidRDefault="00131D90" w:rsidP="00E07448">
            <w:pPr>
              <w:spacing w:line="312" w:lineRule="auto"/>
            </w:pPr>
            <w:r>
              <w:t>QH_TPTN</w:t>
            </w:r>
          </w:p>
        </w:tc>
      </w:tr>
      <w:tr w:rsidR="00131D90" w:rsidTr="005E3A6E">
        <w:tc>
          <w:tcPr>
            <w:tcW w:w="809" w:type="dxa"/>
          </w:tcPr>
          <w:p w:rsidR="00131D90" w:rsidRDefault="005E3A6E" w:rsidP="00E07448">
            <w:pPr>
              <w:spacing w:line="312" w:lineRule="auto"/>
              <w:jc w:val="center"/>
            </w:pPr>
            <w:r>
              <w:t>23</w:t>
            </w:r>
          </w:p>
        </w:tc>
        <w:tc>
          <w:tcPr>
            <w:tcW w:w="3827" w:type="dxa"/>
          </w:tcPr>
          <w:p w:rsidR="00131D90" w:rsidRDefault="00131D90" w:rsidP="00E07448">
            <w:pPr>
              <w:spacing w:line="312" w:lineRule="auto"/>
            </w:pPr>
            <w:r>
              <w:t>Trên rừng ba mươi sáu thứ chim</w:t>
            </w:r>
          </w:p>
        </w:tc>
        <w:tc>
          <w:tcPr>
            <w:tcW w:w="2126" w:type="dxa"/>
          </w:tcPr>
          <w:p w:rsidR="00131D90" w:rsidRDefault="00131D90" w:rsidP="00E07448">
            <w:pPr>
              <w:spacing w:line="312" w:lineRule="auto"/>
            </w:pPr>
            <w:r>
              <w:t>QH_TRBMSTC</w:t>
            </w:r>
          </w:p>
        </w:tc>
      </w:tr>
      <w:tr w:rsidR="00131D90" w:rsidTr="005E3A6E">
        <w:tc>
          <w:tcPr>
            <w:tcW w:w="809" w:type="dxa"/>
          </w:tcPr>
          <w:p w:rsidR="00131D90" w:rsidRDefault="005E3A6E" w:rsidP="00E07448">
            <w:pPr>
              <w:spacing w:line="312" w:lineRule="auto"/>
              <w:jc w:val="center"/>
            </w:pPr>
            <w:r>
              <w:t>24</w:t>
            </w:r>
          </w:p>
        </w:tc>
        <w:tc>
          <w:tcPr>
            <w:tcW w:w="3827" w:type="dxa"/>
          </w:tcPr>
          <w:p w:rsidR="00131D90" w:rsidRDefault="00131D90" w:rsidP="00E07448">
            <w:pPr>
              <w:spacing w:line="312" w:lineRule="auto"/>
            </w:pPr>
            <w:r>
              <w:t>Tay tiên chuốc chén rượu đào</w:t>
            </w:r>
          </w:p>
        </w:tc>
        <w:tc>
          <w:tcPr>
            <w:tcW w:w="2126" w:type="dxa"/>
          </w:tcPr>
          <w:p w:rsidR="00131D90" w:rsidRDefault="00131D90" w:rsidP="00E07448">
            <w:pPr>
              <w:spacing w:line="312" w:lineRule="auto"/>
            </w:pPr>
            <w:r>
              <w:t>QH_TTCCRD</w:t>
            </w:r>
          </w:p>
        </w:tc>
      </w:tr>
      <w:tr w:rsidR="00131D90" w:rsidTr="005E3A6E">
        <w:tc>
          <w:tcPr>
            <w:tcW w:w="809" w:type="dxa"/>
          </w:tcPr>
          <w:p w:rsidR="00131D90" w:rsidRDefault="005E3A6E" w:rsidP="00E07448">
            <w:pPr>
              <w:spacing w:line="312" w:lineRule="auto"/>
              <w:jc w:val="center"/>
            </w:pPr>
            <w:r>
              <w:t>25</w:t>
            </w:r>
          </w:p>
        </w:tc>
        <w:tc>
          <w:tcPr>
            <w:tcW w:w="3827" w:type="dxa"/>
          </w:tcPr>
          <w:p w:rsidR="00131D90" w:rsidRDefault="00156B0B" w:rsidP="00E07448">
            <w:pPr>
              <w:spacing w:line="312" w:lineRule="auto"/>
            </w:pPr>
            <w:r>
              <w:t>Vui bốn</w:t>
            </w:r>
            <w:r w:rsidR="00131D90">
              <w:t xml:space="preserve"> mùa</w:t>
            </w:r>
          </w:p>
        </w:tc>
        <w:tc>
          <w:tcPr>
            <w:tcW w:w="2126" w:type="dxa"/>
          </w:tcPr>
          <w:p w:rsidR="00131D90" w:rsidRDefault="00131D90" w:rsidP="00E07448">
            <w:pPr>
              <w:spacing w:line="312" w:lineRule="auto"/>
            </w:pPr>
            <w:r>
              <w:t>QH_VBM</w:t>
            </w:r>
          </w:p>
        </w:tc>
      </w:tr>
    </w:tbl>
    <w:p w:rsidR="00223F88" w:rsidRDefault="00223F88" w:rsidP="00223F88"/>
    <w:p w:rsidR="000A31F8" w:rsidRDefault="00DA4325" w:rsidP="002C25AC">
      <w:pPr>
        <w:ind w:firstLine="360"/>
      </w:pPr>
      <w:r>
        <w:t xml:space="preserve">File nhạc </w:t>
      </w:r>
      <w:r w:rsidR="002C25AC">
        <w:t>sau khi</w:t>
      </w:r>
      <w:r>
        <w:t xml:space="preserve"> được tải về từ</w:t>
      </w:r>
      <w:r w:rsidR="00D76281">
        <w:t xml:space="preserve"> trên mạng internet</w:t>
      </w:r>
      <w:r w:rsidR="002C25AC">
        <w:t xml:space="preserve"> </w:t>
      </w:r>
      <w:r>
        <w:t>sẽ cắt và chuyển về định dạng file</w:t>
      </w:r>
      <w:r w:rsidR="002C25AC">
        <w:t xml:space="preserve"> Wav. </w:t>
      </w:r>
      <w:r>
        <w:t xml:space="preserve">Với việc tiến hành phân lớp theo thể </w:t>
      </w:r>
      <w:proofErr w:type="gramStart"/>
      <w:r>
        <w:t>loại(</w:t>
      </w:r>
      <w:proofErr w:type="gramEnd"/>
      <w:r>
        <w:t>chèo hay quan họ) thì sẽ được huấn luyện vớ</w:t>
      </w:r>
      <w:r w:rsidR="00D76281">
        <w:t>i 25</w:t>
      </w:r>
      <w:r>
        <w:t>*</w:t>
      </w:r>
      <w:r w:rsidR="001151A4">
        <w:t>16 = 400</w:t>
      </w:r>
      <w:r>
        <w:t xml:space="preserve"> file âm thanh, sau đó khi tiến hành phân lớp theo làn điệu thì mỗi làn điệu sẽ được huấn luyện vớ</w:t>
      </w:r>
      <w:r w:rsidR="00D76281">
        <w:t>i 16</w:t>
      </w:r>
      <w:r>
        <w:t xml:space="preserve"> file âm thanh</w:t>
      </w:r>
      <w:r w:rsidR="00156B0B">
        <w:t>.</w:t>
      </w:r>
    </w:p>
    <w:p w:rsidR="00B27FA6" w:rsidRDefault="000815AF" w:rsidP="00436C04">
      <w:pPr>
        <w:ind w:firstLine="360"/>
      </w:pPr>
      <w:r>
        <w:t xml:space="preserve">Kết quả đã tạo được cơ sở dữ liệu </w:t>
      </w:r>
      <w:r w:rsidR="00156B0B">
        <w:t xml:space="preserve">âm nhạc </w:t>
      </w:r>
      <w:r>
        <w:t>phục vụ</w:t>
      </w:r>
      <w:r w:rsidR="00156B0B">
        <w:t xml:space="preserve"> cho quá trình phân lớp làn điệu chèo và dân ca quan họ</w:t>
      </w:r>
      <w:r>
        <w:t>. Cơ sở dữ liệu này được đặ</w:t>
      </w:r>
      <w:r w:rsidR="00156B0B">
        <w:t xml:space="preserve">t trong thư mục </w:t>
      </w:r>
      <w:r w:rsidR="00156B0B" w:rsidRPr="00156B0B">
        <w:rPr>
          <w:b/>
        </w:rPr>
        <w:t>wav</w:t>
      </w:r>
      <w:r>
        <w:t>: gồ</w:t>
      </w:r>
      <w:r w:rsidR="001A024F">
        <w:t xml:space="preserve">m có </w:t>
      </w:r>
      <w:r w:rsidR="001151A4">
        <w:t>1000 file âm thanh với tổng kích thước là 1</w:t>
      </w:r>
      <w:proofErr w:type="gramStart"/>
      <w:r w:rsidR="001151A4">
        <w:t>,8</w:t>
      </w:r>
      <w:proofErr w:type="gramEnd"/>
      <w:r w:rsidR="001151A4">
        <w:t xml:space="preserve"> </w:t>
      </w:r>
      <w:r w:rsidR="001A024F">
        <w:t>G</w:t>
      </w:r>
      <w:r w:rsidR="001151A4">
        <w:t>B</w:t>
      </w:r>
      <w:r w:rsidR="001A024F">
        <w:t>.</w:t>
      </w:r>
      <w:r>
        <w:t xml:space="preserve"> </w:t>
      </w:r>
    </w:p>
    <w:p w:rsidR="00217B7C" w:rsidRDefault="00217B7C" w:rsidP="00436C04">
      <w:pPr>
        <w:ind w:firstLine="360"/>
      </w:pPr>
      <w:r>
        <w:t xml:space="preserve">Với mỗi làn điệu, định dạng file được được lưu dựa theo tên viết tắt được đề cập trong hai bảng liệt kê danh sách làn điệu </w:t>
      </w:r>
      <w:proofErr w:type="gramStart"/>
      <w:r>
        <w:t>chèo(</w:t>
      </w:r>
      <w:proofErr w:type="gramEnd"/>
      <w:r>
        <w:t>bảng 3.1) và làn điệu dân ca quan họ(bảng 3.2) phía trên. Định dạng file được tổ chức như sau:</w:t>
      </w:r>
    </w:p>
    <w:p w:rsidR="004A6D77" w:rsidRDefault="00217B7C" w:rsidP="004A6D77">
      <w:pPr>
        <w:ind w:firstLine="360"/>
      </w:pPr>
      <w:r>
        <w:t>CH/QH_Chữ cái bắt đầu của từng chữ trong tên làn điệu-Thứ tự tr</w:t>
      </w:r>
      <w:r w:rsidR="004A6D77">
        <w:t>ong của</w:t>
      </w:r>
      <w:r>
        <w:t xml:space="preserve"> file gốc </w:t>
      </w:r>
      <w:r w:rsidR="004A6D77">
        <w:t xml:space="preserve">trong danh sách các file </w:t>
      </w:r>
      <w:r>
        <w:t>của</w:t>
      </w:r>
      <w:r w:rsidR="004A6D77">
        <w:t xml:space="preserve"> một</w:t>
      </w:r>
      <w:r>
        <w:t xml:space="preserve"> làn điệu-Vị trí của phần được cắ</w:t>
      </w:r>
      <w:r w:rsidR="004A6D77">
        <w:t>t ra trong file gốc.</w:t>
      </w:r>
    </w:p>
    <w:p w:rsidR="004A6D77" w:rsidRDefault="004A6D77" w:rsidP="004A6D77">
      <w:pPr>
        <w:ind w:firstLine="360"/>
      </w:pPr>
      <w:r>
        <w:t>Trong đó:</w:t>
      </w:r>
    </w:p>
    <w:p w:rsidR="004A6D77" w:rsidRDefault="004A6D77" w:rsidP="000E2A79">
      <w:pPr>
        <w:pStyle w:val="ListParagraph"/>
        <w:numPr>
          <w:ilvl w:val="0"/>
          <w:numId w:val="14"/>
        </w:numPr>
      </w:pPr>
      <w:r>
        <w:t>CH: Ký hiệu là file chèo</w:t>
      </w:r>
    </w:p>
    <w:p w:rsidR="004A6D77" w:rsidRDefault="004A6D77" w:rsidP="000E2A79">
      <w:pPr>
        <w:pStyle w:val="ListParagraph"/>
        <w:numPr>
          <w:ilvl w:val="0"/>
          <w:numId w:val="14"/>
        </w:numPr>
      </w:pPr>
      <w:r>
        <w:t>QH: Ký hiệu là file dân ca quan họ</w:t>
      </w:r>
    </w:p>
    <w:p w:rsidR="00A75A81" w:rsidRDefault="00A75A81" w:rsidP="00A75A81">
      <w:pPr>
        <w:ind w:left="360"/>
      </w:pPr>
      <w:r>
        <w:t>Ví dụ: làn điệu Bình Thảo có các file mp3 gốc là:</w:t>
      </w:r>
    </w:p>
    <w:p w:rsidR="00A75A81" w:rsidRDefault="00A75A81" w:rsidP="000E2A79">
      <w:pPr>
        <w:pStyle w:val="ListParagraph"/>
        <w:numPr>
          <w:ilvl w:val="0"/>
          <w:numId w:val="14"/>
        </w:numPr>
      </w:pPr>
      <w:r>
        <w:t>1_BinhThao-ThuHuyen_ThanhTam.mp3</w:t>
      </w:r>
    </w:p>
    <w:p w:rsidR="00A75A81" w:rsidRDefault="00A75A81" w:rsidP="000E2A79">
      <w:pPr>
        <w:pStyle w:val="ListParagraph"/>
        <w:numPr>
          <w:ilvl w:val="0"/>
          <w:numId w:val="14"/>
        </w:numPr>
      </w:pPr>
      <w:r>
        <w:t>2_BinhThao-MinhToan.mp3</w:t>
      </w:r>
    </w:p>
    <w:p w:rsidR="00A75A81" w:rsidRDefault="00A75A81" w:rsidP="000E2A79">
      <w:pPr>
        <w:pStyle w:val="ListParagraph"/>
        <w:numPr>
          <w:ilvl w:val="0"/>
          <w:numId w:val="14"/>
        </w:numPr>
      </w:pPr>
      <w:r>
        <w:t>3_BinhThao-DoanThanhBinh.mp3</w:t>
      </w:r>
    </w:p>
    <w:p w:rsidR="00A75A81" w:rsidRDefault="00FD0B34" w:rsidP="00FD0B34">
      <w:r>
        <w:lastRenderedPageBreak/>
        <w:t xml:space="preserve">    </w:t>
      </w:r>
      <w:r w:rsidR="00A75A81">
        <w:t>Từ file 1_BinhThao-ThuHuyen_ThanhTam.mp3,</w:t>
      </w:r>
      <w:r>
        <w:t xml:space="preserve"> ta cắt ra được 3 file wav, thì định dạng tên của từng file sẽ là: CH_BT-01-01, CH_BT-01-02, </w:t>
      </w:r>
      <w:proofErr w:type="gramStart"/>
      <w:r>
        <w:t>CH</w:t>
      </w:r>
      <w:proofErr w:type="gramEnd"/>
      <w:r>
        <w:t>_BT-01-03. Tương tự</w:t>
      </w:r>
      <w:r w:rsidR="00A75A81">
        <w:t xml:space="preserve"> </w:t>
      </w:r>
      <w:r w:rsidR="002F6219">
        <w:t>với các file khác ta sẽ được là CH_BT-02-01, CH_BT-02-02</w:t>
      </w:r>
      <w:proofErr w:type="gramStart"/>
      <w:r w:rsidR="002F6219">
        <w:t>,…</w:t>
      </w:r>
      <w:proofErr w:type="gramEnd"/>
    </w:p>
    <w:p w:rsidR="00FE155D" w:rsidRDefault="00FE155D" w:rsidP="002E406D">
      <w:r>
        <w:t>Dữ liệu được mô tả ở trên được chia thành 2 tập:</w:t>
      </w:r>
    </w:p>
    <w:p w:rsidR="00FE155D" w:rsidRDefault="00FE155D" w:rsidP="000E2A79">
      <w:pPr>
        <w:pStyle w:val="ListParagraph"/>
        <w:numPr>
          <w:ilvl w:val="0"/>
          <w:numId w:val="17"/>
        </w:numPr>
      </w:pPr>
      <w:r w:rsidRPr="00A6719D">
        <w:rPr>
          <w:b/>
        </w:rPr>
        <w:t>Tập dữ liệu dành để huấn luyện:</w:t>
      </w:r>
      <w:r>
        <w:t xml:space="preserve"> </w:t>
      </w:r>
      <w:r w:rsidR="009471DE">
        <w:t>gồm dữ liệu củ</w:t>
      </w:r>
      <w:r w:rsidR="00214CC8">
        <w:t>a 50</w:t>
      </w:r>
      <w:r w:rsidR="009471DE">
        <w:t xml:space="preserve"> làn điệ</w:t>
      </w:r>
      <w:r w:rsidR="00214CC8">
        <w:t>u(25</w:t>
      </w:r>
      <w:r w:rsidR="009471DE">
        <w:t xml:space="preserve"> làn điệ</w:t>
      </w:r>
      <w:r w:rsidR="00214CC8">
        <w:t>u chèo, 25</w:t>
      </w:r>
      <w:r w:rsidR="009471DE">
        <w:t xml:space="preserve"> làn điệu quan họ), mỗi làn điệu sẽ</w:t>
      </w:r>
      <w:r w:rsidR="00214CC8">
        <w:t xml:space="preserve"> có 16</w:t>
      </w:r>
      <w:r w:rsidR="009471DE">
        <w:t xml:space="preserve"> file được đưa vào huấn luyện. tổng cộ</w:t>
      </w:r>
      <w:r w:rsidR="00214CC8">
        <w:t>ng là 800</w:t>
      </w:r>
      <w:r w:rsidR="009471DE">
        <w:t xml:space="preserve"> file</w:t>
      </w:r>
    </w:p>
    <w:p w:rsidR="00FE155D" w:rsidRDefault="00FE155D" w:rsidP="000E2A79">
      <w:pPr>
        <w:pStyle w:val="ListParagraph"/>
        <w:numPr>
          <w:ilvl w:val="0"/>
          <w:numId w:val="17"/>
        </w:numPr>
      </w:pPr>
      <w:r w:rsidRPr="00A6719D">
        <w:rPr>
          <w:b/>
        </w:rPr>
        <w:t>Tập dữ liệu để Test</w:t>
      </w:r>
      <w:r w:rsidR="002E406D" w:rsidRPr="00A6719D">
        <w:rPr>
          <w:b/>
        </w:rPr>
        <w:t>:</w:t>
      </w:r>
      <w:r w:rsidR="00744B41" w:rsidRPr="00744B41">
        <w:t xml:space="preserve"> </w:t>
      </w:r>
      <w:r w:rsidR="00744B41">
        <w:t>Lấ</w:t>
      </w:r>
      <w:r w:rsidR="00396F56">
        <w:t>y 4</w:t>
      </w:r>
      <w:r w:rsidR="00744B41">
        <w:t xml:space="preserve"> file</w:t>
      </w:r>
      <w:r w:rsidR="009471DE">
        <w:t xml:space="preserve"> trong mỗi làn điệu để làm dữ liệu test</w:t>
      </w:r>
    </w:p>
    <w:p w:rsidR="00FD2A86" w:rsidRPr="00FD2A86" w:rsidRDefault="009471DE" w:rsidP="00A06A33">
      <w:pPr>
        <w:ind w:firstLine="360"/>
      </w:pPr>
      <w:r>
        <w:t>Các file được dùng để huấn luyện và test được luân phiên đổi chỗ cho nhau. Ví dụ</w:t>
      </w:r>
      <w:r w:rsidR="00FD2A86">
        <w:t xml:space="preserve"> 20</w:t>
      </w:r>
      <w:r>
        <w:t xml:space="preserve"> file của một làn điệu sẽ được chia ra làm 5 phầ</w:t>
      </w:r>
      <w:r w:rsidR="007B5DCE">
        <w:t xml:space="preserve">n: phần 1, phần 2, phần 3, phần 4, </w:t>
      </w:r>
      <w:proofErr w:type="gramStart"/>
      <w:r w:rsidR="007B5DCE">
        <w:t>phần</w:t>
      </w:r>
      <w:proofErr w:type="gramEnd"/>
      <w:r w:rsidR="007B5DCE">
        <w:t xml:space="preserve"> 5. Đầu tiên sẽ lấy phần 1 làm test, còn các phần 2, 3, 4, 5 sẽ đưa vào huấn luyện, sau khi thu được kết quả thì lại lấy phần 2 làm test, các phần 1, 3, 4, 5 đưa vào huấn luyện,… Thực hiện liên tục cho đến khi tất cả các file đều đã được test, thì tiến hành tổng hợp kết quả.</w:t>
      </w:r>
    </w:p>
    <w:p w:rsidR="00436C04" w:rsidRDefault="00774FA9" w:rsidP="00D9516F">
      <w:pPr>
        <w:pStyle w:val="C2"/>
        <w:jc w:val="both"/>
      </w:pPr>
      <w:bookmarkStart w:id="259" w:name="_Toc367651239"/>
      <w:bookmarkStart w:id="260" w:name="_Toc514427228"/>
      <w:bookmarkStart w:id="261" w:name="_Toc514427315"/>
      <w:bookmarkStart w:id="262" w:name="_Toc514432749"/>
      <w:r>
        <w:t>Phân lớp làn điệu sử dụng</w:t>
      </w:r>
      <w:r w:rsidR="006863E2">
        <w:t xml:space="preserve"> </w:t>
      </w:r>
      <w:r w:rsidR="00A527E3">
        <w:t>ALIZE</w:t>
      </w:r>
      <w:bookmarkEnd w:id="259"/>
      <w:bookmarkEnd w:id="260"/>
      <w:bookmarkEnd w:id="261"/>
      <w:bookmarkEnd w:id="262"/>
    </w:p>
    <w:p w:rsidR="00ED5815" w:rsidRDefault="00774FA9" w:rsidP="00A36690">
      <w:pPr>
        <w:ind w:firstLine="360"/>
      </w:pPr>
      <w:r>
        <w:t xml:space="preserve">Dù là việc phân cụm </w:t>
      </w:r>
      <w:proofErr w:type="gramStart"/>
      <w:r>
        <w:t>theo</w:t>
      </w:r>
      <w:proofErr w:type="gramEnd"/>
      <w:r>
        <w:t xml:space="preserve"> thể loại hay phân lớp thành từng làn điệu cụ thể thì cũng cân thực hiện các bước được mô tả bên dưới đây:</w:t>
      </w:r>
    </w:p>
    <w:p w:rsidR="003D7C2B" w:rsidRPr="009126C5" w:rsidRDefault="005369AA" w:rsidP="003D7C2B">
      <w:r>
        <w:rPr>
          <w:noProof/>
          <w:lang w:eastAsia="zh-CN"/>
        </w:rPr>
        <w:pict>
          <v:rect id="_x0000_s2105" style="position:absolute;left:0;text-align:left;margin-left:-3.25pt;margin-top:7.4pt;width:140.25pt;height:24.5pt;z-index:252209152">
            <v:textbox style="mso-next-textbox:#_x0000_s2105">
              <w:txbxContent>
                <w:p w:rsidR="00034A8A" w:rsidRDefault="00034A8A">
                  <w:r>
                    <w:t xml:space="preserve">Tạo </w:t>
                  </w:r>
                  <w:proofErr w:type="gramStart"/>
                  <w:r>
                    <w:t>thư</w:t>
                  </w:r>
                  <w:proofErr w:type="gramEnd"/>
                  <w:r>
                    <w:t xml:space="preserve"> mục làm việc</w:t>
                  </w:r>
                </w:p>
              </w:txbxContent>
            </v:textbox>
          </v:rect>
        </w:pict>
      </w:r>
      <w:r>
        <w:rPr>
          <w:noProof/>
          <w:lang w:eastAsia="zh-CN"/>
        </w:rPr>
        <w:pict>
          <v:rect id="_x0000_s2106" style="position:absolute;left:0;text-align:left;margin-left:170.75pt;margin-top:6.65pt;width:141pt;height:21.2pt;z-index:252210176">
            <v:textbox style="mso-next-textbox:#_x0000_s2106">
              <w:txbxContent>
                <w:p w:rsidR="00034A8A" w:rsidRDefault="00034A8A">
                  <w:r>
                    <w:t>Tính tham số MFCC</w:t>
                  </w:r>
                </w:p>
              </w:txbxContent>
            </v:textbox>
          </v:rect>
        </w:pict>
      </w:r>
      <w:r>
        <w:rPr>
          <w:noProof/>
          <w:lang w:eastAsia="zh-CN"/>
        </w:rPr>
        <w:pict>
          <v:shape id="_x0000_s2114" type="#_x0000_t32" style="position:absolute;left:0;text-align:left;margin-left:137.75pt;margin-top:20.15pt;width:34.5pt;height:.05pt;z-index:252218368" o:connectortype="straight">
            <v:stroke endarrow="block"/>
          </v:shape>
        </w:pict>
      </w:r>
    </w:p>
    <w:p w:rsidR="003D7C2B" w:rsidRDefault="005369AA" w:rsidP="003D7C2B">
      <w:r>
        <w:rPr>
          <w:noProof/>
          <w:lang w:eastAsia="zh-CN"/>
        </w:rPr>
        <w:pict>
          <v:shape id="_x0000_s2115" type="#_x0000_t32" style="position:absolute;left:0;text-align:left;margin-left:235.25pt;margin-top:4.2pt;width:.75pt;height:26.5pt;flip:x;z-index:252219392" o:connectortype="straight">
            <v:stroke endarrow="block"/>
          </v:shape>
        </w:pict>
      </w:r>
    </w:p>
    <w:p w:rsidR="003D7C2B" w:rsidRDefault="005369AA" w:rsidP="003D7C2B">
      <w:r>
        <w:rPr>
          <w:noProof/>
          <w:lang w:eastAsia="zh-CN"/>
        </w:rPr>
        <w:pict>
          <v:rect id="_x0000_s2107" style="position:absolute;left:0;text-align:left;margin-left:169.25pt;margin-top:8.3pt;width:143.25pt;height:21pt;z-index:252211200">
            <v:textbox style="mso-next-textbox:#_x0000_s2107">
              <w:txbxContent>
                <w:p w:rsidR="00034A8A" w:rsidRDefault="00034A8A" w:rsidP="00CD5B74">
                  <w:pPr>
                    <w:jc w:val="center"/>
                  </w:pPr>
                  <w:r>
                    <w:t>Dò tìm năng lượng</w:t>
                  </w:r>
                </w:p>
              </w:txbxContent>
            </v:textbox>
          </v:rect>
        </w:pict>
      </w:r>
    </w:p>
    <w:p w:rsidR="003D7C2B" w:rsidRDefault="005369AA" w:rsidP="003D7C2B">
      <w:r>
        <w:rPr>
          <w:noProof/>
          <w:lang w:eastAsia="zh-CN"/>
        </w:rPr>
        <w:pict>
          <v:shape id="_x0000_s2116" type="#_x0000_t32" style="position:absolute;left:0;text-align:left;margin-left:236pt;margin-top:6.85pt;width:.05pt;height:27.75pt;z-index:252220416" o:connectortype="straight">
            <v:stroke endarrow="block"/>
          </v:shape>
        </w:pict>
      </w:r>
    </w:p>
    <w:p w:rsidR="003D7C2B" w:rsidRDefault="005369AA" w:rsidP="003D7C2B">
      <w:r>
        <w:rPr>
          <w:noProof/>
          <w:lang w:eastAsia="zh-CN"/>
        </w:rPr>
        <w:pict>
          <v:rect id="_x0000_s2108" style="position:absolute;left:0;text-align:left;margin-left:142.25pt;margin-top:12.95pt;width:188.25pt;height:21.75pt;z-index:252212224">
            <v:textbox style="mso-next-textbox:#_x0000_s2108">
              <w:txbxContent>
                <w:p w:rsidR="00034A8A" w:rsidRDefault="00034A8A">
                  <w:r>
                    <w:t>Phát hiện tiếng nói trong tín hiệu</w:t>
                  </w:r>
                </w:p>
              </w:txbxContent>
            </v:textbox>
          </v:rect>
        </w:pict>
      </w:r>
    </w:p>
    <w:p w:rsidR="003D7C2B" w:rsidRDefault="005369AA" w:rsidP="003D7C2B">
      <w:r>
        <w:rPr>
          <w:noProof/>
          <w:lang w:eastAsia="zh-CN"/>
        </w:rPr>
        <w:pict>
          <v:shape id="_x0000_s2117" type="#_x0000_t32" style="position:absolute;left:0;text-align:left;margin-left:235.25pt;margin-top:12.25pt;width:.75pt;height:29.25pt;flip:x;z-index:252221440" o:connectortype="straight">
            <v:stroke endarrow="block"/>
          </v:shape>
        </w:pict>
      </w:r>
    </w:p>
    <w:p w:rsidR="003D7C2B" w:rsidRDefault="005369AA" w:rsidP="003D7C2B">
      <w:r>
        <w:rPr>
          <w:noProof/>
          <w:lang w:eastAsia="zh-CN"/>
        </w:rPr>
        <w:pict>
          <v:rect id="_x0000_s2109" style="position:absolute;left:0;text-align:left;margin-left:125.75pt;margin-top:17.6pt;width:215.25pt;height:19.5pt;z-index:252213248">
            <v:textbox style="mso-next-textbox:#_x0000_s2109">
              <w:txbxContent>
                <w:p w:rsidR="00034A8A" w:rsidRDefault="00034A8A">
                  <w:r>
                    <w:t>Chuẩn hóa các tham số của tín hiệu</w:t>
                  </w:r>
                </w:p>
              </w:txbxContent>
            </v:textbox>
          </v:rect>
        </w:pict>
      </w:r>
    </w:p>
    <w:p w:rsidR="003D7C2B" w:rsidRDefault="005369AA" w:rsidP="003D7C2B">
      <w:r>
        <w:rPr>
          <w:noProof/>
          <w:lang w:eastAsia="zh-CN"/>
        </w:rPr>
        <w:pict>
          <v:shape id="_x0000_s2118" type="#_x0000_t32" style="position:absolute;left:0;text-align:left;margin-left:235.25pt;margin-top:16.15pt;width:.75pt;height:24pt;z-index:252222464" o:connectortype="straight">
            <v:stroke endarrow="block"/>
          </v:shape>
        </w:pict>
      </w:r>
    </w:p>
    <w:p w:rsidR="00777A31" w:rsidRDefault="005369AA" w:rsidP="003D7C2B">
      <w:r>
        <w:rPr>
          <w:noProof/>
          <w:lang w:eastAsia="zh-CN"/>
        </w:rPr>
        <w:pict>
          <v:rect id="_x0000_s2110" style="position:absolute;left:0;text-align:left;margin-left:155.75pt;margin-top:18.5pt;width:164.25pt;height:21.75pt;z-index:252214272">
            <v:textbox style="mso-next-textbox:#_x0000_s2110">
              <w:txbxContent>
                <w:p w:rsidR="00034A8A" w:rsidRDefault="00034A8A">
                  <w:r>
                    <w:t>Chuẩn hóa TrainWorldInit</w:t>
                  </w:r>
                </w:p>
              </w:txbxContent>
            </v:textbox>
          </v:rect>
        </w:pict>
      </w:r>
    </w:p>
    <w:p w:rsidR="003D7C2B" w:rsidRDefault="005369AA" w:rsidP="003D7C2B">
      <w:r>
        <w:rPr>
          <w:noProof/>
          <w:lang w:eastAsia="zh-CN"/>
        </w:rPr>
        <w:pict>
          <v:shape id="_x0000_s2119" type="#_x0000_t32" style="position:absolute;left:0;text-align:left;margin-left:236pt;margin-top:17.8pt;width:.05pt;height:24.75pt;flip:x;z-index:252223488" o:connectortype="straight">
            <v:stroke endarrow="block"/>
          </v:shape>
        </w:pict>
      </w:r>
    </w:p>
    <w:p w:rsidR="003D7C2B" w:rsidRDefault="005369AA" w:rsidP="003D7C2B">
      <w:r>
        <w:rPr>
          <w:noProof/>
          <w:lang w:eastAsia="zh-CN"/>
        </w:rPr>
        <w:pict>
          <v:rect id="_x0000_s2111" style="position:absolute;left:0;text-align:left;margin-left:140.75pt;margin-top:19.4pt;width:189pt;height:21.6pt;z-index:252215296">
            <v:textbox style="mso-next-textbox:#_x0000_s2111">
              <w:txbxContent>
                <w:p w:rsidR="00034A8A" w:rsidRDefault="00034A8A">
                  <w:r>
                    <w:t>Chuẩn hóa TrainWorldFinal</w:t>
                  </w:r>
                </w:p>
                <w:p w:rsidR="00034A8A" w:rsidRDefault="00034A8A"/>
              </w:txbxContent>
            </v:textbox>
          </v:rect>
        </w:pict>
      </w:r>
    </w:p>
    <w:p w:rsidR="003D7C2B" w:rsidRDefault="005369AA" w:rsidP="003D7C2B">
      <w:r>
        <w:rPr>
          <w:noProof/>
          <w:lang w:eastAsia="zh-CN"/>
        </w:rPr>
        <w:pict>
          <v:shape id="_x0000_s2120" type="#_x0000_t32" style="position:absolute;left:0;text-align:left;margin-left:236pt;margin-top:18.55pt;width:.05pt;height:24.15pt;z-index:252224512" o:connectortype="straight">
            <v:stroke endarrow="block"/>
          </v:shape>
        </w:pict>
      </w:r>
    </w:p>
    <w:p w:rsidR="003D7C2B" w:rsidRDefault="005369AA" w:rsidP="003D7C2B">
      <w:r>
        <w:rPr>
          <w:noProof/>
          <w:lang w:eastAsia="zh-CN"/>
        </w:rPr>
        <w:pict>
          <v:rect id="_x0000_s2112" style="position:absolute;left:0;text-align:left;margin-left:108.5pt;margin-top:20.3pt;width:252.75pt;height:23.25pt;z-index:252216320">
            <v:textbox style="mso-next-textbox:#_x0000_s2112">
              <w:txbxContent>
                <w:p w:rsidR="00034A8A" w:rsidRDefault="00034A8A">
                  <w:r>
                    <w:t>Huấn luyện GMM cho từng thể loại/làn điệu</w:t>
                  </w:r>
                </w:p>
              </w:txbxContent>
            </v:textbox>
          </v:rect>
        </w:pict>
      </w:r>
    </w:p>
    <w:p w:rsidR="003D7C2B" w:rsidRDefault="005369AA" w:rsidP="003D7C2B">
      <w:r>
        <w:rPr>
          <w:noProof/>
          <w:lang w:eastAsia="zh-CN"/>
        </w:rPr>
        <w:pict>
          <v:shape id="_x0000_s2121" type="#_x0000_t32" style="position:absolute;left:0;text-align:left;margin-left:236pt;margin-top:21.15pt;width:.05pt;height:30.75pt;z-index:252225536" o:connectortype="straight">
            <v:stroke endarrow="block"/>
          </v:shape>
        </w:pict>
      </w:r>
    </w:p>
    <w:p w:rsidR="003D7C2B" w:rsidRDefault="003D7C2B" w:rsidP="003D7C2B"/>
    <w:p w:rsidR="00777A31" w:rsidRDefault="005369AA" w:rsidP="003D7C2B">
      <w:r>
        <w:rPr>
          <w:noProof/>
          <w:lang w:eastAsia="zh-CN"/>
        </w:rPr>
        <w:pict>
          <v:rect id="_x0000_s2113" style="position:absolute;left:0;text-align:left;margin-left:105.5pt;margin-top:4.8pt;width:265.5pt;height:21.7pt;z-index:252217344">
            <v:textbox style="mso-next-textbox:#_x0000_s2113">
              <w:txbxContent>
                <w:p w:rsidR="00034A8A" w:rsidRDefault="00034A8A">
                  <w:r>
                    <w:t>Tính điểm số của từng file đưa vào thử nghiệm</w:t>
                  </w:r>
                </w:p>
              </w:txbxContent>
            </v:textbox>
          </v:rect>
        </w:pict>
      </w:r>
    </w:p>
    <w:p w:rsidR="003D7C2B" w:rsidRDefault="003D7C2B" w:rsidP="008C0EDC"/>
    <w:p w:rsidR="008C0EDC" w:rsidRPr="00EC22F0" w:rsidRDefault="008179A9" w:rsidP="00A36690">
      <w:pPr>
        <w:pStyle w:val="AHinh"/>
        <w:jc w:val="both"/>
        <w:outlineLvl w:val="2"/>
        <w:rPr>
          <w:b w:val="0"/>
        </w:rPr>
      </w:pPr>
      <w:bookmarkStart w:id="263" w:name="_Toc367523880"/>
      <w:bookmarkStart w:id="264" w:name="_Toc514427229"/>
      <w:bookmarkStart w:id="265" w:name="_Toc514427316"/>
      <w:bookmarkStart w:id="266" w:name="_Toc514432750"/>
      <w:r>
        <w:t>Hình 3.</w:t>
      </w:r>
      <w:r w:rsidR="00774FA9">
        <w:t>1</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263"/>
      <w:bookmarkEnd w:id="264"/>
      <w:bookmarkEnd w:id="265"/>
      <w:bookmarkEnd w:id="266"/>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D9516F">
      <w:pPr>
        <w:pStyle w:val="C3"/>
        <w:numPr>
          <w:ilvl w:val="2"/>
          <w:numId w:val="1"/>
        </w:numPr>
        <w:outlineLvl w:val="2"/>
      </w:pPr>
      <w:bookmarkStart w:id="267" w:name="_Toc367651240"/>
      <w:bookmarkStart w:id="268" w:name="_Toc514427230"/>
      <w:bookmarkStart w:id="269" w:name="_Toc514427317"/>
      <w:bookmarkStart w:id="270" w:name="_Toc514432751"/>
      <w:r w:rsidRPr="00205A9A">
        <w:t>Bước 1</w:t>
      </w:r>
      <w:r w:rsidRPr="007405D4">
        <w:t xml:space="preserve">: </w:t>
      </w:r>
      <w:r w:rsidR="00697626">
        <w:t>Tạo thư mục làm việc</w:t>
      </w:r>
      <w:bookmarkEnd w:id="267"/>
      <w:bookmarkEnd w:id="268"/>
      <w:bookmarkEnd w:id="269"/>
      <w:bookmarkEnd w:id="270"/>
    </w:p>
    <w:p w:rsidR="002F38B7" w:rsidRDefault="00B920C3" w:rsidP="005763D0">
      <w:pPr>
        <w:ind w:firstLine="360"/>
      </w:pPr>
      <w:r>
        <w:t xml:space="preserve">Tạo </w:t>
      </w:r>
      <w:proofErr w:type="gramStart"/>
      <w:r>
        <w:t>thư</w:t>
      </w:r>
      <w:proofErr w:type="gramEnd"/>
      <w:r>
        <w:t xml:space="preserve"> mục Alize chứa các file và thư mục làm việc. Bên trong </w:t>
      </w:r>
      <w:proofErr w:type="gramStart"/>
      <w:r>
        <w:t>thư</w:t>
      </w:r>
      <w:proofErr w:type="gramEnd"/>
      <w:r>
        <w:t xml:space="preserve"> mục này ta tạo các thư mục sau:</w:t>
      </w:r>
    </w:p>
    <w:p w:rsidR="00B920C3" w:rsidRDefault="00B920C3" w:rsidP="00B920C3">
      <w:pPr>
        <w:pStyle w:val="ListParagraph"/>
        <w:numPr>
          <w:ilvl w:val="0"/>
          <w:numId w:val="17"/>
        </w:numPr>
      </w:pPr>
      <w:proofErr w:type="gramStart"/>
      <w:r>
        <w:t>cfg</w:t>
      </w:r>
      <w:proofErr w:type="gramEnd"/>
      <w:r>
        <w:t>: chứa những file config.</w:t>
      </w:r>
    </w:p>
    <w:p w:rsidR="00B920C3" w:rsidRDefault="00B920C3" w:rsidP="00B920C3">
      <w:pPr>
        <w:pStyle w:val="ListParagraph"/>
        <w:numPr>
          <w:ilvl w:val="0"/>
          <w:numId w:val="17"/>
        </w:numPr>
      </w:pPr>
      <w:proofErr w:type="gramStart"/>
      <w:r>
        <w:t>gmm</w:t>
      </w:r>
      <w:proofErr w:type="gramEnd"/>
      <w:r>
        <w:t>, gmm_ch, gmm_qh: chứa những file huấn luyên GMM cho từng thể loại và từng làn điệu.</w:t>
      </w:r>
    </w:p>
    <w:p w:rsidR="00B920C3" w:rsidRDefault="00B920C3" w:rsidP="00B920C3">
      <w:pPr>
        <w:pStyle w:val="ListParagraph"/>
        <w:numPr>
          <w:ilvl w:val="0"/>
          <w:numId w:val="17"/>
        </w:numPr>
      </w:pPr>
      <w:proofErr w:type="gramStart"/>
      <w:r>
        <w:t>lbl</w:t>
      </w:r>
      <w:proofErr w:type="gramEnd"/>
      <w:r>
        <w:t>: chứa những file đánh dấu đoạn có tiếng nói trong dữ liệu đầu vào(bao gồm cả dữ liệu huấn luyện và thử nghiệm).</w:t>
      </w:r>
    </w:p>
    <w:p w:rsidR="00B920C3" w:rsidRDefault="00B920C3" w:rsidP="00B920C3">
      <w:pPr>
        <w:pStyle w:val="ListParagraph"/>
        <w:numPr>
          <w:ilvl w:val="0"/>
          <w:numId w:val="17"/>
        </w:numPr>
      </w:pPr>
      <w:proofErr w:type="gramStart"/>
      <w:r>
        <w:t>lst</w:t>
      </w:r>
      <w:proofErr w:type="gramEnd"/>
      <w:r>
        <w:t>, lst_ch, lst_qh: chứa danh sách các file đầu vào.</w:t>
      </w:r>
    </w:p>
    <w:p w:rsidR="00B920C3" w:rsidRDefault="00B920C3" w:rsidP="00B920C3">
      <w:pPr>
        <w:pStyle w:val="ListParagraph"/>
        <w:numPr>
          <w:ilvl w:val="0"/>
          <w:numId w:val="17"/>
        </w:numPr>
      </w:pPr>
      <w:proofErr w:type="gramStart"/>
      <w:r>
        <w:t>ndx</w:t>
      </w:r>
      <w:proofErr w:type="gramEnd"/>
      <w:r>
        <w:t>. ndx_ch, ndx_qh: chứa tên của những file sẽ được đưa vào huấn luyện GMM.</w:t>
      </w:r>
    </w:p>
    <w:p w:rsidR="00B920C3" w:rsidRDefault="00B920C3" w:rsidP="00B920C3">
      <w:pPr>
        <w:pStyle w:val="ListParagraph"/>
        <w:numPr>
          <w:ilvl w:val="0"/>
          <w:numId w:val="17"/>
        </w:numPr>
      </w:pPr>
      <w:proofErr w:type="gramStart"/>
      <w:r>
        <w:t>prm</w:t>
      </w:r>
      <w:proofErr w:type="gramEnd"/>
      <w:r>
        <w:t>: chứa những file đã được trích chọn đặc trưng.</w:t>
      </w:r>
    </w:p>
    <w:p w:rsidR="00B920C3" w:rsidRDefault="00B920C3" w:rsidP="00B920C3">
      <w:pPr>
        <w:pStyle w:val="ListParagraph"/>
        <w:numPr>
          <w:ilvl w:val="0"/>
          <w:numId w:val="17"/>
        </w:numPr>
      </w:pPr>
      <w:proofErr w:type="gramStart"/>
      <w:r>
        <w:t>test</w:t>
      </w:r>
      <w:proofErr w:type="gramEnd"/>
      <w:r>
        <w:t>, test_ch. test_qh: chứa những file sẽ đưa vào thử nghiệm.</w:t>
      </w:r>
    </w:p>
    <w:p w:rsidR="00B920C3" w:rsidRDefault="00B920C3" w:rsidP="00B920C3">
      <w:pPr>
        <w:pStyle w:val="ListParagraph"/>
        <w:numPr>
          <w:ilvl w:val="0"/>
          <w:numId w:val="17"/>
        </w:numPr>
      </w:pPr>
      <w:r>
        <w:t>res. res_ch, res_qh: chứa kết quả của những file thử nghiệm.</w:t>
      </w:r>
    </w:p>
    <w:p w:rsidR="00B920C3" w:rsidRDefault="00B920C3" w:rsidP="00B920C3">
      <w:pPr>
        <w:pStyle w:val="ListParagraph"/>
        <w:numPr>
          <w:ilvl w:val="0"/>
          <w:numId w:val="17"/>
        </w:numPr>
      </w:pPr>
      <w:proofErr w:type="gramStart"/>
      <w:r>
        <w:t>rpt</w:t>
      </w:r>
      <w:proofErr w:type="gramEnd"/>
      <w:r>
        <w:t>: nơi lưu file báo cáo của toàn bộ quá trình thử nghiệm.</w:t>
      </w:r>
    </w:p>
    <w:p w:rsidR="00B920C3" w:rsidRDefault="00B920C3" w:rsidP="00B920C3">
      <w:pPr>
        <w:pStyle w:val="ListParagraph"/>
        <w:numPr>
          <w:ilvl w:val="0"/>
          <w:numId w:val="17"/>
        </w:numPr>
      </w:pPr>
      <w:proofErr w:type="gramStart"/>
      <w:r>
        <w:t>wav</w:t>
      </w:r>
      <w:proofErr w:type="gramEnd"/>
      <w:r>
        <w:t>: nơi lưu trữ toàn bộ những file âm thanh đầu vào.</w:t>
      </w:r>
    </w:p>
    <w:p w:rsidR="00CD5A0E" w:rsidRPr="00CD5A0E" w:rsidRDefault="003070E1" w:rsidP="00D9516F">
      <w:pPr>
        <w:pStyle w:val="C3"/>
        <w:numPr>
          <w:ilvl w:val="2"/>
          <w:numId w:val="1"/>
        </w:numPr>
        <w:outlineLvl w:val="2"/>
      </w:pPr>
      <w:bookmarkStart w:id="271" w:name="_Toc367651241"/>
      <w:bookmarkStart w:id="272" w:name="_Toc514427231"/>
      <w:bookmarkStart w:id="273" w:name="_Toc514427318"/>
      <w:bookmarkStart w:id="274" w:name="_Toc514432752"/>
      <w:r w:rsidRPr="00205A9A">
        <w:t xml:space="preserve">Bước 2: </w:t>
      </w:r>
      <w:r w:rsidR="004A3230" w:rsidRPr="00205A9A">
        <w:t>Tính tham số MFCC</w:t>
      </w:r>
      <w:bookmarkEnd w:id="271"/>
      <w:bookmarkEnd w:id="272"/>
      <w:bookmarkEnd w:id="273"/>
      <w:bookmarkEnd w:id="274"/>
    </w:p>
    <w:p w:rsidR="003070E1" w:rsidRDefault="00CD5A0E" w:rsidP="00CD5A0E">
      <w:pPr>
        <w:ind w:firstLine="360"/>
      </w:pPr>
      <w:r>
        <w:t>Tạo ra các vector đặc trưng từ các tín hiệu tiếng nói,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có tên là “prm</w:t>
      </w:r>
      <w:proofErr w:type="gramStart"/>
      <w:r w:rsidR="005F039E">
        <w:t xml:space="preserve">“ </w:t>
      </w:r>
      <w:r w:rsidR="00F01D71">
        <w:t>để</w:t>
      </w:r>
      <w:proofErr w:type="gramEnd"/>
      <w:r w:rsidR="00F01D71">
        <w:t xml:space="preserve"> chương trình chạy ghi lại các file .prm </w:t>
      </w:r>
    </w:p>
    <w:p w:rsidR="006C26A3" w:rsidRDefault="006C26A3" w:rsidP="000E2A79">
      <w:pPr>
        <w:pStyle w:val="ListParagraph"/>
        <w:numPr>
          <w:ilvl w:val="0"/>
          <w:numId w:val="18"/>
        </w:numPr>
      </w:pPr>
      <w:r>
        <w:t>Đầu vào: file tiếng nói có định dạng *.wav</w:t>
      </w:r>
    </w:p>
    <w:p w:rsidR="006C26A3" w:rsidRPr="006C26A3" w:rsidRDefault="006C26A3" w:rsidP="000E2A79">
      <w:pPr>
        <w:pStyle w:val="ListParagraph"/>
        <w:numPr>
          <w:ilvl w:val="0"/>
          <w:numId w:val="18"/>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5F039E"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lastRenderedPageBreak/>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w:t>
      </w:r>
      <w:proofErr w:type="gramStart"/>
      <w:r w:rsidR="00031D7A" w:rsidRPr="00ED5815">
        <w:rPr>
          <w:rFonts w:eastAsia="Times New Roman" w:cs="Times New Roman"/>
          <w:szCs w:val="26"/>
        </w:rPr>
        <w:t xml:space="preserve">là </w:t>
      </w:r>
      <w:r w:rsidR="006232E2" w:rsidRPr="00ED5815">
        <w:rPr>
          <w:rFonts w:eastAsia="Times New Roman" w:cs="Times New Roman"/>
          <w:szCs w:val="26"/>
        </w:rPr>
        <w:t>:</w:t>
      </w:r>
      <w:proofErr w:type="gramEnd"/>
      <w:r w:rsidR="006232E2" w:rsidRPr="00ED5815">
        <w:rPr>
          <w:rFonts w:eastAsia="Times New Roman" w:cs="Times New Roman"/>
          <w:szCs w:val="26"/>
        </w:rPr>
        <w:t xml:space="preserve">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 dụng thêm năng lượng cho vector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Thêm các dẫn xuất đầu tiên đến các vector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i vector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w:t>
      </w:r>
      <w:proofErr w:type="gramStart"/>
      <w:r w:rsidRPr="00ED5815">
        <w:rPr>
          <w:szCs w:val="26"/>
        </w:rPr>
        <w:t>quả :</w:t>
      </w:r>
      <w:proofErr w:type="gramEnd"/>
      <w:r w:rsidRPr="00ED5815">
        <w:rPr>
          <w:szCs w:val="26"/>
        </w:rPr>
        <w:t xml:space="preserve"> sinh ra file</w:t>
      </w:r>
      <w:r w:rsidR="00217BA0">
        <w:rPr>
          <w:i/>
          <w:szCs w:val="26"/>
        </w:rPr>
        <w:t xml:space="preserve"> CH_BT-01-01</w:t>
      </w:r>
      <w:r w:rsidRPr="00ED5815">
        <w:rPr>
          <w:i/>
          <w:szCs w:val="26"/>
        </w:rPr>
        <w:t>.prm</w:t>
      </w:r>
    </w:p>
    <w:p w:rsidR="003070E1" w:rsidRDefault="004A3230" w:rsidP="00D9516F">
      <w:pPr>
        <w:pStyle w:val="C3"/>
        <w:numPr>
          <w:ilvl w:val="2"/>
          <w:numId w:val="1"/>
        </w:numPr>
        <w:outlineLvl w:val="2"/>
      </w:pPr>
      <w:bookmarkStart w:id="275" w:name="_Toc367651242"/>
      <w:bookmarkStart w:id="276" w:name="_Toc514427232"/>
      <w:bookmarkStart w:id="277" w:name="_Toc514427319"/>
      <w:bookmarkStart w:id="278" w:name="_Toc514432753"/>
      <w:r w:rsidRPr="004A3230">
        <w:t xml:space="preserve">Bước 3: </w:t>
      </w:r>
      <w:r w:rsidR="00C07F1E">
        <w:t>Dò tìm năng lượng</w:t>
      </w:r>
      <w:bookmarkEnd w:id="275"/>
      <w:bookmarkEnd w:id="276"/>
      <w:bookmarkEnd w:id="277"/>
      <w:bookmarkEnd w:id="278"/>
    </w:p>
    <w:p w:rsidR="006C26A3" w:rsidRDefault="006C26A3" w:rsidP="005957F4">
      <w:pPr>
        <w:pStyle w:val="ListParagraph"/>
        <w:numPr>
          <w:ilvl w:val="0"/>
          <w:numId w:val="18"/>
        </w:numPr>
      </w:pPr>
      <w:r>
        <w:t>Đầu vào:</w:t>
      </w:r>
      <w:r w:rsidR="00217BA0">
        <w:t xml:space="preserve"> là những file .prm tạo được từ bước 2</w:t>
      </w:r>
    </w:p>
    <w:p w:rsidR="006C26A3" w:rsidRPr="006C26A3" w:rsidRDefault="006C26A3" w:rsidP="000E2A79">
      <w:pPr>
        <w:pStyle w:val="ListParagraph"/>
        <w:numPr>
          <w:ilvl w:val="0"/>
          <w:numId w:val="18"/>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w:t>
      </w:r>
      <w:proofErr w:type="gramStart"/>
      <w:r>
        <w:t>quả :</w:t>
      </w:r>
      <w:proofErr w:type="gramEnd"/>
      <w:r>
        <w:t xml:space="preserve">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D9516F">
      <w:pPr>
        <w:pStyle w:val="C3"/>
        <w:numPr>
          <w:ilvl w:val="2"/>
          <w:numId w:val="1"/>
        </w:numPr>
        <w:outlineLvl w:val="2"/>
      </w:pPr>
      <w:bookmarkStart w:id="279" w:name="_Toc367651243"/>
      <w:bookmarkStart w:id="280" w:name="_Toc514427233"/>
      <w:bookmarkStart w:id="281" w:name="_Toc514427320"/>
      <w:bookmarkStart w:id="282" w:name="_Toc514432754"/>
      <w:r w:rsidRPr="00205A9A">
        <w:t xml:space="preserve">Bước 4: </w:t>
      </w:r>
      <w:r>
        <w:t xml:space="preserve">Phát hiện tiếng nói </w:t>
      </w:r>
      <w:r w:rsidR="004449FB">
        <w:t xml:space="preserve">trong </w:t>
      </w:r>
      <w:r>
        <w:t>tín hiệu</w:t>
      </w:r>
      <w:bookmarkEnd w:id="279"/>
      <w:bookmarkEnd w:id="280"/>
      <w:bookmarkEnd w:id="281"/>
      <w:bookmarkEnd w:id="282"/>
    </w:p>
    <w:p w:rsidR="005957F4" w:rsidRDefault="005957F4" w:rsidP="005957F4">
      <w:pPr>
        <w:pStyle w:val="ListParagraph"/>
        <w:ind w:left="360"/>
      </w:pPr>
      <w:r>
        <w:t>Mục đích để phát hiện những đoạn có tiếng nói</w:t>
      </w:r>
    </w:p>
    <w:p w:rsidR="00A8531A" w:rsidRDefault="00A8531A" w:rsidP="000E2A79">
      <w:pPr>
        <w:pStyle w:val="ListParagraph"/>
        <w:numPr>
          <w:ilvl w:val="0"/>
          <w:numId w:val="18"/>
        </w:numPr>
      </w:pPr>
      <w:r>
        <w:t>Đầ</w:t>
      </w:r>
      <w:r w:rsidR="005957F4">
        <w:t>u vào: là những file .prm được tạo ra từ bước 2</w:t>
      </w:r>
    </w:p>
    <w:p w:rsidR="00A8531A" w:rsidRPr="00A8531A" w:rsidRDefault="00A8531A" w:rsidP="000E2A79">
      <w:pPr>
        <w:pStyle w:val="ListParagraph"/>
        <w:numPr>
          <w:ilvl w:val="0"/>
          <w:numId w:val="18"/>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BB6A68"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w:t>
      </w:r>
      <w:proofErr w:type="gramStart"/>
      <w:r w:rsidRPr="00565A04">
        <w:rPr>
          <w:rFonts w:eastAsia="Times New Roman" w:cs="Times New Roman"/>
          <w:i/>
          <w:szCs w:val="26"/>
        </w:rPr>
        <w:t>in</w:t>
      </w:r>
      <w:r w:rsidR="005957F4">
        <w:rPr>
          <w:rFonts w:eastAsia="Times New Roman" w:cs="Times New Roman"/>
          <w:i/>
          <w:szCs w:val="26"/>
        </w:rPr>
        <w:t>putFeatureFilename  “</w:t>
      </w:r>
      <w:proofErr w:type="gramEnd"/>
      <w:r w:rsidR="005957F4">
        <w:rPr>
          <w:rFonts w:eastAsia="Times New Roman" w:cs="Times New Roman"/>
          <w:i/>
          <w:szCs w:val="26"/>
        </w:rPr>
        <w:t>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w:t>
      </w:r>
      <w:proofErr w:type="gramStart"/>
      <w:r>
        <w:t>quả :</w:t>
      </w:r>
      <w:proofErr w:type="gramEnd"/>
      <w:r>
        <w:t xml:space="preserve">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lastRenderedPageBreak/>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D9516F">
      <w:pPr>
        <w:pStyle w:val="C3"/>
        <w:numPr>
          <w:ilvl w:val="2"/>
          <w:numId w:val="1"/>
        </w:numPr>
        <w:outlineLvl w:val="2"/>
      </w:pPr>
      <w:bookmarkStart w:id="283" w:name="_Toc367651244"/>
      <w:bookmarkStart w:id="284" w:name="_Toc514427234"/>
      <w:bookmarkStart w:id="285" w:name="_Toc514427321"/>
      <w:bookmarkStart w:id="286" w:name="_Toc514432755"/>
      <w:r w:rsidRPr="004A3230">
        <w:t xml:space="preserve">Bước </w:t>
      </w:r>
      <w:r>
        <w:t>5</w:t>
      </w:r>
      <w:r w:rsidRPr="004A3230">
        <w:t xml:space="preserve">: </w:t>
      </w:r>
      <w:r>
        <w:t>Chuẩn hóa các th</w:t>
      </w:r>
      <w:r w:rsidR="0063506D">
        <w:t xml:space="preserve">am </w:t>
      </w:r>
      <w:r>
        <w:t>số của tín hiệu</w:t>
      </w:r>
      <w:bookmarkEnd w:id="283"/>
      <w:bookmarkEnd w:id="284"/>
      <w:bookmarkEnd w:id="285"/>
      <w:bookmarkEnd w:id="286"/>
    </w:p>
    <w:p w:rsidR="00A8531A" w:rsidRPr="00565A04" w:rsidRDefault="00A8531A" w:rsidP="005957F4">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00B326F3">
        <w:rPr>
          <w:i/>
        </w:rPr>
        <w:t xml:space="preserve"> CH_BT-01-01</w:t>
      </w:r>
      <w:r w:rsidR="00B326F3">
        <w:rPr>
          <w:rFonts w:cs="Times New Roman"/>
          <w:i/>
          <w:szCs w:val="26"/>
        </w:rPr>
        <w:t>.norm.prm</w:t>
      </w:r>
    </w:p>
    <w:p w:rsidR="00D56C59" w:rsidRDefault="00D56C59" w:rsidP="00D9516F">
      <w:pPr>
        <w:pStyle w:val="C3"/>
        <w:numPr>
          <w:ilvl w:val="2"/>
          <w:numId w:val="1"/>
        </w:numPr>
      </w:pPr>
      <w:r>
        <w:t>Bước 6: Tạo sanh sách file wav</w:t>
      </w:r>
    </w:p>
    <w:p w:rsidR="005209D4" w:rsidRDefault="005209D4" w:rsidP="005209D4">
      <w:pPr>
        <w:pStyle w:val="ListParagraph"/>
        <w:numPr>
          <w:ilvl w:val="0"/>
          <w:numId w:val="18"/>
        </w:numPr>
      </w:pPr>
      <w:r>
        <w:t>Đầu vào: là những file trong thư mục wav</w:t>
      </w:r>
    </w:p>
    <w:p w:rsidR="005209D4" w:rsidRDefault="005209D4" w:rsidP="005209D4">
      <w:pPr>
        <w:pStyle w:val="ListParagraph"/>
        <w:numPr>
          <w:ilvl w:val="0"/>
          <w:numId w:val="18"/>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t>CH_BT-01-01</w:t>
      </w:r>
    </w:p>
    <w:p w:rsidR="00FC2384" w:rsidRPr="007E0E00" w:rsidRDefault="00FC2384" w:rsidP="00FC2384">
      <w:pPr>
        <w:ind w:left="1440" w:firstLine="720"/>
        <w:jc w:val="left"/>
        <w:rPr>
          <w:i/>
        </w:rPr>
      </w:pPr>
      <w:r>
        <w:rPr>
          <w:i/>
        </w:rPr>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lastRenderedPageBreak/>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D9516F">
      <w:pPr>
        <w:pStyle w:val="C3"/>
        <w:numPr>
          <w:ilvl w:val="2"/>
          <w:numId w:val="1"/>
        </w:numPr>
      </w:pPr>
      <w:r>
        <w:t>Bước 7: Phân chia dữ liệ</w:t>
      </w:r>
      <w:r w:rsidR="00AD38D5">
        <w:t>u thành hai</w:t>
      </w:r>
      <w:r>
        <w:t xml:space="preserve"> phần huấn luyện và thử nghiệm</w:t>
      </w:r>
    </w:p>
    <w:p w:rsidR="005209D4" w:rsidRDefault="005209D4" w:rsidP="005209D4">
      <w:pPr>
        <w:pStyle w:val="ListParagraph"/>
        <w:numPr>
          <w:ilvl w:val="0"/>
          <w:numId w:val="18"/>
        </w:numPr>
      </w:pPr>
      <w:r>
        <w:t>Đầu vào: là file all1.lst tạo được ở Bước 6.</w:t>
      </w:r>
    </w:p>
    <w:p w:rsidR="00FC2384" w:rsidRPr="005209D4" w:rsidRDefault="005209D4" w:rsidP="00FC2384">
      <w:pPr>
        <w:pStyle w:val="ListParagraph"/>
        <w:numPr>
          <w:ilvl w:val="0"/>
          <w:numId w:val="18"/>
        </w:numPr>
      </w:pPr>
      <w:r>
        <w:t xml:space="preserve">Đầu ra: là những file có định dạng TEN_THE_LOAItrain.lst và TEN_THE_LOAItest.lst trong </w:t>
      </w:r>
      <w:proofErr w:type="gramStart"/>
      <w:r>
        <w:t>thư</w:t>
      </w:r>
      <w:proofErr w:type="gramEnd"/>
      <w:r>
        <w:t xml:space="preserve">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287" w:name="_Toc367651245"/>
      <w:r>
        <w:t xml:space="preserve">Ví dụ: File </w:t>
      </w:r>
      <w:r>
        <w:rPr>
          <w:i/>
        </w:rPr>
        <w:t>CH</w:t>
      </w:r>
      <w:r w:rsidRPr="009977EE">
        <w:rPr>
          <w:i/>
        </w:rPr>
        <w:t>train.lst</w:t>
      </w:r>
      <w:r>
        <w:rPr>
          <w:i/>
        </w:rPr>
        <w:t xml:space="preserve"> </w:t>
      </w:r>
      <w:r>
        <w:t xml:space="preserve">trong </w:t>
      </w:r>
      <w:proofErr w:type="gramStart"/>
      <w:r>
        <w:t>thư</w:t>
      </w:r>
      <w:proofErr w:type="gramEnd"/>
      <w:r>
        <w:t xml:space="preserve">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D9516F">
      <w:pPr>
        <w:pStyle w:val="C3"/>
        <w:numPr>
          <w:ilvl w:val="2"/>
          <w:numId w:val="1"/>
        </w:numPr>
      </w:pPr>
      <w:r>
        <w:t>Bước 8: Tạo file World.lst và World.lenght</w:t>
      </w:r>
    </w:p>
    <w:p w:rsidR="006F3F8D" w:rsidRPr="009B685C" w:rsidRDefault="006F3F8D" w:rsidP="006F3F8D">
      <w:pPr>
        <w:pStyle w:val="ListParagraph"/>
        <w:numPr>
          <w:ilvl w:val="0"/>
          <w:numId w:val="17"/>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w:t>
      </w:r>
      <w:proofErr w:type="gramStart"/>
      <w:r>
        <w:rPr>
          <w:rFonts w:cs="Times New Roman"/>
        </w:rPr>
        <w:t>thư</w:t>
      </w:r>
      <w:proofErr w:type="gramEnd"/>
      <w:r>
        <w:rPr>
          <w:rFonts w:cs="Times New Roman"/>
        </w:rPr>
        <w:t xml:space="preserve">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t>D:\Alize\lst\QHtrain.lst</w:t>
      </w:r>
    </w:p>
    <w:p w:rsidR="006F3F8D" w:rsidRPr="009977EE" w:rsidRDefault="006F3F8D" w:rsidP="006F3F8D">
      <w:pPr>
        <w:pStyle w:val="ListParagraph"/>
        <w:numPr>
          <w:ilvl w:val="0"/>
          <w:numId w:val="17"/>
        </w:numPr>
        <w:rPr>
          <w:b/>
          <w:i/>
        </w:rPr>
      </w:pPr>
      <w:r w:rsidRPr="007C7F84">
        <w:rPr>
          <w:b/>
          <w:i/>
        </w:rPr>
        <w:t>world.weight</w:t>
      </w:r>
      <w:r w:rsidRPr="009B685C">
        <w:t>: file trọng số</w:t>
      </w:r>
      <w:r>
        <w:t xml:space="preserve">, với việc phân theo 2 </w:t>
      </w:r>
      <w:proofErr w:type="gramStart"/>
      <w:r>
        <w:t>lớp(</w:t>
      </w:r>
      <w:proofErr w:type="gramEnd"/>
      <w:r>
        <w:t>chèo hoặc quan họ) nên trọng số sẽ là 0.5.</w:t>
      </w:r>
    </w:p>
    <w:p w:rsidR="006F3F8D" w:rsidRDefault="006F3F8D" w:rsidP="006F3F8D">
      <w:pPr>
        <w:pStyle w:val="ListParagraph"/>
        <w:ind w:left="1440"/>
      </w:pPr>
      <w:r w:rsidRPr="009977EE">
        <w:lastRenderedPageBreak/>
        <w:t>Ví dụ:</w:t>
      </w:r>
      <w:r>
        <w:t xml:space="preserve"> file World.weight trong </w:t>
      </w:r>
      <w:proofErr w:type="gramStart"/>
      <w:r>
        <w:t>thư</w:t>
      </w:r>
      <w:proofErr w:type="gramEnd"/>
      <w:r>
        <w:t xml:space="preserve">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t>0.5</w:t>
      </w:r>
    </w:p>
    <w:p w:rsidR="006F3F8D" w:rsidRPr="006F3F8D" w:rsidRDefault="006F3F8D" w:rsidP="006F3F8D"/>
    <w:p w:rsidR="003D0A98" w:rsidRPr="00565A04" w:rsidRDefault="00FC2384" w:rsidP="00D9516F">
      <w:pPr>
        <w:pStyle w:val="C3"/>
        <w:numPr>
          <w:ilvl w:val="2"/>
          <w:numId w:val="1"/>
        </w:numPr>
        <w:outlineLvl w:val="2"/>
      </w:pPr>
      <w:bookmarkStart w:id="288" w:name="_Toc514427235"/>
      <w:bookmarkStart w:id="289" w:name="_Toc514427322"/>
      <w:bookmarkStart w:id="290" w:name="_Toc514432756"/>
      <w:r>
        <w:t>B</w:t>
      </w:r>
      <w:r w:rsidR="005C4A60" w:rsidRPr="00565A04">
        <w:t>ướ</w:t>
      </w:r>
      <w:r w:rsidR="007554EC">
        <w:t>c 9</w:t>
      </w:r>
      <w:r w:rsidR="005C4A60" w:rsidRPr="00565A04">
        <w:t xml:space="preserve">: </w:t>
      </w:r>
      <w:r w:rsidR="003D0A98" w:rsidRPr="00565A04">
        <w:t>Chuẩn hóa TrainWorldInit</w:t>
      </w:r>
      <w:bookmarkEnd w:id="287"/>
      <w:bookmarkEnd w:id="288"/>
      <w:bookmarkEnd w:id="289"/>
      <w:bookmarkEnd w:id="290"/>
    </w:p>
    <w:p w:rsidR="00636BE7" w:rsidRPr="00565A04" w:rsidRDefault="00636BE7" w:rsidP="000E2A79">
      <w:pPr>
        <w:pStyle w:val="ListParagraph"/>
        <w:numPr>
          <w:ilvl w:val="0"/>
          <w:numId w:val="18"/>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0E2A79">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D9516F">
      <w:pPr>
        <w:pStyle w:val="C3"/>
        <w:numPr>
          <w:ilvl w:val="2"/>
          <w:numId w:val="1"/>
        </w:numPr>
        <w:outlineLvl w:val="2"/>
      </w:pPr>
      <w:bookmarkStart w:id="291" w:name="_Toc367651246"/>
      <w:r>
        <w:t xml:space="preserve">  </w:t>
      </w:r>
      <w:bookmarkStart w:id="292" w:name="_Toc514427236"/>
      <w:bookmarkStart w:id="293" w:name="_Toc514427323"/>
      <w:bookmarkStart w:id="294" w:name="_Toc514432757"/>
      <w:r w:rsidR="00650905" w:rsidRPr="00565A04">
        <w:t>Bướ</w:t>
      </w:r>
      <w:r>
        <w:t>c 10</w:t>
      </w:r>
      <w:r w:rsidR="00650905" w:rsidRPr="00565A04">
        <w:t>: Chuẩn hóa TrainWorldFinal</w:t>
      </w:r>
      <w:bookmarkEnd w:id="291"/>
      <w:bookmarkEnd w:id="292"/>
      <w:bookmarkEnd w:id="293"/>
      <w:bookmarkEnd w:id="294"/>
    </w:p>
    <w:p w:rsidR="00E869ED" w:rsidRPr="00565A04" w:rsidRDefault="00E869ED"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0E2A79">
      <w:pPr>
        <w:pStyle w:val="ListParagraph"/>
        <w:numPr>
          <w:ilvl w:val="0"/>
          <w:numId w:val="18"/>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D9516F">
      <w:pPr>
        <w:pStyle w:val="C3"/>
        <w:numPr>
          <w:ilvl w:val="2"/>
          <w:numId w:val="1"/>
        </w:numPr>
      </w:pPr>
      <w:r>
        <w:t xml:space="preserve">  Bước 11: Tạo file chứa danh sách các file được huấn luyện</w:t>
      </w:r>
    </w:p>
    <w:p w:rsidR="00AD38D5" w:rsidRPr="00AD38D5" w:rsidRDefault="00AD38D5" w:rsidP="00AD38D5">
      <w:pPr>
        <w:pStyle w:val="ListParagraph"/>
        <w:numPr>
          <w:ilvl w:val="0"/>
          <w:numId w:val="18"/>
        </w:numPr>
        <w:rPr>
          <w:b/>
          <w:i/>
        </w:rPr>
      </w:pPr>
      <w:r>
        <w:t xml:space="preserve">Đầu vào: là những file có định dạng TEN_THE_LOAItrain.lst trong </w:t>
      </w:r>
      <w:proofErr w:type="gramStart"/>
      <w:r>
        <w:t>thư</w:t>
      </w:r>
      <w:proofErr w:type="gramEnd"/>
      <w:r>
        <w:t xml:space="preserve"> mục lst đối với việc phân lớp theo thể loại hoặc TEN_LAN_DIEUtrain.lst trong thư mục lst_ch và lst_qh đối với việc phân lớp theo làn điệu cụ thể.</w:t>
      </w:r>
    </w:p>
    <w:p w:rsidR="00AD38D5" w:rsidRPr="00AD38D5" w:rsidRDefault="00AD38D5" w:rsidP="00AD38D5">
      <w:pPr>
        <w:pStyle w:val="ListParagraph"/>
        <w:numPr>
          <w:ilvl w:val="0"/>
          <w:numId w:val="18"/>
        </w:numPr>
        <w:rPr>
          <w:b/>
          <w:i/>
        </w:rPr>
      </w:pPr>
      <w:r>
        <w:t>Đầu ra</w:t>
      </w:r>
      <w:r w:rsidR="004F5CC4">
        <w:t xml:space="preserve">: là những file có định dạng TEN_THE_LOAI.ndx trong </w:t>
      </w:r>
      <w:proofErr w:type="gramStart"/>
      <w:r w:rsidR="004F5CC4">
        <w:t>thư</w:t>
      </w:r>
      <w:proofErr w:type="gramEnd"/>
      <w:r w:rsidR="004F5CC4">
        <w:t xml:space="preserve"> mục ndx với việc phân lớp theo thể loại hoặc TEN_LAN_DIEU.ndx trong thư mục ndx_ch và ndx_qh đối với việc phân lớp theo làn điệu cụ thể.</w:t>
      </w:r>
      <w:r w:rsidRPr="00AD38D5">
        <w:rPr>
          <w:b/>
          <w:i/>
        </w:rPr>
        <w:t xml:space="preserve">    </w:t>
      </w:r>
    </w:p>
    <w:p w:rsidR="004F5CC4" w:rsidRDefault="004F5CC4" w:rsidP="004F5CC4">
      <w:pPr>
        <w:ind w:firstLine="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t xml:space="preserve">CH_gmm CH_BT-01-01 CH_BT-01-02 CH_BT-01-03 CH_BT-02-01 CH_BT-03-03 CH_BT-04-02 CH_BT-04-03 CH_BT-05-02 CH_BT-05-03 CH_BT-06-01 CH_BT-06-02 CH_BT-07-01 CH_BT-07-02 CH_BT-08-01 CH_BT-08-02 CH_BT-08-03 </w:t>
      </w:r>
      <w:r w:rsidRPr="003645A5">
        <w:rPr>
          <w:rFonts w:cs="Times New Roman"/>
          <w:i/>
          <w:szCs w:val="26"/>
        </w:rPr>
        <w:lastRenderedPageBreak/>
        <w:t>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D9516F">
      <w:pPr>
        <w:pStyle w:val="C3"/>
        <w:numPr>
          <w:ilvl w:val="2"/>
          <w:numId w:val="1"/>
        </w:numPr>
        <w:outlineLvl w:val="2"/>
      </w:pPr>
      <w:bookmarkStart w:id="295" w:name="_Toc367651247"/>
      <w:r>
        <w:t xml:space="preserve">  </w:t>
      </w:r>
      <w:bookmarkStart w:id="296" w:name="_Toc514427237"/>
      <w:bookmarkStart w:id="297" w:name="_Toc514427324"/>
      <w:bookmarkStart w:id="298" w:name="_Toc514432758"/>
      <w:r w:rsidR="00650905" w:rsidRPr="00650905">
        <w:t>Bướ</w:t>
      </w:r>
      <w:r w:rsidR="004F5CC4">
        <w:t>c 12</w:t>
      </w:r>
      <w:r w:rsidR="00650905" w:rsidRPr="00650905">
        <w:t xml:space="preserve">: </w:t>
      </w:r>
      <w:r w:rsidR="003D0A98" w:rsidRPr="00650905">
        <w:t>Huấn luyện GMM</w:t>
      </w:r>
      <w:bookmarkEnd w:id="295"/>
      <w:bookmarkEnd w:id="296"/>
      <w:bookmarkEnd w:id="297"/>
      <w:bookmarkEnd w:id="298"/>
    </w:p>
    <w:p w:rsidR="00725FDB" w:rsidRPr="004F5CC4" w:rsidRDefault="00725FDB" w:rsidP="004F5CC4">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 xml:space="preserve">đối với việc phân lớp </w:t>
      </w:r>
      <w:proofErr w:type="gramStart"/>
      <w:r w:rsidR="004F5CC4" w:rsidRPr="004F5CC4">
        <w:rPr>
          <w:rFonts w:cs="Times New Roman"/>
          <w:szCs w:val="26"/>
        </w:rPr>
        <w:t>theo</w:t>
      </w:r>
      <w:proofErr w:type="gramEnd"/>
      <w:r w:rsidR="004F5CC4" w:rsidRPr="004F5CC4">
        <w:rPr>
          <w:rFonts w:cs="Times New Roman"/>
          <w:szCs w:val="26"/>
        </w:rPr>
        <w:t xml:space="preserve"> thể loại</w:t>
      </w:r>
      <w:r w:rsidR="004F5CC4">
        <w:rPr>
          <w:rFonts w:cs="Times New Roman"/>
          <w:szCs w:val="26"/>
        </w:rPr>
        <w:t xml:space="preserve"> hoặc là file TEN_LAN_DIEU.ndx đối với việc phân lớp theo làn điệu cụ thể.</w:t>
      </w:r>
    </w:p>
    <w:p w:rsidR="00725FDB" w:rsidRDefault="00725FDB" w:rsidP="004F5CC4">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 xml:space="preserve">trong </w:t>
      </w:r>
      <w:proofErr w:type="gramStart"/>
      <w:r w:rsidR="004F5CC4" w:rsidRPr="004F5CC4">
        <w:rPr>
          <w:rFonts w:cs="Times New Roman"/>
          <w:szCs w:val="26"/>
        </w:rPr>
        <w:t>thư</w:t>
      </w:r>
      <w:proofErr w:type="gramEnd"/>
      <w:r w:rsidR="004F5CC4" w:rsidRPr="004F5CC4">
        <w:rPr>
          <w:rFonts w:cs="Times New Roman"/>
          <w:szCs w:val="26"/>
        </w:rPr>
        <w:t xml:space="preserve"> mục gmm đối với việc phân lớp</w:t>
      </w:r>
      <w:r w:rsidR="004F5CC4">
        <w:rPr>
          <w:rFonts w:cs="Times New Roman"/>
          <w:szCs w:val="26"/>
        </w:rPr>
        <w:t xml:space="preserve"> theo thể loại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D9516F">
      <w:pPr>
        <w:pStyle w:val="C3"/>
        <w:numPr>
          <w:ilvl w:val="2"/>
          <w:numId w:val="1"/>
        </w:numPr>
      </w:pPr>
      <w:r>
        <w:t xml:space="preserve">  Bước 13: Tạo file thử nghiệm</w:t>
      </w:r>
    </w:p>
    <w:p w:rsidR="005875F4" w:rsidRDefault="005875F4" w:rsidP="005875F4">
      <w:r>
        <w:t xml:space="preserve">     Công việc này sẽ thực hiện khác nhau tùy thuộc vào từng giai đoạn là phân lớp </w:t>
      </w:r>
      <w:proofErr w:type="gramStart"/>
      <w:r>
        <w:t>theo</w:t>
      </w:r>
      <w:proofErr w:type="gramEnd"/>
      <w:r>
        <w:t xml:space="preserve"> thể loại hoặc phân lớp theo làn điệu cụ thể.</w:t>
      </w:r>
    </w:p>
    <w:p w:rsidR="005875F4" w:rsidRDefault="005875F4" w:rsidP="005875F4">
      <w:pPr>
        <w:pStyle w:val="C4"/>
        <w:numPr>
          <w:ilvl w:val="0"/>
          <w:numId w:val="26"/>
        </w:numPr>
      </w:pPr>
      <w:r>
        <w:t>Phân lớp theo thể loại</w:t>
      </w:r>
    </w:p>
    <w:p w:rsidR="005875F4" w:rsidRDefault="005875F4" w:rsidP="005875F4">
      <w:pPr>
        <w:pStyle w:val="ListParagraph"/>
        <w:numPr>
          <w:ilvl w:val="0"/>
          <w:numId w:val="18"/>
        </w:numPr>
      </w:pPr>
      <w:r>
        <w:t xml:space="preserve">Đầu vào: những file có định dạng TEN_THE_LOAItest.lst trong </w:t>
      </w:r>
      <w:proofErr w:type="gramStart"/>
      <w:r>
        <w:t>thư</w:t>
      </w:r>
      <w:proofErr w:type="gramEnd"/>
      <w:r>
        <w:t xml:space="preserve"> mục lst và những file trong thư mục ndx.</w:t>
      </w:r>
    </w:p>
    <w:p w:rsidR="005875F4" w:rsidRDefault="005875F4" w:rsidP="005875F4">
      <w:pPr>
        <w:pStyle w:val="ListParagraph"/>
        <w:numPr>
          <w:ilvl w:val="0"/>
          <w:numId w:val="18"/>
        </w:numPr>
      </w:pPr>
      <w:r>
        <w:t xml:space="preserve">Đầu ra: là những file có định dạng TEN_FILE_AM_THANH.ndx lưu trong </w:t>
      </w:r>
      <w:proofErr w:type="gramStart"/>
      <w:r>
        <w:t>thư</w:t>
      </w:r>
      <w:proofErr w:type="gramEnd"/>
      <w:r>
        <w:t xml:space="preserve"> mục test.</w:t>
      </w:r>
    </w:p>
    <w:p w:rsidR="005875F4" w:rsidRDefault="005875F4" w:rsidP="005875F4">
      <w:pPr>
        <w:pStyle w:val="ListParagraph"/>
        <w:ind w:left="360"/>
      </w:pPr>
      <w:r>
        <w:t>Ví dụ: nội dung của file CH_BT-01-01.ndx 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5875F4">
      <w:pPr>
        <w:pStyle w:val="C4"/>
        <w:numPr>
          <w:ilvl w:val="0"/>
          <w:numId w:val="26"/>
        </w:numPr>
      </w:pPr>
      <w:r>
        <w:t>Phân lớp theo làn điệu cụ thể</w:t>
      </w:r>
    </w:p>
    <w:p w:rsidR="005875F4" w:rsidRDefault="005875F4" w:rsidP="005875F4">
      <w:pPr>
        <w:pStyle w:val="ListParagraph"/>
        <w:numPr>
          <w:ilvl w:val="0"/>
          <w:numId w:val="18"/>
        </w:numPr>
      </w:pPr>
      <w:r>
        <w:t xml:space="preserve">Đầu vào: là file report.txt tổng hợp kết quả từ việc phân lớp </w:t>
      </w:r>
      <w:proofErr w:type="gramStart"/>
      <w:r>
        <w:t>theo</w:t>
      </w:r>
      <w:proofErr w:type="gramEnd"/>
      <w:r>
        <w:t xml:space="preserve"> thể loại, những file kết quả trong thư mục res và những file trong 2 thư mục ndx_ch và ndx_qh.</w:t>
      </w:r>
    </w:p>
    <w:p w:rsidR="005875F4" w:rsidRDefault="005875F4" w:rsidP="005875F4">
      <w:pPr>
        <w:pStyle w:val="ListParagraph"/>
        <w:numPr>
          <w:ilvl w:val="0"/>
          <w:numId w:val="18"/>
        </w:numPr>
      </w:pPr>
      <w:r>
        <w:t xml:space="preserve">Đầu ra: là những file có định dạng TEN_FILE_AM_THANH.ndx lưu trong </w:t>
      </w:r>
      <w:proofErr w:type="gramStart"/>
      <w:r>
        <w:t>thư</w:t>
      </w:r>
      <w:proofErr w:type="gramEnd"/>
      <w:r>
        <w:t xml:space="preserve"> mục test_ch hoặc test_qh.</w:t>
      </w:r>
    </w:p>
    <w:p w:rsidR="005875F4" w:rsidRDefault="005875F4" w:rsidP="005875F4">
      <w:pPr>
        <w:pStyle w:val="ListParagraph"/>
        <w:ind w:left="360"/>
      </w:pPr>
      <w:r>
        <w:lastRenderedPageBreak/>
        <w:t xml:space="preserve">Ví dụ: nội dung của file CH-BT-01-01.ndx lưu trong </w:t>
      </w:r>
      <w:proofErr w:type="gramStart"/>
      <w:r>
        <w:t>thư</w:t>
      </w:r>
      <w:proofErr w:type="gramEnd"/>
      <w:r>
        <w:t xml:space="preserve">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D9516F">
      <w:pPr>
        <w:pStyle w:val="C3"/>
        <w:numPr>
          <w:ilvl w:val="2"/>
          <w:numId w:val="1"/>
        </w:numPr>
        <w:outlineLvl w:val="2"/>
      </w:pPr>
      <w:bookmarkStart w:id="299" w:name="_Toc367651248"/>
      <w:r>
        <w:t xml:space="preserve">  </w:t>
      </w:r>
      <w:bookmarkStart w:id="300" w:name="_Toc514427238"/>
      <w:bookmarkStart w:id="301" w:name="_Toc514427325"/>
      <w:bookmarkStart w:id="302" w:name="_Toc514432759"/>
      <w:r w:rsidR="005A2BB9" w:rsidRPr="00565A04">
        <w:t>Bướ</w:t>
      </w:r>
      <w:r w:rsidR="005875F4">
        <w:t>c 14</w:t>
      </w:r>
      <w:r w:rsidR="005A2BB9" w:rsidRPr="00565A04">
        <w:t xml:space="preserve">: </w:t>
      </w:r>
      <w:bookmarkEnd w:id="299"/>
      <w:r w:rsidR="003C316B">
        <w:t>Tiến hành thử nghiệm</w:t>
      </w:r>
      <w:bookmarkEnd w:id="300"/>
      <w:bookmarkEnd w:id="301"/>
      <w:bookmarkEnd w:id="302"/>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w:t>
      </w:r>
      <w:proofErr w:type="gramStart"/>
      <w:r w:rsidR="005875F4">
        <w:rPr>
          <w:rFonts w:cs="Times New Roman"/>
          <w:szCs w:val="26"/>
        </w:rPr>
        <w:t>thư</w:t>
      </w:r>
      <w:proofErr w:type="gramEnd"/>
      <w:r w:rsidR="005875F4">
        <w:rPr>
          <w:rFonts w:cs="Times New Roman"/>
          <w:szCs w:val="26"/>
        </w:rPr>
        <w:t xml:space="preserve"> mục test đối với phân lớp theo thể loại, là những file trong thư mục test_ch và test_qh đối với việc phân lớp theo làn điệu cụ thể.</w:t>
      </w:r>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w:t>
      </w:r>
      <w:proofErr w:type="gramStart"/>
      <w:r w:rsidR="005875F4">
        <w:rPr>
          <w:rFonts w:cs="Times New Roman"/>
          <w:szCs w:val="26"/>
        </w:rPr>
        <w:t xml:space="preserve">ra </w:t>
      </w:r>
      <w:r w:rsidRPr="00565A04">
        <w:rPr>
          <w:rFonts w:cs="Times New Roman"/>
          <w:szCs w:val="26"/>
        </w:rPr>
        <w:t>:</w:t>
      </w:r>
      <w:proofErr w:type="gramEnd"/>
      <w:r w:rsidRPr="00565A04">
        <w:rPr>
          <w:rFonts w:cs="Times New Roman"/>
          <w:szCs w:val="26"/>
        </w:rPr>
        <w:t xml:space="preserve"> </w:t>
      </w:r>
      <w:r w:rsidR="005875F4">
        <w:rPr>
          <w:rFonts w:cs="Times New Roman"/>
          <w:szCs w:val="26"/>
        </w:rPr>
        <w:t>ra những file có định dạng FILE_AM_THANH.res lưu trong thư mục res đối với phân lớp theo thể loại hoặc res_ch và res_qh đối với việc phân lớp theo làn điệu.</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 xml:space="preserve">trong </w:t>
      </w:r>
      <w:proofErr w:type="gramStart"/>
      <w:r w:rsidR="005875F4" w:rsidRPr="005875F4">
        <w:rPr>
          <w:rFonts w:cs="Times New Roman"/>
          <w:szCs w:val="26"/>
        </w:rPr>
        <w:t>thư</w:t>
      </w:r>
      <w:proofErr w:type="gramEnd"/>
      <w:r w:rsidR="005875F4" w:rsidRPr="005875F4">
        <w:rPr>
          <w:rFonts w:cs="Times New Roman"/>
          <w:szCs w:val="26"/>
        </w:rPr>
        <w:t xml:space="preserve">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180015" w:rsidRPr="00862794" w:rsidRDefault="00180015" w:rsidP="00180015">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p>
    <w:p w:rsidR="00F158F2" w:rsidRDefault="00F158F2" w:rsidP="00DD3425">
      <w:pPr>
        <w:ind w:firstLine="360"/>
      </w:pPr>
    </w:p>
    <w:p w:rsidR="001411C2" w:rsidRDefault="001411C2" w:rsidP="00FD08F5">
      <w:pPr>
        <w:pStyle w:val="Noidung"/>
      </w:pPr>
    </w:p>
    <w:p w:rsidR="00137E7F" w:rsidRDefault="00137E7F" w:rsidP="00FD08F5">
      <w:pPr>
        <w:pStyle w:val="Noidung"/>
        <w:rPr>
          <w:kern w:val="32"/>
        </w:rPr>
      </w:pPr>
      <w:bookmarkStart w:id="303" w:name="_Toc353284843"/>
    </w:p>
    <w:p w:rsidR="00AD7A14" w:rsidRDefault="00AD7A14" w:rsidP="00FD08F5">
      <w:pPr>
        <w:pStyle w:val="Noidung"/>
        <w:rPr>
          <w:kern w:val="32"/>
        </w:rPr>
      </w:pPr>
    </w:p>
    <w:p w:rsidR="00AD7A14" w:rsidRDefault="00AD7A14" w:rsidP="00FD08F5">
      <w:pPr>
        <w:pStyle w:val="Noidung"/>
        <w:rPr>
          <w:kern w:val="32"/>
        </w:rPr>
      </w:pPr>
    </w:p>
    <w:p w:rsidR="00AD7A14" w:rsidRDefault="007B0063" w:rsidP="007B0063">
      <w:pPr>
        <w:pStyle w:val="Noidung"/>
        <w:tabs>
          <w:tab w:val="left" w:pos="6570"/>
        </w:tabs>
        <w:rPr>
          <w:kern w:val="32"/>
        </w:rPr>
      </w:pPr>
      <w:r>
        <w:rPr>
          <w:kern w:val="32"/>
        </w:rPr>
        <w:tab/>
      </w: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495A2B" w:rsidRDefault="00495A2B" w:rsidP="00FD08F5">
      <w:pPr>
        <w:pStyle w:val="Noidung"/>
        <w:rPr>
          <w:kern w:val="32"/>
        </w:rPr>
      </w:pPr>
    </w:p>
    <w:p w:rsidR="00B07034" w:rsidRDefault="00B07034" w:rsidP="00FD08F5">
      <w:pPr>
        <w:pStyle w:val="Noidung"/>
        <w:rPr>
          <w:kern w:val="32"/>
        </w:rPr>
      </w:pPr>
    </w:p>
    <w:p w:rsidR="00AD7A14" w:rsidRDefault="00AD7A14" w:rsidP="00FD08F5">
      <w:pPr>
        <w:pStyle w:val="Noidung"/>
        <w:rPr>
          <w:kern w:val="32"/>
        </w:rPr>
      </w:pPr>
    </w:p>
    <w:p w:rsidR="004553D3" w:rsidRDefault="0081135E" w:rsidP="004553D3">
      <w:pPr>
        <w:pStyle w:val="C1"/>
        <w:rPr>
          <w:kern w:val="32"/>
        </w:rPr>
      </w:pPr>
      <w:bookmarkStart w:id="304" w:name="_Toc367651258"/>
      <w:bookmarkStart w:id="305" w:name="_Toc514427239"/>
      <w:bookmarkStart w:id="306" w:name="_Toc514427326"/>
      <w:bookmarkStart w:id="307" w:name="_Toc514432760"/>
      <w:r>
        <w:rPr>
          <w:kern w:val="32"/>
        </w:rPr>
        <w:t>Chương 4.</w:t>
      </w:r>
      <w:r w:rsidR="004553D3">
        <w:rPr>
          <w:kern w:val="32"/>
        </w:rPr>
        <w:t xml:space="preserve"> </w:t>
      </w:r>
      <w:bookmarkEnd w:id="303"/>
      <w:r w:rsidR="004553D3">
        <w:rPr>
          <w:kern w:val="32"/>
        </w:rPr>
        <w:t xml:space="preserve">KẾT </w:t>
      </w:r>
      <w:bookmarkEnd w:id="304"/>
      <w:bookmarkEnd w:id="305"/>
      <w:bookmarkEnd w:id="306"/>
      <w:r w:rsidR="0004449D">
        <w:rPr>
          <w:kern w:val="32"/>
        </w:rPr>
        <w:t>QUẢ THỬ NGHIỆM</w:t>
      </w:r>
      <w:bookmarkEnd w:id="307"/>
    </w:p>
    <w:p w:rsidR="0004449D" w:rsidRPr="00D91BD9" w:rsidRDefault="0004449D" w:rsidP="004553D3">
      <w:pPr>
        <w:pStyle w:val="C1"/>
        <w:rPr>
          <w:kern w:val="32"/>
        </w:rPr>
      </w:pPr>
      <w:bookmarkStart w:id="308" w:name="_Toc514432761"/>
      <w:r>
        <w:rPr>
          <w:kern w:val="32"/>
        </w:rPr>
        <w:t>Chương 5. KẾT LUẬN</w:t>
      </w:r>
      <w:bookmarkEnd w:id="308"/>
    </w:p>
    <w:p w:rsidR="00ED3BB9" w:rsidRPr="00ED3BB9" w:rsidRDefault="00ED3BB9" w:rsidP="000E2A79">
      <w:pPr>
        <w:pStyle w:val="ListParagraph"/>
        <w:numPr>
          <w:ilvl w:val="0"/>
          <w:numId w:val="1"/>
        </w:numPr>
        <w:spacing w:before="120" w:after="120"/>
        <w:contextualSpacing w:val="0"/>
        <w:jc w:val="left"/>
        <w:outlineLvl w:val="0"/>
        <w:rPr>
          <w:rFonts w:cs="Times New Roman"/>
          <w:b/>
          <w:vanish/>
          <w:kern w:val="32"/>
          <w:szCs w:val="26"/>
        </w:rPr>
      </w:pPr>
      <w:bookmarkStart w:id="309" w:name="_Toc514424567"/>
      <w:bookmarkStart w:id="310" w:name="_Toc514426756"/>
      <w:bookmarkStart w:id="311" w:name="_Toc514427043"/>
      <w:bookmarkStart w:id="312" w:name="_Toc514427148"/>
      <w:bookmarkStart w:id="313" w:name="_Toc514427240"/>
      <w:bookmarkStart w:id="314" w:name="_Toc514427327"/>
      <w:bookmarkStart w:id="315" w:name="_Toc514427419"/>
      <w:bookmarkStart w:id="316" w:name="_Toc514428218"/>
      <w:bookmarkStart w:id="317" w:name="_Toc514432762"/>
      <w:bookmarkEnd w:id="309"/>
      <w:bookmarkEnd w:id="310"/>
      <w:bookmarkEnd w:id="311"/>
      <w:bookmarkEnd w:id="312"/>
      <w:bookmarkEnd w:id="313"/>
      <w:bookmarkEnd w:id="314"/>
      <w:bookmarkEnd w:id="315"/>
      <w:bookmarkEnd w:id="316"/>
      <w:bookmarkEnd w:id="317"/>
    </w:p>
    <w:p w:rsidR="00F410AB" w:rsidRPr="0004449D" w:rsidRDefault="0004449D" w:rsidP="00652686">
      <w:pPr>
        <w:pStyle w:val="ListParagraph"/>
        <w:spacing w:before="120" w:after="120"/>
        <w:ind w:left="0"/>
        <w:contextualSpacing w:val="0"/>
        <w:jc w:val="left"/>
        <w:outlineLvl w:val="0"/>
        <w:rPr>
          <w:kern w:val="32"/>
        </w:rPr>
      </w:pPr>
      <w:bookmarkStart w:id="318" w:name="_Toc367651259"/>
      <w:bookmarkStart w:id="319" w:name="_Toc514427241"/>
      <w:bookmarkStart w:id="320" w:name="_Toc514427328"/>
      <w:bookmarkStart w:id="321" w:name="_Toc514432763"/>
      <w:r>
        <w:rPr>
          <w:kern w:val="32"/>
        </w:rPr>
        <w:t xml:space="preserve">5.1. </w:t>
      </w:r>
      <w:r w:rsidR="00ED3BB9" w:rsidRPr="0004449D">
        <w:rPr>
          <w:kern w:val="32"/>
        </w:rPr>
        <w:t xml:space="preserve">Những vấn đề đã giải quyết trong </w:t>
      </w:r>
      <w:bookmarkEnd w:id="318"/>
      <w:bookmarkEnd w:id="319"/>
      <w:bookmarkEnd w:id="320"/>
      <w:r w:rsidRPr="0004449D">
        <w:rPr>
          <w:kern w:val="32"/>
        </w:rPr>
        <w:t>Đồ án</w:t>
      </w:r>
      <w:bookmarkEnd w:id="321"/>
    </w:p>
    <w:p w:rsidR="00F410AB" w:rsidRDefault="00CE0C3E" w:rsidP="00CE0C3E">
      <w:pPr>
        <w:ind w:firstLine="360"/>
      </w:pPr>
      <w:proofErr w:type="gramStart"/>
      <w:r>
        <w:t>Trong  luận</w:t>
      </w:r>
      <w:proofErr w:type="gramEnd"/>
      <w:r>
        <w:t xml:space="preserve"> văn, tác giả đã sử dụng 2 phần mềm mã nguồn mở để áp dụng cho bài toán nhận dạng là công cụ Alize và Sphinx. 2 phần mềm này đã được thử nghiệm trên một số nước: Pháp, Anh, </w:t>
      </w:r>
      <w:r w:rsidR="008D2ED4">
        <w:t xml:space="preserve">Thụy Điển, </w:t>
      </w:r>
      <w:r>
        <w:t>Đức, Thái …. Nhưng</w:t>
      </w:r>
      <w:r w:rsidR="004D3AD0">
        <w:t xml:space="preserve"> với đặc thù tiếng nói tiếng Việt, tác giả </w:t>
      </w:r>
      <w:r>
        <w:t xml:space="preserve">cũng gặp phải 1 số vấn đề khó khăn: </w:t>
      </w:r>
      <w:r w:rsidR="00FD0F90">
        <w:t xml:space="preserve"> gói công cụ </w:t>
      </w:r>
      <w:r w:rsidR="00F410AB">
        <w:t xml:space="preserve">Alize không dễ sử dụng do nó </w:t>
      </w:r>
      <w:r w:rsidR="004D3AD0">
        <w:t xml:space="preserve">có </w:t>
      </w:r>
      <w:r w:rsidR="00F410AB">
        <w:t xml:space="preserve">rất ít tài liệu hỗ trợ. Hơn nữa, có những phần tài liệu kèm </w:t>
      </w:r>
      <w:proofErr w:type="gramStart"/>
      <w:r w:rsidR="00F410AB">
        <w:t>theo</w:t>
      </w:r>
      <w:proofErr w:type="gramEnd"/>
      <w:r w:rsidR="00F410AB">
        <w:t xml:space="preserve"> không phản ánh được việc cài đặt hiện tại.</w:t>
      </w:r>
      <w:r>
        <w:t xml:space="preserve"> </w:t>
      </w:r>
      <w:r w:rsidR="00F410AB">
        <w:t xml:space="preserve"> </w:t>
      </w:r>
    </w:p>
    <w:p w:rsidR="00F410AB" w:rsidRDefault="00F410AB" w:rsidP="00ED448E">
      <w:pPr>
        <w:ind w:firstLine="360"/>
      </w:pPr>
      <w:r>
        <w:t xml:space="preserve">Tuy chưa có đóng góp quan trọng nào vào trong hai công cụ </w:t>
      </w:r>
      <w:r w:rsidR="00FD0F90">
        <w:t xml:space="preserve">này </w:t>
      </w:r>
      <w:r>
        <w:t xml:space="preserve">nhưng tôi đã mất rất nhiều thời gian đọc </w:t>
      </w:r>
      <w:r w:rsidR="00FD0F90">
        <w:t xml:space="preserve">và tìm hiểu để </w:t>
      </w:r>
      <w:r>
        <w:t xml:space="preserve">có thể chạy hoàn chỉnh ứng dụng trên môi trường </w:t>
      </w:r>
      <w:r w:rsidR="00ED448E">
        <w:t>Linux</w:t>
      </w:r>
      <w:r>
        <w:t xml:space="preserve">. </w:t>
      </w:r>
    </w:p>
    <w:p w:rsidR="001F5645" w:rsidRPr="00302242" w:rsidRDefault="001F5645" w:rsidP="001F5645">
      <w:pPr>
        <w:widowControl w:val="0"/>
        <w:tabs>
          <w:tab w:val="left" w:pos="2400"/>
        </w:tabs>
        <w:autoSpaceDE w:val="0"/>
        <w:autoSpaceDN w:val="0"/>
        <w:adjustRightInd w:val="0"/>
        <w:spacing w:line="480" w:lineRule="exact"/>
        <w:rPr>
          <w:rFonts w:cs="Times New Roman"/>
          <w:color w:val="000000"/>
          <w:szCs w:val="26"/>
        </w:rPr>
      </w:pPr>
      <w:r w:rsidRPr="00302242">
        <w:rPr>
          <w:rFonts w:cs="Times New Roman"/>
          <w:color w:val="000000"/>
          <w:szCs w:val="26"/>
        </w:rPr>
        <w:t xml:space="preserve">Với đề tài: </w:t>
      </w:r>
      <w:proofErr w:type="gramStart"/>
      <w:r w:rsidRPr="00302242">
        <w:rPr>
          <w:rFonts w:cs="Times New Roman"/>
          <w:color w:val="000000"/>
          <w:szCs w:val="26"/>
        </w:rPr>
        <w:t xml:space="preserve">“ </w:t>
      </w:r>
      <w:r w:rsidRPr="00302242">
        <w:rPr>
          <w:rFonts w:cs="Times New Roman"/>
          <w:b/>
          <w:i/>
          <w:color w:val="000000"/>
          <w:szCs w:val="26"/>
        </w:rPr>
        <w:t>Nhận</w:t>
      </w:r>
      <w:proofErr w:type="gramEnd"/>
      <w:r w:rsidRPr="00302242">
        <w:rPr>
          <w:rFonts w:cs="Times New Roman"/>
          <w:b/>
          <w:i/>
          <w:color w:val="000000"/>
          <w:szCs w:val="26"/>
        </w:rPr>
        <w:t xml:space="preserve"> dạng người nói phụ thuộc vào từ khóa tiếng Việt</w:t>
      </w:r>
      <w:r w:rsidRPr="00302242">
        <w:rPr>
          <w:rFonts w:cs="Times New Roman"/>
          <w:color w:val="000000"/>
          <w:szCs w:val="26"/>
        </w:rPr>
        <w:t>” tác giả đã giải quyết một số vấn đề sau:</w:t>
      </w:r>
    </w:p>
    <w:p w:rsidR="00416F51" w:rsidRPr="00302242" w:rsidRDefault="00491400"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Tìm hiểu</w:t>
      </w:r>
      <w:r w:rsidR="00416F51" w:rsidRPr="00302242">
        <w:rPr>
          <w:rFonts w:cs="Times New Roman"/>
          <w:color w:val="000000"/>
          <w:szCs w:val="26"/>
        </w:rPr>
        <w:t xml:space="preserve"> tổng quan bài toán </w:t>
      </w:r>
      <w:r w:rsidR="007A31DD" w:rsidRPr="00302242">
        <w:rPr>
          <w:rFonts w:cs="Times New Roman"/>
          <w:color w:val="000000"/>
          <w:szCs w:val="26"/>
        </w:rPr>
        <w:t xml:space="preserve">nhận dạng </w:t>
      </w:r>
      <w:r w:rsidR="00416F51" w:rsidRPr="00302242">
        <w:rPr>
          <w:rFonts w:cs="Times New Roman"/>
          <w:color w:val="000000"/>
          <w:szCs w:val="26"/>
        </w:rPr>
        <w:t>tiếng nói</w:t>
      </w:r>
      <w:r w:rsidR="00E05C98" w:rsidRPr="00302242">
        <w:rPr>
          <w:rFonts w:cs="Times New Roman"/>
          <w:color w:val="000000"/>
          <w:szCs w:val="26"/>
        </w:rPr>
        <w:t xml:space="preserve"> nói </w:t>
      </w:r>
      <w:proofErr w:type="gramStart"/>
      <w:r w:rsidR="00E05C98" w:rsidRPr="00302242">
        <w:rPr>
          <w:rFonts w:cs="Times New Roman"/>
          <w:color w:val="000000"/>
          <w:szCs w:val="26"/>
        </w:rPr>
        <w:t>chung</w:t>
      </w:r>
      <w:proofErr w:type="gramEnd"/>
      <w:r w:rsidR="00E05C98" w:rsidRPr="00302242">
        <w:rPr>
          <w:rFonts w:cs="Times New Roman"/>
          <w:color w:val="000000"/>
          <w:szCs w:val="26"/>
        </w:rPr>
        <w:t xml:space="preserve"> và nhận dạng người nói </w:t>
      </w:r>
      <w:r w:rsidR="007A31DD" w:rsidRPr="00302242">
        <w:rPr>
          <w:rFonts w:cs="Times New Roman"/>
          <w:color w:val="000000"/>
          <w:szCs w:val="26"/>
        </w:rPr>
        <w:t xml:space="preserve">phụ thuộc từ khóa </w:t>
      </w:r>
      <w:r w:rsidR="00E05C98" w:rsidRPr="00302242">
        <w:rPr>
          <w:rFonts w:cs="Times New Roman"/>
          <w:color w:val="000000"/>
          <w:szCs w:val="26"/>
        </w:rPr>
        <w:t>nói riêng</w:t>
      </w:r>
      <w:r w:rsidR="001F5645" w:rsidRPr="00302242">
        <w:rPr>
          <w:rFonts w:cs="Times New Roman"/>
          <w:color w:val="000000"/>
          <w:szCs w:val="26"/>
        </w:rPr>
        <w:t xml:space="preserve">. </w:t>
      </w:r>
    </w:p>
    <w:p w:rsidR="00597D55" w:rsidRPr="00302242" w:rsidRDefault="00ED448E"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Nghiên cứu các c</w:t>
      </w:r>
      <w:r w:rsidR="0021502B" w:rsidRPr="00302242">
        <w:rPr>
          <w:rFonts w:cs="Times New Roman"/>
          <w:color w:val="000000"/>
          <w:szCs w:val="26"/>
        </w:rPr>
        <w:t>ông cụ</w:t>
      </w:r>
      <w:r w:rsidR="00FD0F90" w:rsidRPr="00302242">
        <w:rPr>
          <w:rFonts w:cs="Times New Roman"/>
          <w:color w:val="000000"/>
          <w:szCs w:val="26"/>
        </w:rPr>
        <w:t xml:space="preserve"> thích hợp để </w:t>
      </w:r>
      <w:r w:rsidR="0021502B" w:rsidRPr="00302242">
        <w:rPr>
          <w:rFonts w:cs="Times New Roman"/>
          <w:color w:val="000000"/>
          <w:szCs w:val="26"/>
        </w:rPr>
        <w:t>lựa chọ</w:t>
      </w:r>
      <w:r w:rsidR="007A31DD" w:rsidRPr="00302242">
        <w:rPr>
          <w:rFonts w:cs="Times New Roman"/>
          <w:color w:val="000000"/>
          <w:szCs w:val="26"/>
        </w:rPr>
        <w:t xml:space="preserve">n, </w:t>
      </w:r>
      <w:r w:rsidR="0021502B" w:rsidRPr="00302242">
        <w:rPr>
          <w:rFonts w:cs="Times New Roman"/>
          <w:color w:val="000000"/>
          <w:szCs w:val="26"/>
        </w:rPr>
        <w:t>áp dụng vào bài toán cụ thể</w:t>
      </w:r>
      <w:r w:rsidR="007A31DD" w:rsidRPr="00302242">
        <w:rPr>
          <w:rFonts w:cs="Times New Roman"/>
          <w:color w:val="000000"/>
          <w:szCs w:val="26"/>
        </w:rPr>
        <w:t xml:space="preserve"> và</w:t>
      </w:r>
      <w:r w:rsidR="0021502B" w:rsidRPr="00302242">
        <w:rPr>
          <w:rFonts w:cs="Times New Roman"/>
          <w:color w:val="000000"/>
          <w:szCs w:val="26"/>
        </w:rPr>
        <w:t xml:space="preserve"> </w:t>
      </w:r>
      <w:r w:rsidR="00D0507C" w:rsidRPr="00302242">
        <w:rPr>
          <w:rFonts w:cs="Times New Roman"/>
          <w:color w:val="000000"/>
          <w:szCs w:val="26"/>
        </w:rPr>
        <w:t xml:space="preserve">giới thiệu </w:t>
      </w:r>
      <w:r w:rsidR="0021502B" w:rsidRPr="00302242">
        <w:rPr>
          <w:rFonts w:cs="Times New Roman"/>
          <w:color w:val="000000"/>
          <w:szCs w:val="26"/>
        </w:rPr>
        <w:t>các chứ</w:t>
      </w:r>
      <w:r w:rsidR="00D0507C" w:rsidRPr="00302242">
        <w:rPr>
          <w:rFonts w:cs="Times New Roman"/>
          <w:color w:val="000000"/>
          <w:szCs w:val="26"/>
        </w:rPr>
        <w:t xml:space="preserve">c năng, cách cài đặt </w:t>
      </w:r>
      <w:r w:rsidR="0021502B" w:rsidRPr="00302242">
        <w:rPr>
          <w:rFonts w:cs="Times New Roman"/>
          <w:color w:val="000000"/>
          <w:szCs w:val="26"/>
        </w:rPr>
        <w:t>của gói công cụ</w:t>
      </w:r>
      <w:r w:rsidR="007A31DD" w:rsidRPr="00302242">
        <w:rPr>
          <w:rFonts w:cs="Times New Roman"/>
          <w:color w:val="000000"/>
          <w:szCs w:val="26"/>
        </w:rPr>
        <w:t xml:space="preserve"> Alize và Sphinx</w:t>
      </w:r>
    </w:p>
    <w:p w:rsidR="000C56C2" w:rsidRPr="00302242" w:rsidRDefault="00AC4516"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lastRenderedPageBreak/>
        <w:t>Xây dựng</w:t>
      </w:r>
      <w:r w:rsidR="007A31DD" w:rsidRPr="00302242">
        <w:rPr>
          <w:szCs w:val="26"/>
        </w:rPr>
        <w:t xml:space="preserve"> </w:t>
      </w:r>
      <w:r w:rsidR="000C56C2" w:rsidRPr="00302242">
        <w:rPr>
          <w:szCs w:val="26"/>
        </w:rPr>
        <w:t xml:space="preserve">được kho dữ liệu </w:t>
      </w:r>
      <w:r w:rsidR="009F4AE5">
        <w:rPr>
          <w:szCs w:val="26"/>
        </w:rPr>
        <w:t xml:space="preserve">là các từ khóa tiếng Việt </w:t>
      </w:r>
      <w:r w:rsidR="00774097">
        <w:rPr>
          <w:szCs w:val="26"/>
        </w:rPr>
        <w:t>các số từ</w:t>
      </w:r>
      <w:r w:rsidR="009F4AE5">
        <w:rPr>
          <w:szCs w:val="26"/>
        </w:rPr>
        <w:t xml:space="preserve"> 0 -</w:t>
      </w:r>
      <w:r w:rsidR="00774097">
        <w:rPr>
          <w:szCs w:val="26"/>
        </w:rPr>
        <w:t xml:space="preserve"> &gt; </w:t>
      </w:r>
      <w:r w:rsidR="009F4AE5">
        <w:rPr>
          <w:szCs w:val="26"/>
        </w:rPr>
        <w:t xml:space="preserve">9 </w:t>
      </w:r>
      <w:r w:rsidR="000C56C2" w:rsidRPr="00302242">
        <w:rPr>
          <w:szCs w:val="26"/>
        </w:rPr>
        <w:t xml:space="preserve">với 48 người nói ở các độ tuổi khác nhau </w:t>
      </w:r>
      <w:r w:rsidR="009F4AE5">
        <w:rPr>
          <w:szCs w:val="26"/>
        </w:rPr>
        <w:t>ở phương ngữ Bắc của Việt Nam</w:t>
      </w:r>
    </w:p>
    <w:p w:rsidR="00ED448E" w:rsidRDefault="009F4AE5"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 xml:space="preserve">Phát triển và kết hợp 2 chương trình nhận dạng với bộ dữ liệu thử nghiệm người nói </w:t>
      </w:r>
      <w:r w:rsidR="0044353A">
        <w:rPr>
          <w:szCs w:val="26"/>
        </w:rPr>
        <w:t xml:space="preserve">đạt </w:t>
      </w:r>
      <w:r>
        <w:rPr>
          <w:szCs w:val="26"/>
        </w:rPr>
        <w:t>độ chính xác cao</w:t>
      </w:r>
      <w:r w:rsidR="00A811FC">
        <w:rPr>
          <w:szCs w:val="26"/>
        </w:rPr>
        <w:t xml:space="preserve">, </w:t>
      </w:r>
      <w:r w:rsidR="002F7322">
        <w:rPr>
          <w:szCs w:val="26"/>
        </w:rPr>
        <w:t xml:space="preserve">tuy thu âm với số lượng người chưa nhiều, chủ yếu là ở các tỉnh, huyện lân cận nhau Hưng Yên, Hải Dương, Bắc Ninh, Hà Nam với giọng nói chưa khác biệt nhau nhiều lắm nhưng </w:t>
      </w:r>
      <w:r w:rsidR="00A811FC">
        <w:rPr>
          <w:szCs w:val="26"/>
        </w:rPr>
        <w:t>với bộ từ khóa đủ lớn tỷ lệ nhận dạng đạt độ chính xác tuyệt đối</w:t>
      </w:r>
      <w:r w:rsidR="0031631A">
        <w:rPr>
          <w:szCs w:val="26"/>
        </w:rPr>
        <w:t xml:space="preserve"> 100%</w:t>
      </w:r>
      <w:r>
        <w:rPr>
          <w:szCs w:val="26"/>
        </w:rPr>
        <w:t xml:space="preserve">. </w:t>
      </w:r>
      <w:r w:rsidR="008310C0">
        <w:rPr>
          <w:szCs w:val="26"/>
        </w:rPr>
        <w:t xml:space="preserve"> </w:t>
      </w:r>
      <w:r>
        <w:rPr>
          <w:szCs w:val="26"/>
        </w:rPr>
        <w:t xml:space="preserve">Đây cũng là một bước nghiên cứu </w:t>
      </w:r>
      <w:r w:rsidR="0031631A">
        <w:rPr>
          <w:szCs w:val="26"/>
        </w:rPr>
        <w:t>đóng góp vào</w:t>
      </w:r>
      <w:r>
        <w:rPr>
          <w:szCs w:val="26"/>
        </w:rPr>
        <w:t xml:space="preserve"> phát triển thực tiễn cho lĩnh vực từ động nhận dạng người nói với từ khóa tiếng Việt</w:t>
      </w:r>
      <w:r w:rsidR="0031631A">
        <w:rPr>
          <w:szCs w:val="26"/>
        </w:rPr>
        <w:t>,</w:t>
      </w:r>
      <w:r w:rsidR="00A811FC">
        <w:rPr>
          <w:szCs w:val="26"/>
        </w:rPr>
        <w:t xml:space="preserve"> ứng dụng</w:t>
      </w:r>
      <w:r w:rsidR="00EF4695">
        <w:rPr>
          <w:szCs w:val="26"/>
        </w:rPr>
        <w:t xml:space="preserve"> rất lớn</w:t>
      </w:r>
      <w:r w:rsidR="00A811FC">
        <w:rPr>
          <w:szCs w:val="26"/>
        </w:rPr>
        <w:t xml:space="preserve"> trong thực tế để </w:t>
      </w:r>
      <w:r w:rsidR="0031631A">
        <w:rPr>
          <w:szCs w:val="26"/>
        </w:rPr>
        <w:t xml:space="preserve">đăng nhập vào các tài khoản cá nhân thay password hay mã pin </w:t>
      </w:r>
      <w:r w:rsidR="00AD7A14">
        <w:rPr>
          <w:szCs w:val="26"/>
        </w:rPr>
        <w:t xml:space="preserve">… </w:t>
      </w:r>
      <w:r w:rsidR="0031631A">
        <w:rPr>
          <w:szCs w:val="26"/>
        </w:rPr>
        <w:t>như hiện nay.</w:t>
      </w:r>
      <w:r w:rsidR="00A811FC">
        <w:rPr>
          <w:szCs w:val="26"/>
        </w:rPr>
        <w:t xml:space="preserve"> </w:t>
      </w:r>
    </w:p>
    <w:p w:rsidR="000C56C2" w:rsidRPr="000C56C2" w:rsidRDefault="000C56C2" w:rsidP="002F7322">
      <w:pPr>
        <w:pStyle w:val="Default"/>
      </w:pPr>
    </w:p>
    <w:p w:rsidR="00B86855" w:rsidRDefault="00ED3BB9" w:rsidP="0004449D">
      <w:pPr>
        <w:pStyle w:val="C2"/>
        <w:numPr>
          <w:ilvl w:val="1"/>
          <w:numId w:val="37"/>
        </w:numPr>
      </w:pPr>
      <w:bookmarkStart w:id="322" w:name="_Toc367651260"/>
      <w:bookmarkStart w:id="323" w:name="_Toc514427242"/>
      <w:bookmarkStart w:id="324" w:name="_Toc514427329"/>
      <w:bookmarkStart w:id="325" w:name="_Toc514432764"/>
      <w:r>
        <w:t>Hướng phát triển của đề tài</w:t>
      </w:r>
      <w:bookmarkEnd w:id="322"/>
      <w:bookmarkEnd w:id="323"/>
      <w:bookmarkEnd w:id="324"/>
      <w:bookmarkEnd w:id="325"/>
    </w:p>
    <w:p w:rsidR="00B86855" w:rsidRPr="00302242" w:rsidRDefault="00B86855" w:rsidP="00B86855">
      <w:pPr>
        <w:rPr>
          <w:szCs w:val="26"/>
        </w:rPr>
      </w:pPr>
      <w:r w:rsidRPr="00302242">
        <w:rPr>
          <w:szCs w:val="26"/>
        </w:rPr>
        <w:t xml:space="preserve"> Với những kết quả đã đạt được, hướng phát triển của đề tài là: </w:t>
      </w:r>
    </w:p>
    <w:p w:rsidR="00B86855" w:rsidRPr="00302242" w:rsidRDefault="00B86855" w:rsidP="00B86855">
      <w:pPr>
        <w:rPr>
          <w:szCs w:val="26"/>
        </w:rPr>
      </w:pPr>
      <w:r w:rsidRPr="00302242">
        <w:rPr>
          <w:szCs w:val="26"/>
        </w:rPr>
        <w:t xml:space="preserve">- Tiếp tục xây dựng kho dữ liệu </w:t>
      </w:r>
      <w:r w:rsidR="00291E4B">
        <w:rPr>
          <w:szCs w:val="26"/>
        </w:rPr>
        <w:t>người nói đa dạng hơn: bao gồm số lượng người nói lớn và các phương ngữ khác nhau</w:t>
      </w:r>
      <w:r w:rsidRPr="00302242">
        <w:rPr>
          <w:szCs w:val="26"/>
        </w:rPr>
        <w:t xml:space="preserve"> để đưa vào thử nghiệ</w:t>
      </w:r>
      <w:r w:rsidR="00291E4B">
        <w:rPr>
          <w:szCs w:val="26"/>
        </w:rPr>
        <w:t>m</w:t>
      </w:r>
      <w:r w:rsidRPr="00302242">
        <w:rPr>
          <w:szCs w:val="26"/>
        </w:rPr>
        <w:t xml:space="preserve"> trên ứng dụ</w:t>
      </w:r>
      <w:r w:rsidR="00291E4B">
        <w:rPr>
          <w:szCs w:val="26"/>
        </w:rPr>
        <w:t>ng.</w:t>
      </w:r>
    </w:p>
    <w:p w:rsidR="00870016" w:rsidRPr="00302242" w:rsidRDefault="00B86855" w:rsidP="00B86855">
      <w:pPr>
        <w:rPr>
          <w:szCs w:val="26"/>
        </w:rPr>
      </w:pPr>
      <w:r w:rsidRPr="00302242">
        <w:rPr>
          <w:szCs w:val="26"/>
        </w:rPr>
        <w:t xml:space="preserve">- </w:t>
      </w:r>
      <w:r w:rsidR="004D3209">
        <w:rPr>
          <w:szCs w:val="26"/>
        </w:rPr>
        <w:t xml:space="preserve"> </w:t>
      </w:r>
      <w:r w:rsidR="003C26E9" w:rsidRPr="00302242">
        <w:rPr>
          <w:szCs w:val="26"/>
        </w:rPr>
        <w:t>Phát</w:t>
      </w:r>
      <w:r w:rsidRPr="00302242">
        <w:rPr>
          <w:szCs w:val="26"/>
        </w:rPr>
        <w:t xml:space="preserve"> triển ứng dụng người nói </w:t>
      </w:r>
      <w:r w:rsidR="003C26E9" w:rsidRPr="00302242">
        <w:rPr>
          <w:szCs w:val="26"/>
        </w:rPr>
        <w:t xml:space="preserve">với bộ từ khóa ngắn </w:t>
      </w:r>
      <w:r w:rsidR="00870016" w:rsidRPr="00302242">
        <w:rPr>
          <w:szCs w:val="26"/>
        </w:rPr>
        <w:t>làm sao để đem</w:t>
      </w:r>
      <w:r w:rsidR="003C26E9" w:rsidRPr="00302242">
        <w:rPr>
          <w:szCs w:val="26"/>
        </w:rPr>
        <w:t xml:space="preserve"> lại kết quả</w:t>
      </w:r>
      <w:r w:rsidR="00291E4B">
        <w:rPr>
          <w:szCs w:val="26"/>
        </w:rPr>
        <w:t xml:space="preserve"> nhận dạng</w:t>
      </w:r>
      <w:r w:rsidR="003C26E9" w:rsidRPr="00302242">
        <w:rPr>
          <w:szCs w:val="26"/>
        </w:rPr>
        <w:t xml:space="preserve"> cao</w:t>
      </w:r>
      <w:r w:rsidR="00291E4B">
        <w:rPr>
          <w:szCs w:val="26"/>
        </w:rPr>
        <w:t xml:space="preserve"> hơn.</w:t>
      </w:r>
    </w:p>
    <w:p w:rsidR="000C56C2" w:rsidRDefault="00870016" w:rsidP="00B86855">
      <w:pPr>
        <w:rPr>
          <w:szCs w:val="26"/>
        </w:rPr>
      </w:pPr>
      <w:r>
        <w:rPr>
          <w:szCs w:val="26"/>
        </w:rPr>
        <w:t>- Kết hợp với</w:t>
      </w:r>
      <w:r w:rsidR="003C26E9">
        <w:rPr>
          <w:szCs w:val="26"/>
        </w:rPr>
        <w:t xml:space="preserve"> ứng dụng người nói </w:t>
      </w:r>
      <w:r w:rsidR="00B86855">
        <w:rPr>
          <w:szCs w:val="26"/>
        </w:rPr>
        <w:t>không phụ thuộ</w:t>
      </w:r>
      <w:r w:rsidR="006C5DF0">
        <w:rPr>
          <w:szCs w:val="26"/>
        </w:rPr>
        <w:t xml:space="preserve">c </w:t>
      </w:r>
      <w:r w:rsidR="00291E4B">
        <w:rPr>
          <w:szCs w:val="26"/>
        </w:rPr>
        <w:t xml:space="preserve">từ khóa và </w:t>
      </w:r>
      <w:r w:rsidR="00B86855">
        <w:rPr>
          <w:szCs w:val="26"/>
        </w:rPr>
        <w:t>văn bản</w:t>
      </w:r>
      <w:r>
        <w:rPr>
          <w:szCs w:val="26"/>
        </w:rPr>
        <w:t xml:space="preserve"> để thêm tính đa dạng của ứng dụng trong thực tế</w:t>
      </w:r>
      <w:r w:rsidR="00291E4B">
        <w:rPr>
          <w:szCs w:val="26"/>
        </w:rPr>
        <w:t>.</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326" w:name="_Toc367651261"/>
      <w:bookmarkStart w:id="327" w:name="_Toc514427243"/>
      <w:bookmarkStart w:id="328" w:name="_Toc514427330"/>
      <w:bookmarkStart w:id="329" w:name="_Toc514432765"/>
      <w:r w:rsidRPr="0077556B">
        <w:t>TÀI LIỆU THAM KHẢO</w:t>
      </w:r>
      <w:bookmarkEnd w:id="326"/>
      <w:bookmarkEnd w:id="327"/>
      <w:bookmarkEnd w:id="328"/>
      <w:bookmarkEnd w:id="329"/>
    </w:p>
    <w:p w:rsidR="001155E1" w:rsidRDefault="001155E1" w:rsidP="001155E1">
      <w:pPr>
        <w:rPr>
          <w:szCs w:val="26"/>
        </w:rPr>
      </w:pPr>
      <w:r>
        <w:t xml:space="preserve"> </w:t>
      </w:r>
      <w:r>
        <w:rPr>
          <w:szCs w:val="26"/>
        </w:rPr>
        <w:t xml:space="preserve">[1] Bonastre J.-F., Scheffer N., Fredouille C., Matrouf D. (2004), “Nist’04 Speaker Recognition Evaluation Campaign: New Lia Speaker Detection Plateform Based </w:t>
      </w:r>
      <w:proofErr w:type="gramStart"/>
      <w:r>
        <w:rPr>
          <w:szCs w:val="26"/>
        </w:rPr>
        <w:t>On</w:t>
      </w:r>
      <w:proofErr w:type="gramEnd"/>
      <w:r>
        <w:rPr>
          <w:szCs w:val="26"/>
        </w:rPr>
        <w:t xml:space="preserve"> Alize Toolkit”, </w:t>
      </w:r>
      <w:r>
        <w:rPr>
          <w:i/>
          <w:iCs/>
          <w:szCs w:val="26"/>
        </w:rPr>
        <w:t>2004 NIST SRE 04 Workshop: speaker detection evaluation campaign</w:t>
      </w:r>
      <w:r>
        <w:rPr>
          <w:szCs w:val="26"/>
        </w:rPr>
        <w:t xml:space="preserve">, Toledo, Spain. </w:t>
      </w:r>
    </w:p>
    <w:p w:rsidR="001155E1" w:rsidRDefault="001155E1" w:rsidP="001155E1">
      <w:r>
        <w:rPr>
          <w:szCs w:val="26"/>
        </w:rPr>
        <w:t xml:space="preserve">[2] Bonastre J-F, Scheffer N., Matrouf D., Fredouille C., Larcher A., Preti A., Pouchoulin G., Evans N., Fauve B. and Mason J. (2008), “ALIZE/SpkDet: a state-of-the-art open source software for speaker recognition”, </w:t>
      </w:r>
      <w:r>
        <w:rPr>
          <w:i/>
          <w:iCs/>
          <w:szCs w:val="26"/>
        </w:rPr>
        <w:t>Proc. Odyssey: the Speaker and Language Recognition Workshop</w:t>
      </w:r>
      <w:r>
        <w:rPr>
          <w:szCs w:val="26"/>
        </w:rPr>
        <w:t>.</w:t>
      </w:r>
    </w:p>
    <w:p w:rsidR="001155E1" w:rsidRPr="005D3CCB" w:rsidRDefault="001155E1" w:rsidP="001155E1">
      <w:pPr>
        <w:widowControl w:val="0"/>
        <w:autoSpaceDE w:val="0"/>
        <w:autoSpaceDN w:val="0"/>
        <w:adjustRightInd w:val="0"/>
        <w:rPr>
          <w:rFonts w:ascii="UVnTime" w:hAnsi="UVnTime" w:cs="UVnTime"/>
          <w:sz w:val="28"/>
          <w:szCs w:val="28"/>
        </w:rPr>
      </w:pPr>
      <w:r>
        <w:rPr>
          <w:rFonts w:ascii="UVnTime" w:hAnsi="UVnTime" w:cs="UVnTime"/>
          <w:spacing w:val="1"/>
          <w:sz w:val="28"/>
          <w:szCs w:val="28"/>
        </w:rPr>
        <w:t>[3</w:t>
      </w:r>
      <w:proofErr w:type="gramStart"/>
      <w:r>
        <w:rPr>
          <w:rFonts w:ascii="UVnTime" w:hAnsi="UVnTime" w:cs="UVnTime"/>
          <w:spacing w:val="1"/>
          <w:sz w:val="28"/>
          <w:szCs w:val="28"/>
        </w:rPr>
        <w:t xml:space="preserve">] </w:t>
      </w:r>
      <w:r w:rsidRPr="005D3CCB">
        <w:rPr>
          <w:rFonts w:ascii="UVnTime" w:hAnsi="UVnTime" w:cs="UVnTime"/>
          <w:spacing w:val="4"/>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ư</w:t>
      </w:r>
      <w:r w:rsidRPr="005D3CCB">
        <w:rPr>
          <w:rFonts w:ascii="UVnTime" w:hAnsi="UVnTime" w:cs="UVnTime"/>
          <w:spacing w:val="5"/>
          <w:sz w:val="28"/>
          <w:szCs w:val="28"/>
        </w:rPr>
        <w:t>ơ</w:t>
      </w:r>
      <w:r w:rsidRPr="005D3CCB">
        <w:rPr>
          <w:rFonts w:ascii="UVnTime" w:hAnsi="UVnTime" w:cs="UVnTime"/>
          <w:spacing w:val="-1"/>
          <w:sz w:val="28"/>
          <w:szCs w:val="28"/>
        </w:rPr>
        <w:t>n</w:t>
      </w:r>
      <w:r w:rsidRPr="005D3CCB">
        <w:rPr>
          <w:rFonts w:ascii="UVnTime" w:hAnsi="UVnTime" w:cs="UVnTime"/>
          <w:sz w:val="28"/>
          <w:szCs w:val="28"/>
        </w:rPr>
        <w:t>g</w:t>
      </w:r>
      <w:proofErr w:type="gramEnd"/>
      <w:r w:rsidRPr="005D3CCB">
        <w:rPr>
          <w:rFonts w:ascii="UVnTime" w:hAnsi="UVnTime" w:cs="UVnTime"/>
          <w:spacing w:val="1"/>
          <w:sz w:val="28"/>
          <w:szCs w:val="28"/>
        </w:rPr>
        <w:t xml:space="preserve"> </w:t>
      </w:r>
      <w:r w:rsidRPr="005D3CCB">
        <w:rPr>
          <w:rFonts w:ascii="UVnTime" w:hAnsi="UVnTime" w:cs="UVnTime"/>
          <w:spacing w:val="4"/>
          <w:sz w:val="28"/>
          <w:szCs w:val="28"/>
        </w:rPr>
        <w:t>T</w:t>
      </w:r>
      <w:r w:rsidRPr="005D3CCB">
        <w:rPr>
          <w:rFonts w:ascii="UVnTime" w:hAnsi="UVnTime" w:cs="UVnTime"/>
          <w:sz w:val="28"/>
          <w:szCs w:val="28"/>
        </w:rPr>
        <w:t>ử</w:t>
      </w:r>
      <w:r w:rsidRPr="005D3CCB">
        <w:rPr>
          <w:rFonts w:ascii="UVnTime" w:hAnsi="UVnTime" w:cs="UVnTime"/>
          <w:spacing w:val="1"/>
          <w:sz w:val="28"/>
          <w:szCs w:val="28"/>
        </w:rPr>
        <w:t xml:space="preserve"> </w:t>
      </w:r>
      <w:r w:rsidRPr="005D3CCB">
        <w:rPr>
          <w:rFonts w:ascii="UVnTime" w:hAnsi="UVnTime" w:cs="UVnTime"/>
          <w:spacing w:val="2"/>
          <w:sz w:val="28"/>
          <w:szCs w:val="28"/>
        </w:rPr>
        <w:t>C</w:t>
      </w:r>
      <w:r w:rsidRPr="005D3CCB">
        <w:rPr>
          <w:rFonts w:ascii="UVnTime" w:hAnsi="UVnTime" w:cs="UVnTime"/>
          <w:spacing w:val="1"/>
          <w:sz w:val="28"/>
          <w:szCs w:val="28"/>
        </w:rPr>
        <w:t>ườ</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1"/>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3</w:t>
      </w:r>
      <w:r w:rsidRPr="005D3CCB">
        <w:rPr>
          <w:rFonts w:ascii="UVnTime" w:hAnsi="UVnTime" w:cs="UVnTime"/>
          <w:sz w:val="28"/>
          <w:szCs w:val="28"/>
        </w:rPr>
        <w:t>),</w:t>
      </w:r>
      <w:r w:rsidRPr="005D3CCB">
        <w:rPr>
          <w:rFonts w:ascii="UVnTime" w:hAnsi="UVnTime" w:cs="UVnTime"/>
          <w:spacing w:val="11"/>
          <w:sz w:val="28"/>
          <w:szCs w:val="28"/>
        </w:rPr>
        <w:t xml:space="preserve"> </w:t>
      </w:r>
      <w:r w:rsidRPr="005D3CCB">
        <w:rPr>
          <w:rFonts w:ascii="UVnTime" w:hAnsi="UVnTime" w:cs="UVnTime"/>
          <w:i/>
          <w:iCs/>
          <w:spacing w:val="1"/>
          <w:sz w:val="28"/>
          <w:szCs w:val="28"/>
        </w:rPr>
        <w:t>X</w:t>
      </w:r>
      <w:r w:rsidRPr="005D3CCB">
        <w:rPr>
          <w:rFonts w:ascii="UVnTime" w:hAnsi="UVnTime" w:cs="UVnTime"/>
          <w:i/>
          <w:iCs/>
          <w:sz w:val="28"/>
          <w:szCs w:val="28"/>
        </w:rPr>
        <w:t>ử</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l</w:t>
      </w:r>
      <w:r w:rsidRPr="005D3CCB">
        <w:rPr>
          <w:rFonts w:ascii="UVnTime" w:hAnsi="UVnTime" w:cs="UVnTime"/>
          <w:i/>
          <w:iCs/>
          <w:sz w:val="28"/>
          <w:szCs w:val="28"/>
        </w:rPr>
        <w:t xml:space="preserve">ý </w:t>
      </w:r>
      <w:r w:rsidRPr="005D3CCB">
        <w:rPr>
          <w:rFonts w:ascii="UVnTime" w:hAnsi="UVnTime" w:cs="UVnTime"/>
          <w:i/>
          <w:iCs/>
          <w:spacing w:val="-1"/>
          <w:sz w:val="28"/>
          <w:szCs w:val="28"/>
        </w:rPr>
        <w:t>tí</w:t>
      </w:r>
      <w:r w:rsidRPr="005D3CCB">
        <w:rPr>
          <w:rFonts w:ascii="UVnTime" w:hAnsi="UVnTime" w:cs="UVnTime"/>
          <w:i/>
          <w:iCs/>
          <w:sz w:val="28"/>
          <w:szCs w:val="28"/>
        </w:rPr>
        <w:t>n</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i</w:t>
      </w:r>
      <w:r w:rsidRPr="005D3CCB">
        <w:rPr>
          <w:rFonts w:ascii="UVnTime" w:hAnsi="UVnTime" w:cs="UVnTime"/>
          <w:i/>
          <w:iCs/>
          <w:sz w:val="28"/>
          <w:szCs w:val="28"/>
        </w:rPr>
        <w:t>ệu</w:t>
      </w:r>
      <w:r w:rsidRPr="005D3CCB">
        <w:rPr>
          <w:rFonts w:ascii="UVnTime" w:hAnsi="UVnTime" w:cs="UVnTime"/>
          <w:i/>
          <w:iCs/>
          <w:spacing w:val="-1"/>
          <w:sz w:val="28"/>
          <w:szCs w:val="28"/>
        </w:rPr>
        <w:t xml:space="preserve"> s</w:t>
      </w:r>
      <w:r w:rsidRPr="005D3CCB">
        <w:rPr>
          <w:rFonts w:ascii="UVnTime" w:hAnsi="UVnTime" w:cs="UVnTime"/>
          <w:i/>
          <w:iCs/>
          <w:spacing w:val="15"/>
          <w:sz w:val="28"/>
          <w:szCs w:val="28"/>
        </w:rPr>
        <w:t>ố</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Nx</w:t>
      </w:r>
      <w:r w:rsidRPr="005D3CCB">
        <w:rPr>
          <w:rFonts w:ascii="UVnTime" w:hAnsi="UVnTime" w:cs="UVnTime"/>
          <w:sz w:val="28"/>
          <w:szCs w:val="28"/>
        </w:rPr>
        <w:t>b</w:t>
      </w:r>
      <w:r w:rsidRPr="005D3CCB">
        <w:rPr>
          <w:rFonts w:ascii="UVnTime" w:hAnsi="UVnTime" w:cs="UVnTime"/>
          <w:spacing w:val="1"/>
          <w:sz w:val="28"/>
          <w:szCs w:val="28"/>
        </w:rPr>
        <w:t xml:space="preserve"> </w:t>
      </w:r>
      <w:r w:rsidRPr="005D3CCB">
        <w:rPr>
          <w:rFonts w:ascii="UVnTime" w:hAnsi="UVnTime" w:cs="UVnTime"/>
          <w:spacing w:val="-1"/>
          <w:sz w:val="28"/>
          <w:szCs w:val="28"/>
        </w:rPr>
        <w:t>Q</w:t>
      </w:r>
      <w:r w:rsidRPr="005D3CCB">
        <w:rPr>
          <w:rFonts w:ascii="UVnTime" w:hAnsi="UVnTime" w:cs="UVnTime"/>
          <w:spacing w:val="1"/>
          <w:sz w:val="28"/>
          <w:szCs w:val="28"/>
        </w:rPr>
        <w:t>u</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1"/>
          <w:sz w:val="28"/>
          <w:szCs w:val="28"/>
        </w:rPr>
        <w:t>đ</w:t>
      </w:r>
      <w:r w:rsidRPr="005D3CCB">
        <w:rPr>
          <w:rFonts w:ascii="UVnTime" w:hAnsi="UVnTime" w:cs="UVnTime"/>
          <w:spacing w:val="-1"/>
          <w:sz w:val="28"/>
          <w:szCs w:val="28"/>
        </w:rPr>
        <w:t>ộ</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â</w:t>
      </w:r>
      <w:r w:rsidRPr="005D3CCB">
        <w:rPr>
          <w:rFonts w:ascii="UVnTime" w:hAnsi="UVnTime" w:cs="UVnTime"/>
          <w:spacing w:val="1"/>
          <w:sz w:val="28"/>
          <w:szCs w:val="28"/>
        </w:rPr>
        <w:t>n</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2"/>
          <w:sz w:val="28"/>
          <w:szCs w:val="28"/>
        </w:rPr>
        <w:t>H</w:t>
      </w:r>
      <w:r w:rsidRPr="005D3CCB">
        <w:rPr>
          <w:rFonts w:ascii="UVnTime" w:hAnsi="UVnTime" w:cs="UVnTime"/>
          <w:sz w:val="28"/>
          <w:szCs w:val="28"/>
        </w:rPr>
        <w:t>à</w:t>
      </w:r>
    </w:p>
    <w:p w:rsidR="001155E1" w:rsidRDefault="001155E1" w:rsidP="001155E1">
      <w:pPr>
        <w:widowControl w:val="0"/>
        <w:autoSpaceDE w:val="0"/>
        <w:autoSpaceDN w:val="0"/>
        <w:adjustRightInd w:val="0"/>
        <w:rPr>
          <w:rFonts w:ascii="UVnTime" w:hAnsi="UVnTime" w:cs="UVnTime"/>
          <w:sz w:val="28"/>
          <w:szCs w:val="28"/>
        </w:rPr>
      </w:pPr>
      <w:r w:rsidRPr="005D3CCB">
        <w:rPr>
          <w:rFonts w:ascii="UVnTime" w:hAnsi="UVnTime" w:cs="UVnTime"/>
          <w:spacing w:val="1"/>
          <w:sz w:val="28"/>
          <w:szCs w:val="28"/>
        </w:rPr>
        <w:t>Nộ</w:t>
      </w:r>
      <w:r>
        <w:rPr>
          <w:rFonts w:ascii="UVnTime" w:hAnsi="UVnTime" w:cs="UVnTime"/>
          <w:sz w:val="28"/>
          <w:szCs w:val="28"/>
        </w:rPr>
        <w:t>i</w:t>
      </w:r>
    </w:p>
    <w:p w:rsidR="001155E1" w:rsidRPr="00D3310A" w:rsidRDefault="001155E1" w:rsidP="001155E1">
      <w:pPr>
        <w:rPr>
          <w:rFonts w:cs="Times New Roman"/>
          <w:i/>
          <w:color w:val="000000" w:themeColor="text1"/>
          <w:szCs w:val="26"/>
          <w:shd w:val="clear" w:color="auto" w:fill="FFFFFF"/>
        </w:rPr>
      </w:pPr>
      <w:r>
        <w:rPr>
          <w:szCs w:val="26"/>
        </w:rPr>
        <w:t>[4]</w:t>
      </w:r>
      <w:r>
        <w:rPr>
          <w:rFonts w:cs="Times New Roman"/>
          <w:color w:val="000000" w:themeColor="text1"/>
          <w:szCs w:val="26"/>
          <w:shd w:val="clear" w:color="auto" w:fill="FFFFFF"/>
        </w:rPr>
        <w:t xml:space="preserve"> </w:t>
      </w:r>
      <w:r w:rsidRPr="00D602EB">
        <w:rPr>
          <w:rFonts w:cs="Times New Roman"/>
          <w:color w:val="000000" w:themeColor="text1"/>
          <w:szCs w:val="26"/>
          <w:shd w:val="clear" w:color="auto" w:fill="FFFFFF"/>
        </w:rPr>
        <w:t>Đinh Lê Thành, Nguyễn Quốc Linh, Trị</w:t>
      </w:r>
      <w:r>
        <w:rPr>
          <w:rFonts w:cs="Times New Roman"/>
          <w:color w:val="000000" w:themeColor="text1"/>
          <w:szCs w:val="26"/>
          <w:shd w:val="clear" w:color="auto" w:fill="FFFFFF"/>
        </w:rPr>
        <w:t>nh Văn Loan, “</w:t>
      </w:r>
      <w:r w:rsidRPr="00D602EB">
        <w:rPr>
          <w:rFonts w:cs="Times New Roman"/>
          <w:color w:val="000000" w:themeColor="text1"/>
          <w:szCs w:val="26"/>
          <w:shd w:val="clear" w:color="auto" w:fill="FFFFFF"/>
        </w:rPr>
        <w:t xml:space="preserve">Định danh người nói Tiếng việt sử dụng mô hình hỗn hợp Gaussian </w:t>
      </w:r>
      <w:r>
        <w:rPr>
          <w:rFonts w:cs="Times New Roman"/>
          <w:color w:val="000000" w:themeColor="text1"/>
          <w:szCs w:val="26"/>
          <w:shd w:val="clear" w:color="auto" w:fill="FFFFFF"/>
        </w:rPr>
        <w:t xml:space="preserve">“, </w:t>
      </w:r>
      <w:r w:rsidRPr="00664538">
        <w:rPr>
          <w:rFonts w:cs="Times New Roman"/>
          <w:i/>
          <w:color w:val="000000" w:themeColor="text1"/>
          <w:szCs w:val="26"/>
          <w:shd w:val="clear" w:color="auto" w:fill="FFFFFF"/>
        </w:rPr>
        <w:t>Hội nghị khoa học lần thứ 20 – ĐH Bách khoa Hà Nội</w:t>
      </w:r>
      <w:r>
        <w:rPr>
          <w:rFonts w:cs="Times New Roman"/>
          <w:i/>
          <w:color w:val="000000" w:themeColor="text1"/>
          <w:szCs w:val="26"/>
          <w:shd w:val="clear" w:color="auto" w:fill="FFFFFF"/>
        </w:rPr>
        <w:t xml:space="preserve">, </w:t>
      </w:r>
      <w:r w:rsidRPr="005D2039">
        <w:rPr>
          <w:rFonts w:cs="Times New Roman"/>
          <w:color w:val="000000" w:themeColor="text1"/>
          <w:szCs w:val="26"/>
          <w:shd w:val="clear" w:color="auto" w:fill="FFFFFF"/>
        </w:rPr>
        <w:t>tr. 40-45</w:t>
      </w:r>
      <w:r>
        <w:rPr>
          <w:rFonts w:cs="Times New Roman"/>
          <w:color w:val="000000" w:themeColor="text1"/>
          <w:szCs w:val="26"/>
          <w:shd w:val="clear" w:color="auto" w:fill="FFFFFF"/>
        </w:rPr>
        <w:t>.</w:t>
      </w:r>
    </w:p>
    <w:p w:rsidR="001155E1" w:rsidRPr="00D602EB" w:rsidRDefault="001155E1" w:rsidP="001155E1">
      <w:pPr>
        <w:rPr>
          <w:rFonts w:cs="Times New Roman"/>
          <w:color w:val="000000" w:themeColor="text1"/>
          <w:szCs w:val="26"/>
          <w:shd w:val="clear" w:color="auto" w:fill="FFFFFF"/>
        </w:rPr>
      </w:pPr>
      <w:r>
        <w:rPr>
          <w:szCs w:val="26"/>
        </w:rPr>
        <w:t>[4]</w:t>
      </w:r>
      <w:r w:rsidRPr="005D2039">
        <w:rPr>
          <w:rFonts w:cs="Times New Roman"/>
          <w:iCs/>
          <w:color w:val="000000" w:themeColor="text1"/>
          <w:szCs w:val="26"/>
        </w:rPr>
        <w:t xml:space="preserve"> </w:t>
      </w:r>
      <w:r w:rsidRPr="00D602EB">
        <w:rPr>
          <w:rFonts w:cs="Times New Roman"/>
          <w:iCs/>
          <w:color w:val="000000" w:themeColor="text1"/>
          <w:szCs w:val="26"/>
        </w:rPr>
        <w:t>Jean-Franc¸ois Bonastre, Fr´ed´eric Wils</w:t>
      </w:r>
      <w:r>
        <w:rPr>
          <w:rFonts w:cs="Times New Roman"/>
          <w:iCs/>
          <w:color w:val="000000" w:themeColor="text1"/>
          <w:szCs w:val="26"/>
        </w:rPr>
        <w:t xml:space="preserve"> (2005)</w:t>
      </w:r>
      <w:r w:rsidRPr="00D602EB">
        <w:rPr>
          <w:rFonts w:cs="Times New Roman"/>
          <w:iCs/>
          <w:color w:val="000000" w:themeColor="text1"/>
          <w:szCs w:val="26"/>
        </w:rPr>
        <w:t xml:space="preserve">, </w:t>
      </w:r>
      <w:r>
        <w:rPr>
          <w:rFonts w:cs="Times New Roman"/>
          <w:iCs/>
          <w:color w:val="000000" w:themeColor="text1"/>
          <w:szCs w:val="26"/>
        </w:rPr>
        <w:t>“</w:t>
      </w:r>
      <w:r w:rsidRPr="00D602EB">
        <w:rPr>
          <w:rFonts w:cs="Times New Roman"/>
          <w:color w:val="000000" w:themeColor="text1"/>
          <w:szCs w:val="26"/>
        </w:rPr>
        <w:t>ALIZE, A FREE TOOLKIT FOR SPEAKER RECOGNITION</w:t>
      </w:r>
      <w:r>
        <w:rPr>
          <w:rFonts w:cs="Times New Roman"/>
          <w:color w:val="000000" w:themeColor="text1"/>
          <w:szCs w:val="26"/>
        </w:rPr>
        <w:t>”</w:t>
      </w:r>
      <w:proofErr w:type="gramStart"/>
      <w:r w:rsidRPr="00D602EB">
        <w:rPr>
          <w:rFonts w:cs="Times New Roman"/>
          <w:color w:val="000000" w:themeColor="text1"/>
          <w:szCs w:val="26"/>
        </w:rPr>
        <w:t>,</w:t>
      </w:r>
      <w:r w:rsidRPr="00D602EB">
        <w:rPr>
          <w:rFonts w:cs="Times New Roman"/>
          <w:iCs/>
          <w:color w:val="000000" w:themeColor="text1"/>
          <w:szCs w:val="26"/>
        </w:rPr>
        <w:t xml:space="preserve"> </w:t>
      </w:r>
      <w:r>
        <w:rPr>
          <w:rFonts w:cs="Times New Roman"/>
          <w:color w:val="000000" w:themeColor="text1"/>
          <w:szCs w:val="26"/>
        </w:rPr>
        <w:t>,</w:t>
      </w:r>
      <w:proofErr w:type="gramEnd"/>
      <w:r>
        <w:rPr>
          <w:rFonts w:cs="Times New Roman"/>
          <w:color w:val="000000" w:themeColor="text1"/>
          <w:szCs w:val="26"/>
        </w:rPr>
        <w:t xml:space="preserve"> pp. I 737 - I 740</w:t>
      </w:r>
    </w:p>
    <w:p w:rsidR="001155E1" w:rsidRPr="00D602EB" w:rsidRDefault="001155E1" w:rsidP="001155E1">
      <w:pPr>
        <w:rPr>
          <w:rFonts w:cs="Times New Roman"/>
          <w:color w:val="000000" w:themeColor="text1"/>
          <w:szCs w:val="26"/>
          <w:shd w:val="clear" w:color="auto" w:fill="FFFFFF"/>
        </w:rPr>
      </w:pPr>
      <w:r>
        <w:rPr>
          <w:szCs w:val="26"/>
        </w:rPr>
        <w:t>[5]</w:t>
      </w:r>
      <w:r w:rsidRPr="00D602EB">
        <w:rPr>
          <w:rFonts w:cs="Times New Roman"/>
          <w:color w:val="000000" w:themeColor="text1"/>
          <w:szCs w:val="26"/>
          <w:shd w:val="clear" w:color="auto" w:fill="FFFFFF"/>
        </w:rPr>
        <w:t xml:space="preserve"> Ngô Minh Dũng, Đặng Văn Chuyế</w:t>
      </w:r>
      <w:r>
        <w:rPr>
          <w:rFonts w:cs="Times New Roman"/>
          <w:color w:val="000000" w:themeColor="text1"/>
          <w:szCs w:val="26"/>
          <w:shd w:val="clear" w:color="auto" w:fill="FFFFFF"/>
        </w:rPr>
        <w:t xml:space="preserve">t (2007), “ </w:t>
      </w:r>
      <w:r w:rsidRPr="00D602EB">
        <w:rPr>
          <w:rFonts w:cs="Times New Roman"/>
          <w:color w:val="000000" w:themeColor="text1"/>
          <w:szCs w:val="26"/>
          <w:shd w:val="clear" w:color="auto" w:fill="FFFFFF"/>
        </w:rPr>
        <w:t>Xây dựng và khảo sát độ dài từ khóa trong nhận dạng người nói phụ thuộc vào từ khóa tiếng Việt theo mô hình Markov ẩ</w:t>
      </w:r>
      <w:r>
        <w:rPr>
          <w:rFonts w:cs="Times New Roman"/>
          <w:color w:val="000000" w:themeColor="text1"/>
          <w:szCs w:val="26"/>
          <w:shd w:val="clear" w:color="auto" w:fill="FFFFFF"/>
        </w:rPr>
        <w:t xml:space="preserve">n”, </w:t>
      </w:r>
      <w:r w:rsidRPr="00664538">
        <w:rPr>
          <w:i/>
        </w:rPr>
        <w:t>Tạp chí BCVT &amp; CNTT</w:t>
      </w:r>
      <w:r>
        <w:rPr>
          <w:rFonts w:ascii="Arial" w:hAnsi="Arial" w:cs="Arial"/>
          <w:i/>
          <w:iCs/>
          <w:sz w:val="20"/>
          <w:szCs w:val="20"/>
        </w:rPr>
        <w:t xml:space="preserve"> </w:t>
      </w:r>
      <w:r w:rsidRPr="005D3CCB">
        <w:rPr>
          <w:rFonts w:ascii="UVnTime" w:hAnsi="UVnTime" w:cs="UVnTime"/>
          <w:position w:val="1"/>
          <w:sz w:val="28"/>
          <w:szCs w:val="28"/>
        </w:rPr>
        <w:t>),</w:t>
      </w:r>
      <w:r w:rsidRPr="005D3CCB">
        <w:rPr>
          <w:rFonts w:ascii="UVnTime" w:hAnsi="UVnTime" w:cs="UVnTime"/>
          <w:spacing w:val="-1"/>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spacing w:val="-2"/>
          <w:position w:val="1"/>
          <w:sz w:val="28"/>
          <w:szCs w:val="28"/>
        </w:rPr>
        <w:t>r</w:t>
      </w:r>
      <w:r w:rsidRPr="005D3CCB">
        <w:rPr>
          <w:rFonts w:ascii="UVnTime" w:hAnsi="UVnTime" w:cs="UVnTime"/>
          <w:position w:val="1"/>
          <w:sz w:val="28"/>
          <w:szCs w:val="28"/>
        </w:rPr>
        <w:t>.</w:t>
      </w:r>
      <w:r w:rsidRPr="005D3CCB">
        <w:rPr>
          <w:rFonts w:ascii="UVnTime" w:hAnsi="UVnTime" w:cs="UVnTime"/>
          <w:spacing w:val="4"/>
          <w:position w:val="1"/>
          <w:sz w:val="28"/>
          <w:szCs w:val="28"/>
        </w:rPr>
        <w:t xml:space="preserve"> </w:t>
      </w:r>
      <w:r w:rsidRPr="005D3CCB">
        <w:rPr>
          <w:rFonts w:ascii="UVnTime" w:hAnsi="UVnTime" w:cs="UVnTime"/>
          <w:spacing w:val="-1"/>
          <w:position w:val="1"/>
          <w:sz w:val="28"/>
          <w:szCs w:val="28"/>
        </w:rPr>
        <w:t>9</w:t>
      </w:r>
      <w:r w:rsidRPr="005D3CCB">
        <w:rPr>
          <w:rFonts w:ascii="UVnTime" w:hAnsi="UVnTime" w:cs="UVnTime"/>
          <w:spacing w:val="3"/>
          <w:position w:val="1"/>
          <w:sz w:val="28"/>
          <w:szCs w:val="28"/>
        </w:rPr>
        <w:t>3</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99</w:t>
      </w:r>
      <w:r w:rsidRPr="005D3CCB">
        <w:rPr>
          <w:rFonts w:ascii="UVnTime" w:hAnsi="UVnTime" w:cs="UVnTime"/>
          <w:position w:val="1"/>
          <w:sz w:val="28"/>
          <w:szCs w:val="28"/>
        </w:rPr>
        <w:t>.</w:t>
      </w:r>
    </w:p>
    <w:p w:rsidR="001155E1" w:rsidRDefault="001155E1" w:rsidP="001155E1">
      <w:pPr>
        <w:widowControl w:val="0"/>
        <w:autoSpaceDE w:val="0"/>
        <w:autoSpaceDN w:val="0"/>
        <w:adjustRightInd w:val="0"/>
        <w:rPr>
          <w:rFonts w:ascii="UVnTime" w:hAnsi="UVnTime" w:cs="UVnTime"/>
          <w:position w:val="1"/>
          <w:sz w:val="28"/>
          <w:szCs w:val="28"/>
        </w:rPr>
      </w:pPr>
      <w:r>
        <w:rPr>
          <w:szCs w:val="26"/>
        </w:rPr>
        <w:t>[6]</w:t>
      </w:r>
      <w:r>
        <w:rPr>
          <w:rFonts w:cs="Times New Roman"/>
          <w:color w:val="000000" w:themeColor="text1"/>
          <w:szCs w:val="26"/>
          <w:shd w:val="clear" w:color="auto" w:fill="FFFFFF"/>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ô</w:t>
      </w:r>
      <w:r w:rsidRPr="005D3CCB">
        <w:rPr>
          <w:rFonts w:ascii="UVnTime" w:hAnsi="UVnTime" w:cs="UVnTime"/>
          <w:spacing w:val="3"/>
          <w:sz w:val="28"/>
          <w:szCs w:val="28"/>
        </w:rPr>
        <w:t xml:space="preserve"> </w:t>
      </w:r>
      <w:r w:rsidRPr="005D3CCB">
        <w:rPr>
          <w:rFonts w:ascii="UVnTime" w:hAnsi="UVnTime" w:cs="UVnTime"/>
          <w:spacing w:val="-2"/>
          <w:sz w:val="28"/>
          <w:szCs w:val="28"/>
        </w:rPr>
        <w:t>M</w:t>
      </w:r>
      <w:r w:rsidRPr="005D3CCB">
        <w:rPr>
          <w:rFonts w:ascii="UVnTime" w:hAnsi="UVnTime" w:cs="UVnTime"/>
          <w:spacing w:val="1"/>
          <w:sz w:val="28"/>
          <w:szCs w:val="28"/>
        </w:rPr>
        <w:t>i</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pacing w:val="11"/>
          <w:sz w:val="28"/>
          <w:szCs w:val="28"/>
        </w:rPr>
        <w:t>D</w:t>
      </w:r>
      <w:r w:rsidRPr="005D3CCB">
        <w:rPr>
          <w:rFonts w:ascii="UVnTime" w:hAnsi="UVnTime" w:cs="UVnTime"/>
          <w:spacing w:val="-1"/>
          <w:sz w:val="28"/>
          <w:szCs w:val="28"/>
        </w:rPr>
        <w:t>ũ</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w:t>
      </w:r>
      <w:r w:rsidRPr="005D3CCB">
        <w:rPr>
          <w:rFonts w:ascii="UVnTime" w:hAnsi="UVnTime" w:cs="UVnTime"/>
          <w:spacing w:val="3"/>
          <w:sz w:val="28"/>
          <w:szCs w:val="28"/>
        </w:rPr>
        <w:t xml:space="preserve"> </w:t>
      </w:r>
      <w:r w:rsidRPr="005D3CCB">
        <w:rPr>
          <w:rFonts w:ascii="UVnTime" w:hAnsi="UVnTime" w:cs="UVnTime"/>
          <w:spacing w:val="-1"/>
          <w:sz w:val="28"/>
          <w:szCs w:val="28"/>
        </w:rPr>
        <w:t>Đ</w:t>
      </w:r>
      <w:r w:rsidRPr="005D3CCB">
        <w:rPr>
          <w:rFonts w:ascii="UVnTime" w:hAnsi="UVnTime" w:cs="UVnTime"/>
          <w:spacing w:val="-2"/>
          <w:sz w:val="28"/>
          <w:szCs w:val="28"/>
        </w:rPr>
        <w:t>ặ</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 xml:space="preserve"> </w:t>
      </w:r>
      <w:r w:rsidRPr="005D3CCB">
        <w:rPr>
          <w:rFonts w:ascii="UVnTime" w:hAnsi="UVnTime" w:cs="UVnTime"/>
          <w:spacing w:val="-1"/>
          <w:sz w:val="28"/>
          <w:szCs w:val="28"/>
        </w:rPr>
        <w:t>V</w:t>
      </w:r>
      <w:r w:rsidRPr="005D3CCB">
        <w:rPr>
          <w:rFonts w:ascii="UVnTime" w:hAnsi="UVnTime" w:cs="UVnTime"/>
          <w:spacing w:val="-2"/>
          <w:sz w:val="28"/>
          <w:szCs w:val="28"/>
        </w:rPr>
        <w:t>ă</w:t>
      </w:r>
      <w:r w:rsidRPr="005D3CCB">
        <w:rPr>
          <w:rFonts w:ascii="UVnTime" w:hAnsi="UVnTime" w:cs="UVnTime"/>
          <w:sz w:val="28"/>
          <w:szCs w:val="28"/>
        </w:rPr>
        <w:t>n</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h</w:t>
      </w:r>
      <w:r w:rsidRPr="005D3CCB">
        <w:rPr>
          <w:rFonts w:ascii="UVnTime" w:hAnsi="UVnTime" w:cs="UVnTime"/>
          <w:spacing w:val="3"/>
          <w:sz w:val="28"/>
          <w:szCs w:val="28"/>
        </w:rPr>
        <w:t>u</w:t>
      </w:r>
      <w:r w:rsidRPr="005D3CCB">
        <w:rPr>
          <w:rFonts w:ascii="UVnTime" w:hAnsi="UVnTime" w:cs="UVnTime"/>
          <w:spacing w:val="-8"/>
          <w:sz w:val="28"/>
          <w:szCs w:val="28"/>
        </w:rPr>
        <w:t>y</w:t>
      </w:r>
      <w:r w:rsidRPr="005D3CCB">
        <w:rPr>
          <w:rFonts w:ascii="UVnTime" w:hAnsi="UVnTime" w:cs="UVnTime"/>
          <w:sz w:val="28"/>
          <w:szCs w:val="28"/>
        </w:rPr>
        <w:t>ết</w:t>
      </w:r>
      <w:r w:rsidRPr="005D3CCB">
        <w:rPr>
          <w:rFonts w:ascii="UVnTime" w:hAnsi="UVnTime" w:cs="UVnTime"/>
          <w:spacing w:val="3"/>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z w:val="28"/>
          <w:szCs w:val="28"/>
        </w:rPr>
        <w:t>04),</w:t>
      </w:r>
      <w:r w:rsidRPr="005D3CCB">
        <w:rPr>
          <w:rFonts w:ascii="UVnTime" w:hAnsi="UVnTime" w:cs="UVnTime"/>
          <w:spacing w:val="6"/>
          <w:sz w:val="28"/>
          <w:szCs w:val="28"/>
        </w:rPr>
        <w:t xml:space="preserve"> </w:t>
      </w:r>
      <w:r w:rsidRPr="005D3CCB">
        <w:rPr>
          <w:rFonts w:ascii="Arial" w:hAnsi="Arial" w:cs="Arial"/>
          <w:spacing w:val="-2"/>
          <w:sz w:val="28"/>
          <w:szCs w:val="28"/>
        </w:rPr>
        <w:t>“</w:t>
      </w:r>
      <w:r w:rsidRPr="005D3CCB">
        <w:rPr>
          <w:rFonts w:ascii="UVnTime" w:hAnsi="UVnTime" w:cs="UVnTime"/>
          <w:spacing w:val="-1"/>
          <w:sz w:val="28"/>
          <w:szCs w:val="28"/>
        </w:rPr>
        <w:t>K</w:t>
      </w:r>
      <w:r w:rsidRPr="005D3CCB">
        <w:rPr>
          <w:rFonts w:ascii="UVnTime" w:hAnsi="UVnTime" w:cs="UVnTime"/>
          <w:spacing w:val="5"/>
          <w:sz w:val="28"/>
          <w:szCs w:val="28"/>
        </w:rPr>
        <w:t>h</w:t>
      </w:r>
      <w:r w:rsidRPr="005D3CCB">
        <w:rPr>
          <w:rFonts w:ascii="UVnTime" w:hAnsi="UVnTime" w:cs="UVnTime"/>
          <w:sz w:val="28"/>
          <w:szCs w:val="28"/>
        </w:rPr>
        <w:t>ảo</w:t>
      </w:r>
      <w:r w:rsidRPr="005D3CCB">
        <w:rPr>
          <w:rFonts w:ascii="UVnTime" w:hAnsi="UVnTime" w:cs="UVnTime"/>
          <w:spacing w:val="3"/>
          <w:sz w:val="28"/>
          <w:szCs w:val="28"/>
        </w:rPr>
        <w:t xml:space="preserve"> </w:t>
      </w:r>
      <w:r w:rsidRPr="005D3CCB">
        <w:rPr>
          <w:rFonts w:ascii="UVnTime" w:hAnsi="UVnTime" w:cs="UVnTime"/>
          <w:spacing w:val="-1"/>
          <w:sz w:val="28"/>
          <w:szCs w:val="28"/>
        </w:rPr>
        <w:t>s</w:t>
      </w:r>
      <w:r w:rsidRPr="005D3CCB">
        <w:rPr>
          <w:rFonts w:ascii="UVnTime" w:hAnsi="UVnTime" w:cs="UVnTime"/>
          <w:sz w:val="28"/>
          <w:szCs w:val="28"/>
        </w:rPr>
        <w:t>át</w:t>
      </w:r>
      <w:r w:rsidRPr="005D3CCB">
        <w:rPr>
          <w:rFonts w:ascii="UVnTime" w:hAnsi="UVnTime" w:cs="UVnTime"/>
          <w:spacing w:val="1"/>
          <w:sz w:val="28"/>
          <w:szCs w:val="28"/>
        </w:rPr>
        <w:t xml:space="preserve"> t</w:t>
      </w:r>
      <w:r w:rsidRPr="005D3CCB">
        <w:rPr>
          <w:rFonts w:ascii="UVnTime" w:hAnsi="UVnTime" w:cs="UVnTime"/>
          <w:spacing w:val="-1"/>
          <w:sz w:val="28"/>
          <w:szCs w:val="28"/>
        </w:rPr>
        <w:t>í</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1"/>
          <w:sz w:val="28"/>
          <w:szCs w:val="28"/>
        </w:rPr>
        <w:t xml:space="preserve"> ổ</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đ</w:t>
      </w:r>
      <w:r w:rsidRPr="005D3CCB">
        <w:rPr>
          <w:rFonts w:ascii="UVnTime" w:hAnsi="UVnTime" w:cs="UVnTime"/>
          <w:spacing w:val="1"/>
          <w:sz w:val="28"/>
          <w:szCs w:val="28"/>
        </w:rPr>
        <w:t>ị</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ủ</w:t>
      </w:r>
      <w:r w:rsidRPr="005D3CCB">
        <w:rPr>
          <w:rFonts w:ascii="UVnTime" w:hAnsi="UVnTime" w:cs="UVnTime"/>
          <w:sz w:val="28"/>
          <w:szCs w:val="28"/>
        </w:rPr>
        <w:t>a</w:t>
      </w:r>
      <w:r w:rsidRPr="005D3CCB">
        <w:rPr>
          <w:rFonts w:ascii="UVnTime" w:hAnsi="UVnTime" w:cs="UVnTime"/>
          <w:spacing w:val="5"/>
          <w:sz w:val="28"/>
          <w:szCs w:val="28"/>
        </w:rPr>
        <w:t xml:space="preserve"> </w:t>
      </w:r>
      <w:r w:rsidRPr="005D3CCB">
        <w:rPr>
          <w:rFonts w:ascii="UVnTime" w:hAnsi="UVnTime" w:cs="UVnTime"/>
          <w:spacing w:val="-6"/>
          <w:sz w:val="28"/>
          <w:szCs w:val="28"/>
        </w:rPr>
        <w:lastRenderedPageBreak/>
        <w:t>m</w:t>
      </w:r>
      <w:r w:rsidRPr="005D3CCB">
        <w:rPr>
          <w:rFonts w:ascii="UVnTime" w:hAnsi="UVnTime" w:cs="UVnTime"/>
          <w:spacing w:val="1"/>
          <w:sz w:val="28"/>
          <w:szCs w:val="28"/>
        </w:rPr>
        <w:t>ộ</w:t>
      </w:r>
      <w:r w:rsidRPr="005D3CCB">
        <w:rPr>
          <w:rFonts w:ascii="UVnTime" w:hAnsi="UVnTime" w:cs="UVnTime"/>
          <w:sz w:val="28"/>
          <w:szCs w:val="28"/>
        </w:rPr>
        <w:t xml:space="preserve">t </w:t>
      </w:r>
      <w:r w:rsidRPr="005D3CCB">
        <w:rPr>
          <w:rFonts w:ascii="UVnTime" w:hAnsi="UVnTime" w:cs="UVnTime"/>
          <w:spacing w:val="2"/>
          <w:sz w:val="28"/>
          <w:szCs w:val="28"/>
        </w:rPr>
        <w:t>s</w:t>
      </w:r>
      <w:r w:rsidRPr="005D3CCB">
        <w:rPr>
          <w:rFonts w:ascii="UVnTime" w:hAnsi="UVnTime" w:cs="UVnTime"/>
          <w:sz w:val="28"/>
          <w:szCs w:val="28"/>
        </w:rPr>
        <w:t>ố</w:t>
      </w:r>
      <w:r w:rsidRPr="005D3CCB">
        <w:rPr>
          <w:rFonts w:ascii="UVnTime" w:hAnsi="UVnTime" w:cs="UVnTime"/>
          <w:spacing w:val="53"/>
          <w:sz w:val="28"/>
          <w:szCs w:val="28"/>
        </w:rPr>
        <w:t xml:space="preserve"> </w:t>
      </w:r>
      <w:r w:rsidRPr="005D3CCB">
        <w:rPr>
          <w:rFonts w:ascii="UVnTime" w:hAnsi="UVnTime" w:cs="UVnTime"/>
          <w:spacing w:val="-1"/>
          <w:sz w:val="28"/>
          <w:szCs w:val="28"/>
        </w:rPr>
        <w:t>đ</w:t>
      </w:r>
      <w:r w:rsidRPr="005D3CCB">
        <w:rPr>
          <w:rFonts w:ascii="UVnTime" w:hAnsi="UVnTime" w:cs="UVnTime"/>
          <w:sz w:val="28"/>
          <w:szCs w:val="28"/>
        </w:rPr>
        <w:t>ặc</w:t>
      </w:r>
      <w:r w:rsidRPr="005D3CCB">
        <w:rPr>
          <w:rFonts w:ascii="UVnTime" w:hAnsi="UVnTime" w:cs="UVnTime"/>
          <w:spacing w:val="52"/>
          <w:sz w:val="28"/>
          <w:szCs w:val="28"/>
        </w:rPr>
        <w:t xml:space="preserve"> </w:t>
      </w:r>
      <w:r w:rsidRPr="005D3CCB">
        <w:rPr>
          <w:rFonts w:ascii="UVnTime" w:hAnsi="UVnTime" w:cs="UVnTime"/>
          <w:spacing w:val="1"/>
          <w:sz w:val="28"/>
          <w:szCs w:val="28"/>
        </w:rPr>
        <w:t>t</w:t>
      </w:r>
      <w:r w:rsidRPr="005D3CCB">
        <w:rPr>
          <w:rFonts w:ascii="UVnTime" w:hAnsi="UVnTime" w:cs="UVnTime"/>
          <w:spacing w:val="6"/>
          <w:sz w:val="28"/>
          <w:szCs w:val="28"/>
        </w:rPr>
        <w:t>r</w:t>
      </w:r>
      <w:r w:rsidRPr="005D3CCB">
        <w:rPr>
          <w:rFonts w:ascii="UVnTime" w:hAnsi="UVnTime" w:cs="UVnTime"/>
          <w:spacing w:val="-1"/>
          <w:sz w:val="28"/>
          <w:szCs w:val="28"/>
        </w:rPr>
        <w:t>ư</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pacing w:val="6"/>
          <w:sz w:val="28"/>
          <w:szCs w:val="28"/>
        </w:rPr>
        <w:t>g</w:t>
      </w:r>
      <w:r w:rsidRPr="005D3CCB">
        <w:rPr>
          <w:rFonts w:ascii="UVnTime" w:hAnsi="UVnTime" w:cs="UVnTime"/>
          <w:sz w:val="28"/>
          <w:szCs w:val="28"/>
        </w:rPr>
        <w:t>ữ</w:t>
      </w:r>
      <w:r w:rsidRPr="005D3CCB">
        <w:rPr>
          <w:rFonts w:ascii="UVnTime" w:hAnsi="UVnTime" w:cs="UVnTime"/>
          <w:spacing w:val="53"/>
          <w:sz w:val="28"/>
          <w:szCs w:val="28"/>
        </w:rPr>
        <w:t xml:space="preserve"> </w:t>
      </w:r>
      <w:r w:rsidRPr="005D3CCB">
        <w:rPr>
          <w:rFonts w:ascii="UVnTime" w:hAnsi="UVnTime" w:cs="UVnTime"/>
          <w:spacing w:val="-2"/>
          <w:sz w:val="28"/>
          <w:szCs w:val="28"/>
        </w:rPr>
        <w:t>â</w:t>
      </w:r>
      <w:r w:rsidRPr="005D3CCB">
        <w:rPr>
          <w:rFonts w:ascii="UVnTime" w:hAnsi="UVnTime" w:cs="UVnTime"/>
          <w:sz w:val="28"/>
          <w:szCs w:val="28"/>
        </w:rPr>
        <w:t>m</w:t>
      </w:r>
      <w:r w:rsidRPr="005D3CCB">
        <w:rPr>
          <w:rFonts w:ascii="UVnTime" w:hAnsi="UVnTime" w:cs="UVnTime"/>
          <w:spacing w:val="49"/>
          <w:sz w:val="28"/>
          <w:szCs w:val="28"/>
        </w:rPr>
        <w:t xml:space="preserve"> </w:t>
      </w:r>
      <w:r w:rsidRPr="005D3CCB">
        <w:rPr>
          <w:rFonts w:ascii="UVnTime" w:hAnsi="UVnTime" w:cs="UVnTime"/>
          <w:spacing w:val="1"/>
          <w:sz w:val="28"/>
          <w:szCs w:val="28"/>
        </w:rPr>
        <w:t>t</w:t>
      </w:r>
      <w:r w:rsidRPr="005D3CCB">
        <w:rPr>
          <w:rFonts w:ascii="UVnTime" w:hAnsi="UVnTime" w:cs="UVnTime"/>
          <w:sz w:val="28"/>
          <w:szCs w:val="28"/>
        </w:rPr>
        <w:t>r</w:t>
      </w:r>
      <w:r w:rsidRPr="005D3CCB">
        <w:rPr>
          <w:rFonts w:ascii="UVnTime" w:hAnsi="UVnTime" w:cs="UVnTime"/>
          <w:spacing w:val="1"/>
          <w:sz w:val="28"/>
          <w:szCs w:val="28"/>
        </w:rPr>
        <w:t>on</w:t>
      </w:r>
      <w:r w:rsidRPr="005D3CCB">
        <w:rPr>
          <w:rFonts w:ascii="UVnTime" w:hAnsi="UVnTime" w:cs="UVnTime"/>
          <w:sz w:val="28"/>
          <w:szCs w:val="28"/>
        </w:rPr>
        <w:t>g</w:t>
      </w:r>
      <w:r w:rsidRPr="005D3CCB">
        <w:rPr>
          <w:rFonts w:ascii="UVnTime" w:hAnsi="UVnTime" w:cs="UVnTime"/>
          <w:spacing w:val="50"/>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z w:val="28"/>
          <w:szCs w:val="28"/>
        </w:rPr>
        <w:t>ận</w:t>
      </w:r>
      <w:r w:rsidRPr="005D3CCB">
        <w:rPr>
          <w:rFonts w:ascii="UVnTime" w:hAnsi="UVnTime" w:cs="UVnTime"/>
          <w:spacing w:val="53"/>
          <w:sz w:val="28"/>
          <w:szCs w:val="28"/>
        </w:rPr>
        <w:t xml:space="preserve"> </w:t>
      </w:r>
      <w:r w:rsidRPr="005D3CCB">
        <w:rPr>
          <w:rFonts w:ascii="UVnTime" w:hAnsi="UVnTime" w:cs="UVnTime"/>
          <w:spacing w:val="-1"/>
          <w:sz w:val="28"/>
          <w:szCs w:val="28"/>
        </w:rPr>
        <w:t>d</w:t>
      </w:r>
      <w:r w:rsidRPr="005D3CCB">
        <w:rPr>
          <w:rFonts w:ascii="UVnTime" w:hAnsi="UVnTime" w:cs="UVnTime"/>
          <w:sz w:val="28"/>
          <w:szCs w:val="28"/>
        </w:rPr>
        <w:t>ạ</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ư</w:t>
      </w:r>
      <w:r w:rsidRPr="005D3CCB">
        <w:rPr>
          <w:rFonts w:ascii="UVnTime" w:hAnsi="UVnTime" w:cs="UVnTime"/>
          <w:spacing w:val="-2"/>
          <w:sz w:val="28"/>
          <w:szCs w:val="28"/>
        </w:rPr>
        <w:t>ờ</w:t>
      </w:r>
      <w:r w:rsidRPr="005D3CCB">
        <w:rPr>
          <w:rFonts w:ascii="UVnTime" w:hAnsi="UVnTime" w:cs="UVnTime"/>
          <w:sz w:val="28"/>
          <w:szCs w:val="28"/>
        </w:rPr>
        <w:t>i</w:t>
      </w:r>
      <w:r w:rsidRPr="005D3CCB">
        <w:rPr>
          <w:rFonts w:ascii="UVnTime" w:hAnsi="UVnTime" w:cs="UVnTime"/>
          <w:spacing w:val="52"/>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ó</w:t>
      </w:r>
      <w:r w:rsidRPr="005D3CCB">
        <w:rPr>
          <w:rFonts w:ascii="UVnTime" w:hAnsi="UVnTime" w:cs="UVnTime"/>
          <w:spacing w:val="-1"/>
          <w:sz w:val="28"/>
          <w:szCs w:val="28"/>
        </w:rPr>
        <w:t>i</w:t>
      </w:r>
      <w:r w:rsidRPr="005D3CCB">
        <w:rPr>
          <w:rFonts w:ascii="Arial" w:hAnsi="Arial" w:cs="Arial"/>
          <w:spacing w:val="8"/>
          <w:sz w:val="28"/>
          <w:szCs w:val="28"/>
        </w:rPr>
        <w:t>”</w:t>
      </w:r>
      <w:r w:rsidRPr="005D3CCB">
        <w:rPr>
          <w:rFonts w:ascii="UVnTime" w:hAnsi="UVnTime" w:cs="UVnTime"/>
          <w:sz w:val="28"/>
          <w:szCs w:val="28"/>
        </w:rPr>
        <w:t>,</w:t>
      </w:r>
      <w:r w:rsidRPr="005D3CCB">
        <w:rPr>
          <w:rFonts w:ascii="UVnTime" w:hAnsi="UVnTime" w:cs="UVnTime"/>
          <w:spacing w:val="5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ạ</w:t>
      </w:r>
      <w:r w:rsidRPr="005D3CCB">
        <w:rPr>
          <w:rFonts w:ascii="UVnTime" w:hAnsi="UVnTime" w:cs="UVnTime"/>
          <w:i/>
          <w:iCs/>
          <w:sz w:val="28"/>
          <w:szCs w:val="28"/>
        </w:rPr>
        <w:t>p</w:t>
      </w:r>
      <w:r w:rsidRPr="005D3CCB">
        <w:rPr>
          <w:rFonts w:ascii="UVnTime" w:hAnsi="UVnTime" w:cs="UVnTime"/>
          <w:i/>
          <w:iCs/>
          <w:spacing w:val="53"/>
          <w:sz w:val="28"/>
          <w:szCs w:val="28"/>
        </w:rPr>
        <w:t xml:space="preserve"> </w:t>
      </w:r>
      <w:r w:rsidRPr="005D3CCB">
        <w:rPr>
          <w:rFonts w:ascii="UVnTime" w:hAnsi="UVnTime" w:cs="UVnTime"/>
          <w:i/>
          <w:iCs/>
          <w:spacing w:val="-2"/>
          <w:sz w:val="28"/>
          <w:szCs w:val="28"/>
        </w:rPr>
        <w:t>c</w:t>
      </w:r>
      <w:r w:rsidRPr="005D3CCB">
        <w:rPr>
          <w:rFonts w:ascii="UVnTime" w:hAnsi="UVnTime" w:cs="UVnTime"/>
          <w:i/>
          <w:iCs/>
          <w:spacing w:val="1"/>
          <w:sz w:val="28"/>
          <w:szCs w:val="28"/>
        </w:rPr>
        <w:t>h</w:t>
      </w:r>
      <w:r w:rsidRPr="005D3CCB">
        <w:rPr>
          <w:rFonts w:ascii="UVnTime" w:hAnsi="UVnTime" w:cs="UVnTime"/>
          <w:i/>
          <w:iCs/>
          <w:sz w:val="28"/>
          <w:szCs w:val="28"/>
        </w:rPr>
        <w:t>í</w:t>
      </w:r>
      <w:r w:rsidRPr="005D3CCB">
        <w:rPr>
          <w:rFonts w:ascii="UVnTime" w:hAnsi="UVnTime" w:cs="UVnTime"/>
          <w:i/>
          <w:iCs/>
          <w:spacing w:val="51"/>
          <w:sz w:val="28"/>
          <w:szCs w:val="28"/>
        </w:rPr>
        <w:t xml:space="preserve"> </w:t>
      </w:r>
      <w:r w:rsidRPr="005D3CCB">
        <w:rPr>
          <w:rFonts w:ascii="UVnTime" w:hAnsi="UVnTime" w:cs="UVnTime"/>
          <w:i/>
          <w:iCs/>
          <w:spacing w:val="-1"/>
          <w:sz w:val="28"/>
          <w:szCs w:val="28"/>
        </w:rPr>
        <w:t>B</w:t>
      </w:r>
      <w:r w:rsidRPr="005D3CCB">
        <w:rPr>
          <w:rFonts w:ascii="UVnTime" w:hAnsi="UVnTime" w:cs="UVnTime"/>
          <w:i/>
          <w:iCs/>
          <w:sz w:val="28"/>
          <w:szCs w:val="28"/>
        </w:rPr>
        <w:t>C</w:t>
      </w:r>
      <w:r w:rsidRPr="005D3CCB">
        <w:rPr>
          <w:rFonts w:ascii="UVnTime" w:hAnsi="UVnTime" w:cs="UVnTime"/>
          <w:i/>
          <w:iCs/>
          <w:spacing w:val="-1"/>
          <w:sz w:val="28"/>
          <w:szCs w:val="28"/>
        </w:rPr>
        <w:t>V</w:t>
      </w:r>
      <w:r w:rsidRPr="005D3CCB">
        <w:rPr>
          <w:rFonts w:ascii="UVnTime" w:hAnsi="UVnTime" w:cs="UVnTime"/>
          <w:i/>
          <w:iCs/>
          <w:sz w:val="28"/>
          <w:szCs w:val="28"/>
        </w:rPr>
        <w:t>T</w:t>
      </w:r>
      <w:r w:rsidRPr="005D3CCB">
        <w:rPr>
          <w:rFonts w:ascii="UVnTime" w:hAnsi="UVnTime" w:cs="UVnTime"/>
          <w:i/>
          <w:iCs/>
          <w:spacing w:val="60"/>
          <w:sz w:val="28"/>
          <w:szCs w:val="28"/>
        </w:rPr>
        <w:t xml:space="preserve"> </w:t>
      </w:r>
      <w:r w:rsidRPr="005D3CCB">
        <w:rPr>
          <w:rFonts w:ascii="UVnTime" w:hAnsi="UVnTime" w:cs="UVnTime"/>
          <w:i/>
          <w:iCs/>
          <w:sz w:val="28"/>
          <w:szCs w:val="28"/>
        </w:rPr>
        <w:t xml:space="preserve">&amp; </w:t>
      </w:r>
      <w:r w:rsidRPr="005D3CCB">
        <w:rPr>
          <w:rFonts w:ascii="UVnTime" w:hAnsi="UVnTime" w:cs="UVnTime"/>
          <w:i/>
          <w:iCs/>
          <w:position w:val="1"/>
          <w:sz w:val="28"/>
          <w:szCs w:val="28"/>
        </w:rPr>
        <w:t>CNT</w:t>
      </w:r>
      <w:r w:rsidRPr="005D3CCB">
        <w:rPr>
          <w:rFonts w:ascii="UVnTime" w:hAnsi="UVnTime" w:cs="UVnTime"/>
          <w:i/>
          <w:iCs/>
          <w:spacing w:val="7"/>
          <w:position w:val="1"/>
          <w:sz w:val="28"/>
          <w:szCs w:val="28"/>
        </w:rPr>
        <w:t>T</w:t>
      </w:r>
      <w:r w:rsidRPr="005D3CCB">
        <w:rPr>
          <w:rFonts w:ascii="UVnTime" w:hAnsi="UVnTime" w:cs="UVnTime"/>
          <w:i/>
          <w:iCs/>
          <w:position w:val="1"/>
          <w:sz w:val="28"/>
          <w:szCs w:val="28"/>
        </w:rPr>
        <w:t>,</w:t>
      </w:r>
      <w:r w:rsidRPr="005D3CCB">
        <w:rPr>
          <w:rFonts w:ascii="UVnTime" w:hAnsi="UVnTime" w:cs="UVnTime"/>
          <w:i/>
          <w:iCs/>
          <w:spacing w:val="3"/>
          <w:position w:val="1"/>
          <w:sz w:val="28"/>
          <w:szCs w:val="28"/>
        </w:rPr>
        <w:t xml:space="preserve"> </w:t>
      </w:r>
      <w:r w:rsidRPr="005D3CCB">
        <w:rPr>
          <w:rFonts w:ascii="UVnTime" w:hAnsi="UVnTime" w:cs="UVnTime"/>
          <w:spacing w:val="-1"/>
          <w:position w:val="1"/>
          <w:sz w:val="28"/>
          <w:szCs w:val="28"/>
        </w:rPr>
        <w:t>(</w:t>
      </w:r>
      <w:r w:rsidRPr="005D3CCB">
        <w:rPr>
          <w:rFonts w:ascii="UVnTime" w:hAnsi="UVnTime" w:cs="UVnTime"/>
          <w:spacing w:val="5"/>
          <w:sz w:val="28"/>
          <w:szCs w:val="28"/>
        </w:rPr>
        <w:t>k</w:t>
      </w:r>
      <w:r w:rsidRPr="005D3CCB">
        <w:rPr>
          <w:rFonts w:ascii="UVnTime" w:hAnsi="UVnTime" w:cs="UVnTime"/>
          <w:sz w:val="28"/>
          <w:szCs w:val="28"/>
        </w:rPr>
        <w:t>ỳ</w:t>
      </w:r>
      <w:r w:rsidRPr="005D3CCB">
        <w:rPr>
          <w:rFonts w:ascii="UVnTime" w:hAnsi="UVnTime" w:cs="UVnTime"/>
          <w:spacing w:val="-4"/>
          <w:sz w:val="28"/>
          <w:szCs w:val="28"/>
        </w:rPr>
        <w:t xml:space="preserve"> </w:t>
      </w:r>
      <w:r w:rsidRPr="005D3CCB">
        <w:rPr>
          <w:rFonts w:ascii="UVnTime" w:hAnsi="UVnTime" w:cs="UVnTime"/>
          <w:sz w:val="28"/>
          <w:szCs w:val="28"/>
        </w:rPr>
        <w:t>3</w:t>
      </w:r>
      <w:r w:rsidRPr="005D3CCB">
        <w:rPr>
          <w:rFonts w:ascii="UVnTime" w:hAnsi="UVnTime" w:cs="UVnTime"/>
          <w:spacing w:val="5"/>
          <w:sz w:val="28"/>
          <w:szCs w:val="28"/>
        </w:rPr>
        <w:t xml:space="preserve"> </w:t>
      </w:r>
      <w:r w:rsidRPr="005D3CCB">
        <w:rPr>
          <w:rFonts w:ascii="UVnTime" w:hAnsi="UVnTime" w:cs="UVnTime"/>
          <w:spacing w:val="-1"/>
          <w:sz w:val="28"/>
          <w:szCs w:val="28"/>
        </w:rPr>
        <w:t>10</w:t>
      </w:r>
      <w:r w:rsidRPr="005D3CCB">
        <w:rPr>
          <w:rFonts w:ascii="UVnTime" w:hAnsi="UVnTime" w:cs="UVnTime"/>
          <w:spacing w:val="4"/>
          <w:sz w:val="28"/>
          <w:szCs w:val="28"/>
        </w:rPr>
        <w:t>/</w:t>
      </w:r>
      <w:r w:rsidRPr="005D3CCB">
        <w:rPr>
          <w:rFonts w:ascii="UVnTime" w:hAnsi="UVnTime" w:cs="UVnTime"/>
          <w:spacing w:val="-3"/>
          <w:sz w:val="28"/>
          <w:szCs w:val="28"/>
        </w:rPr>
        <w:t>2</w:t>
      </w:r>
      <w:r w:rsidRPr="005D3CCB">
        <w:rPr>
          <w:rFonts w:ascii="UVnTime" w:hAnsi="UVnTime" w:cs="UVnTime"/>
          <w:spacing w:val="-1"/>
          <w:sz w:val="28"/>
          <w:szCs w:val="28"/>
        </w:rPr>
        <w:t>0</w:t>
      </w:r>
      <w:r w:rsidRPr="005D3CCB">
        <w:rPr>
          <w:rFonts w:ascii="UVnTime" w:hAnsi="UVnTime" w:cs="UVnTime"/>
          <w:sz w:val="28"/>
          <w:szCs w:val="28"/>
        </w:rPr>
        <w:t>0</w:t>
      </w:r>
      <w:r w:rsidRPr="005D3CCB">
        <w:rPr>
          <w:rFonts w:ascii="UVnTime" w:hAnsi="UVnTime" w:cs="UVnTime"/>
          <w:spacing w:val="-2"/>
          <w:sz w:val="28"/>
          <w:szCs w:val="28"/>
        </w:rPr>
        <w:t>4</w:t>
      </w:r>
      <w:r w:rsidRPr="005D3CCB">
        <w:rPr>
          <w:rFonts w:ascii="UVnTime" w:hAnsi="UVnTime" w:cs="UVnTime"/>
          <w:spacing w:val="1"/>
          <w:position w:val="1"/>
          <w:sz w:val="28"/>
          <w:szCs w:val="28"/>
        </w:rPr>
        <w:t>)</w:t>
      </w:r>
      <w:r w:rsidRPr="005D3CCB">
        <w:rPr>
          <w:rFonts w:ascii="UVnTime" w:hAnsi="UVnTime" w:cs="UVnTime"/>
          <w:position w:val="1"/>
          <w:sz w:val="28"/>
          <w:szCs w:val="28"/>
        </w:rPr>
        <w:t>,</w:t>
      </w:r>
      <w:r w:rsidRPr="005D3CCB">
        <w:rPr>
          <w:rFonts w:ascii="UVnTime" w:hAnsi="UVnTime" w:cs="UVnTime"/>
          <w:spacing w:val="3"/>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position w:val="1"/>
          <w:sz w:val="28"/>
          <w:szCs w:val="28"/>
        </w:rPr>
        <w:t>r.</w:t>
      </w:r>
      <w:r w:rsidRPr="005D3CCB">
        <w:rPr>
          <w:rFonts w:ascii="UVnTime" w:hAnsi="UVnTime" w:cs="UVnTime"/>
          <w:spacing w:val="2"/>
          <w:position w:val="1"/>
          <w:sz w:val="28"/>
          <w:szCs w:val="28"/>
        </w:rPr>
        <w:t xml:space="preserve"> </w:t>
      </w:r>
      <w:r w:rsidRPr="005D3CCB">
        <w:rPr>
          <w:rFonts w:ascii="UVnTime" w:hAnsi="UVnTime" w:cs="UVnTime"/>
          <w:spacing w:val="-1"/>
          <w:position w:val="1"/>
          <w:sz w:val="28"/>
          <w:szCs w:val="28"/>
        </w:rPr>
        <w:t>1</w:t>
      </w:r>
      <w:r w:rsidRPr="005D3CCB">
        <w:rPr>
          <w:rFonts w:ascii="UVnTime" w:hAnsi="UVnTime" w:cs="UVnTime"/>
          <w:spacing w:val="3"/>
          <w:position w:val="1"/>
          <w:sz w:val="28"/>
          <w:szCs w:val="28"/>
        </w:rPr>
        <w:t>2</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18</w:t>
      </w:r>
      <w:r w:rsidRPr="005D3CCB">
        <w:rPr>
          <w:rFonts w:ascii="UVnTime" w:hAnsi="UVnTime" w:cs="UVnTime"/>
          <w:position w:val="1"/>
          <w:sz w:val="28"/>
          <w:szCs w:val="28"/>
        </w:rPr>
        <w:t>.</w:t>
      </w:r>
    </w:p>
    <w:p w:rsidR="001155E1" w:rsidRPr="00A253A7" w:rsidRDefault="001155E1" w:rsidP="001155E1">
      <w:pPr>
        <w:widowControl w:val="0"/>
        <w:autoSpaceDE w:val="0"/>
        <w:autoSpaceDN w:val="0"/>
        <w:adjustRightInd w:val="0"/>
        <w:rPr>
          <w:rFonts w:ascii="UVnTime" w:hAnsi="UVnTime" w:cs="UVnTime"/>
          <w:sz w:val="28"/>
          <w:szCs w:val="28"/>
        </w:rPr>
      </w:pPr>
      <w:r>
        <w:rPr>
          <w:szCs w:val="26"/>
        </w:rPr>
        <w:t>[7]</w:t>
      </w:r>
      <w:r w:rsidRPr="006C0B6A">
        <w:rPr>
          <w:rFonts w:ascii="UVnTime" w:hAnsi="UVnTime" w:cs="UVnTime"/>
          <w:spacing w:val="-1"/>
          <w:sz w:val="28"/>
          <w:szCs w:val="28"/>
        </w:rPr>
        <w:t xml:space="preserve"> </w:t>
      </w:r>
      <w:r w:rsidRPr="005D3CCB">
        <w:rPr>
          <w:rFonts w:ascii="UVnTime" w:hAnsi="UVnTime" w:cs="UVnTime"/>
          <w:spacing w:val="-1"/>
          <w:sz w:val="28"/>
          <w:szCs w:val="28"/>
        </w:rPr>
        <w:t>V</w:t>
      </w:r>
      <w:r w:rsidRPr="005D3CCB">
        <w:rPr>
          <w:rFonts w:ascii="UVnTime" w:hAnsi="UVnTime" w:cs="UVnTime"/>
          <w:spacing w:val="3"/>
          <w:sz w:val="28"/>
          <w:szCs w:val="28"/>
        </w:rPr>
        <w:t>i</w:t>
      </w:r>
      <w:r w:rsidRPr="005D3CCB">
        <w:rPr>
          <w:rFonts w:ascii="UVnTime" w:hAnsi="UVnTime" w:cs="UVnTime"/>
          <w:sz w:val="28"/>
          <w:szCs w:val="28"/>
        </w:rPr>
        <w:t>ện</w:t>
      </w:r>
      <w:r w:rsidRPr="005D3CCB">
        <w:rPr>
          <w:rFonts w:ascii="UVnTime" w:hAnsi="UVnTime" w:cs="UVnTime"/>
          <w:spacing w:val="17"/>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pacing w:val="1"/>
          <w:sz w:val="28"/>
          <w:szCs w:val="28"/>
        </w:rPr>
        <w:t>h</w:t>
      </w:r>
      <w:r w:rsidRPr="005D3CCB">
        <w:rPr>
          <w:rFonts w:ascii="UVnTime" w:hAnsi="UVnTime" w:cs="UVnTime"/>
          <w:sz w:val="28"/>
          <w:szCs w:val="28"/>
        </w:rPr>
        <w:t>ệ</w:t>
      </w:r>
      <w:r w:rsidRPr="005D3CCB">
        <w:rPr>
          <w:rFonts w:ascii="UVnTime" w:hAnsi="UVnTime" w:cs="UVnTime"/>
          <w:spacing w:val="16"/>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h</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i</w:t>
      </w:r>
      <w:r w:rsidRPr="005D3CCB">
        <w:rPr>
          <w:rFonts w:ascii="UVnTime" w:hAnsi="UVnTime" w:cs="UVnTime"/>
          <w:sz w:val="28"/>
          <w:szCs w:val="28"/>
        </w:rPr>
        <w:t>n</w:t>
      </w:r>
      <w:r w:rsidRPr="005D3CCB">
        <w:rPr>
          <w:rFonts w:ascii="UVnTime" w:hAnsi="UVnTime" w:cs="UVnTime"/>
          <w:spacing w:val="19"/>
          <w:sz w:val="28"/>
          <w:szCs w:val="28"/>
        </w:rPr>
        <w:t xml:space="preserve"> </w:t>
      </w:r>
      <w:r w:rsidRPr="005D3CCB">
        <w:rPr>
          <w:rFonts w:ascii="UVnTime" w:hAnsi="UVnTime" w:cs="UVnTime"/>
          <w:spacing w:val="-1"/>
          <w:sz w:val="28"/>
          <w:szCs w:val="28"/>
        </w:rPr>
        <w:t>Vi</w:t>
      </w:r>
      <w:r w:rsidRPr="005D3CCB">
        <w:rPr>
          <w:rFonts w:ascii="UVnTime" w:hAnsi="UVnTime" w:cs="UVnTime"/>
          <w:sz w:val="28"/>
          <w:szCs w:val="28"/>
        </w:rPr>
        <w:t>ệt</w:t>
      </w:r>
      <w:r w:rsidRPr="005D3CCB">
        <w:rPr>
          <w:rFonts w:ascii="UVnTime" w:hAnsi="UVnTime" w:cs="UVnTime"/>
          <w:spacing w:val="19"/>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am</w:t>
      </w:r>
      <w:r w:rsidRPr="005D3CCB">
        <w:rPr>
          <w:rFonts w:ascii="UVnTime" w:hAnsi="UVnTime" w:cs="UVnTime"/>
          <w:spacing w:val="45"/>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w:t>
      </w:r>
      <w:r w:rsidRPr="005D3CCB">
        <w:rPr>
          <w:rFonts w:ascii="UVnTime" w:hAnsi="UVnTime" w:cs="UVnTime"/>
          <w:spacing w:val="1"/>
          <w:sz w:val="28"/>
          <w:szCs w:val="28"/>
        </w:rPr>
        <w:t>4</w:t>
      </w:r>
      <w:r w:rsidRPr="005D3CCB">
        <w:rPr>
          <w:rFonts w:ascii="UVnTime" w:hAnsi="UVnTime" w:cs="UVnTime"/>
          <w:sz w:val="28"/>
          <w:szCs w:val="28"/>
        </w:rPr>
        <w:t>),</w:t>
      </w:r>
      <w:r w:rsidRPr="005D3CCB">
        <w:rPr>
          <w:rFonts w:ascii="UVnTime" w:hAnsi="UVnTime" w:cs="UVnTime"/>
          <w:spacing w:val="2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ổ</w:t>
      </w:r>
      <w:r w:rsidRPr="005D3CCB">
        <w:rPr>
          <w:rFonts w:ascii="UVnTime" w:hAnsi="UVnTime" w:cs="UVnTime"/>
          <w:i/>
          <w:iCs/>
          <w:spacing w:val="-1"/>
          <w:sz w:val="28"/>
          <w:szCs w:val="28"/>
        </w:rPr>
        <w:t>n</w:t>
      </w:r>
      <w:r w:rsidRPr="005D3CCB">
        <w:rPr>
          <w:rFonts w:ascii="UVnTime" w:hAnsi="UVnTime" w:cs="UVnTime"/>
          <w:i/>
          <w:iCs/>
          <w:sz w:val="28"/>
          <w:szCs w:val="28"/>
        </w:rPr>
        <w:t>g</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ợ</w:t>
      </w:r>
      <w:r w:rsidRPr="005D3CCB">
        <w:rPr>
          <w:rFonts w:ascii="UVnTime" w:hAnsi="UVnTime" w:cs="UVnTime"/>
          <w:i/>
          <w:iCs/>
          <w:sz w:val="28"/>
          <w:szCs w:val="28"/>
        </w:rPr>
        <w:t>p</w:t>
      </w:r>
      <w:r w:rsidRPr="005D3CCB">
        <w:rPr>
          <w:rFonts w:ascii="UVnTime" w:hAnsi="UVnTime" w:cs="UVnTime"/>
          <w:i/>
          <w:iCs/>
          <w:spacing w:val="17"/>
          <w:sz w:val="28"/>
          <w:szCs w:val="28"/>
        </w:rPr>
        <w:t xml:space="preserve"> </w:t>
      </w:r>
      <w:r w:rsidRPr="005D3CCB">
        <w:rPr>
          <w:rFonts w:ascii="UVnTime" w:hAnsi="UVnTime" w:cs="UVnTime"/>
          <w:i/>
          <w:iCs/>
          <w:spacing w:val="8"/>
          <w:sz w:val="28"/>
          <w:szCs w:val="28"/>
        </w:rPr>
        <w:t>v</w:t>
      </w:r>
      <w:r w:rsidRPr="005D3CCB">
        <w:rPr>
          <w:rFonts w:ascii="UVnTime" w:hAnsi="UVnTime" w:cs="UVnTime"/>
          <w:i/>
          <w:iCs/>
          <w:sz w:val="28"/>
          <w:szCs w:val="28"/>
        </w:rPr>
        <w:t>à</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n</w:t>
      </w:r>
      <w:r w:rsidRPr="005D3CCB">
        <w:rPr>
          <w:rFonts w:ascii="UVnTime" w:hAnsi="UVnTime" w:cs="UVnTime"/>
          <w:i/>
          <w:iCs/>
          <w:spacing w:val="3"/>
          <w:sz w:val="28"/>
          <w:szCs w:val="28"/>
        </w:rPr>
        <w:t>h</w:t>
      </w:r>
      <w:r w:rsidRPr="005D3CCB">
        <w:rPr>
          <w:rFonts w:ascii="UVnTime" w:hAnsi="UVnTime" w:cs="UVnTime"/>
          <w:i/>
          <w:iCs/>
          <w:spacing w:val="-1"/>
          <w:sz w:val="28"/>
          <w:szCs w:val="28"/>
        </w:rPr>
        <w:t>ậ</w:t>
      </w:r>
      <w:r w:rsidRPr="005D3CCB">
        <w:rPr>
          <w:rFonts w:ascii="UVnTime" w:hAnsi="UVnTime" w:cs="UVnTime"/>
          <w:i/>
          <w:iCs/>
          <w:sz w:val="28"/>
          <w:szCs w:val="28"/>
        </w:rPr>
        <w:t>n</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d</w:t>
      </w:r>
      <w:r w:rsidRPr="005D3CCB">
        <w:rPr>
          <w:rFonts w:ascii="UVnTime" w:hAnsi="UVnTime" w:cs="UVnTime"/>
          <w:i/>
          <w:iCs/>
          <w:spacing w:val="-1"/>
          <w:sz w:val="28"/>
          <w:szCs w:val="28"/>
        </w:rPr>
        <w:t>ạn</w:t>
      </w:r>
      <w:r w:rsidRPr="005D3CCB">
        <w:rPr>
          <w:rFonts w:ascii="UVnTime" w:hAnsi="UVnTime" w:cs="UVnTime"/>
          <w:i/>
          <w:iCs/>
          <w:sz w:val="28"/>
          <w:szCs w:val="28"/>
        </w:rPr>
        <w:t>g</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i</w:t>
      </w:r>
      <w:r w:rsidRPr="005D3CCB">
        <w:rPr>
          <w:rFonts w:ascii="UVnTime" w:hAnsi="UVnTime" w:cs="UVnTime"/>
          <w:i/>
          <w:iCs/>
          <w:spacing w:val="-2"/>
          <w:sz w:val="28"/>
          <w:szCs w:val="28"/>
        </w:rPr>
        <w:t>ế</w:t>
      </w:r>
      <w:r w:rsidRPr="005D3CCB">
        <w:rPr>
          <w:rFonts w:ascii="UVnTime" w:hAnsi="UVnTime" w:cs="UVnTime"/>
          <w:i/>
          <w:iCs/>
          <w:spacing w:val="-1"/>
          <w:sz w:val="28"/>
          <w:szCs w:val="28"/>
        </w:rPr>
        <w:t>n</w:t>
      </w:r>
      <w:r w:rsidRPr="005D3CCB">
        <w:rPr>
          <w:rFonts w:ascii="UVnTime" w:hAnsi="UVnTime" w:cs="UVnTime"/>
          <w:i/>
          <w:iCs/>
          <w:sz w:val="28"/>
          <w:szCs w:val="28"/>
        </w:rPr>
        <w:t>g</w:t>
      </w:r>
      <w:r>
        <w:rPr>
          <w:rFonts w:ascii="UVnTime" w:hAnsi="UVnTime" w:cs="UVnTime"/>
          <w:sz w:val="28"/>
          <w:szCs w:val="28"/>
        </w:rPr>
        <w:t xml:space="preserve"> </w:t>
      </w:r>
      <w:r w:rsidRPr="005D3CCB">
        <w:rPr>
          <w:rFonts w:ascii="UVnTime" w:hAnsi="UVnTime" w:cs="UVnTime"/>
          <w:i/>
          <w:iCs/>
          <w:spacing w:val="-1"/>
          <w:sz w:val="28"/>
          <w:szCs w:val="28"/>
        </w:rPr>
        <w:t>V</w:t>
      </w:r>
      <w:r w:rsidRPr="005D3CCB">
        <w:rPr>
          <w:rFonts w:ascii="UVnTime" w:hAnsi="UVnTime" w:cs="UVnTime"/>
          <w:i/>
          <w:iCs/>
          <w:spacing w:val="3"/>
          <w:sz w:val="28"/>
          <w:szCs w:val="28"/>
        </w:rPr>
        <w:t>i</w:t>
      </w:r>
      <w:r w:rsidRPr="005D3CCB">
        <w:rPr>
          <w:rFonts w:ascii="UVnTime" w:hAnsi="UVnTime" w:cs="UVnTime"/>
          <w:i/>
          <w:iCs/>
          <w:sz w:val="28"/>
          <w:szCs w:val="28"/>
        </w:rPr>
        <w:t>ệ</w:t>
      </w:r>
      <w:r w:rsidRPr="005D3CCB">
        <w:rPr>
          <w:rFonts w:ascii="UVnTime" w:hAnsi="UVnTime" w:cs="UVnTime"/>
          <w:i/>
          <w:iCs/>
          <w:spacing w:val="1"/>
          <w:sz w:val="28"/>
          <w:szCs w:val="28"/>
        </w:rPr>
        <w:t>t</w:t>
      </w:r>
      <w:r w:rsidRPr="005D3CCB">
        <w:rPr>
          <w:rFonts w:ascii="UVnTime" w:hAnsi="UVnTime" w:cs="UVnTime"/>
          <w:sz w:val="28"/>
          <w:szCs w:val="28"/>
        </w:rPr>
        <w:t>,</w:t>
      </w:r>
      <w:r w:rsidRPr="005D3CCB">
        <w:rPr>
          <w:rFonts w:ascii="UVnTime" w:hAnsi="UVnTime" w:cs="UVnTime"/>
          <w:spacing w:val="2"/>
          <w:sz w:val="28"/>
          <w:szCs w:val="28"/>
        </w:rPr>
        <w:t xml:space="preserve"> Đ</w:t>
      </w:r>
      <w:r w:rsidRPr="005D3CCB">
        <w:rPr>
          <w:rFonts w:ascii="UVnTime" w:hAnsi="UVnTime" w:cs="UVnTime"/>
          <w:sz w:val="28"/>
          <w:szCs w:val="28"/>
        </w:rPr>
        <w:t xml:space="preserve">ề </w:t>
      </w:r>
      <w:r w:rsidRPr="005D3CCB">
        <w:rPr>
          <w:rFonts w:ascii="UVnTime" w:hAnsi="UVnTime" w:cs="UVnTime"/>
          <w:spacing w:val="4"/>
          <w:sz w:val="28"/>
          <w:szCs w:val="28"/>
        </w:rPr>
        <w:t>t</w:t>
      </w:r>
      <w:r w:rsidRPr="005D3CCB">
        <w:rPr>
          <w:rFonts w:ascii="UVnTime" w:hAnsi="UVnTime" w:cs="UVnTime"/>
          <w:spacing w:val="-2"/>
          <w:sz w:val="28"/>
          <w:szCs w:val="28"/>
        </w:rPr>
        <w:t>à</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g</w:t>
      </w:r>
      <w:r w:rsidRPr="005D3CCB">
        <w:rPr>
          <w:rFonts w:ascii="UVnTime" w:hAnsi="UVnTime" w:cs="UVnTime"/>
          <w:spacing w:val="1"/>
          <w:sz w:val="28"/>
          <w:szCs w:val="28"/>
        </w:rPr>
        <w:t>h</w:t>
      </w:r>
      <w:r w:rsidRPr="005D3CCB">
        <w:rPr>
          <w:rFonts w:ascii="UVnTime" w:hAnsi="UVnTime" w:cs="UVnTime"/>
          <w:spacing w:val="-1"/>
          <w:sz w:val="28"/>
          <w:szCs w:val="28"/>
        </w:rPr>
        <w:t>i</w:t>
      </w:r>
      <w:r w:rsidRPr="005D3CCB">
        <w:rPr>
          <w:rFonts w:ascii="UVnTime" w:hAnsi="UVnTime" w:cs="UVnTime"/>
          <w:sz w:val="28"/>
          <w:szCs w:val="28"/>
        </w:rPr>
        <w:t>ên</w:t>
      </w:r>
      <w:r w:rsidRPr="005D3CCB">
        <w:rPr>
          <w:rFonts w:ascii="UVnTime" w:hAnsi="UVnTime" w:cs="UVnTime"/>
          <w:spacing w:val="1"/>
          <w:sz w:val="28"/>
          <w:szCs w:val="28"/>
        </w:rPr>
        <w:t xml:space="preserve"> </w:t>
      </w:r>
      <w:r w:rsidRPr="005D3CCB">
        <w:rPr>
          <w:rFonts w:ascii="UVnTime" w:hAnsi="UVnTime" w:cs="UVnTime"/>
          <w:spacing w:val="9"/>
          <w:sz w:val="28"/>
          <w:szCs w:val="28"/>
        </w:rPr>
        <w:t>c</w:t>
      </w:r>
      <w:r w:rsidRPr="005D3CCB">
        <w:rPr>
          <w:rFonts w:ascii="UVnTime" w:hAnsi="UVnTime" w:cs="UVnTime"/>
          <w:spacing w:val="-1"/>
          <w:sz w:val="28"/>
          <w:szCs w:val="28"/>
        </w:rPr>
        <w:t>ứ</w:t>
      </w:r>
      <w:r w:rsidRPr="005D3CCB">
        <w:rPr>
          <w:rFonts w:ascii="UVnTime" w:hAnsi="UVnTime" w:cs="UVnTime"/>
          <w:sz w:val="28"/>
          <w:szCs w:val="28"/>
        </w:rPr>
        <w:t>u</w:t>
      </w:r>
      <w:r w:rsidRPr="005D3CCB">
        <w:rPr>
          <w:rFonts w:ascii="UVnTime" w:hAnsi="UVnTime" w:cs="UVnTime"/>
          <w:spacing w:val="1"/>
          <w:sz w:val="28"/>
          <w:szCs w:val="28"/>
        </w:rPr>
        <w:t xml:space="preserve"> </w:t>
      </w:r>
      <w:r w:rsidRPr="005D3CCB">
        <w:rPr>
          <w:rFonts w:ascii="UVnTime" w:hAnsi="UVnTime" w:cs="UVnTime"/>
          <w:sz w:val="28"/>
          <w:szCs w:val="28"/>
        </w:rPr>
        <w:t>c</w:t>
      </w:r>
      <w:r w:rsidRPr="005D3CCB">
        <w:rPr>
          <w:rFonts w:ascii="UVnTime" w:hAnsi="UVnTime" w:cs="UVnTime"/>
          <w:spacing w:val="-2"/>
          <w:sz w:val="28"/>
          <w:szCs w:val="28"/>
        </w:rPr>
        <w:t>ấ</w:t>
      </w:r>
      <w:r w:rsidRPr="005D3CCB">
        <w:rPr>
          <w:rFonts w:ascii="UVnTime" w:hAnsi="UVnTime" w:cs="UVnTime"/>
          <w:sz w:val="28"/>
          <w:szCs w:val="28"/>
        </w:rPr>
        <w:t>p</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0"/>
          <w:sz w:val="28"/>
          <w:szCs w:val="28"/>
        </w:rPr>
        <w:t>h</w:t>
      </w:r>
      <w:r w:rsidRPr="005D3CCB">
        <w:rPr>
          <w:rFonts w:ascii="UVnTime" w:hAnsi="UVnTime" w:cs="UVnTime"/>
          <w:sz w:val="28"/>
          <w:szCs w:val="28"/>
        </w:rPr>
        <w:t xml:space="preserve">à </w:t>
      </w:r>
      <w:r w:rsidRPr="005D3CCB">
        <w:rPr>
          <w:rFonts w:ascii="UVnTime" w:hAnsi="UVnTime" w:cs="UVnTime"/>
          <w:spacing w:val="-1"/>
          <w:sz w:val="28"/>
          <w:szCs w:val="28"/>
        </w:rPr>
        <w:t>n</w:t>
      </w:r>
      <w:r w:rsidRPr="005D3CCB">
        <w:rPr>
          <w:rFonts w:ascii="UVnTime" w:hAnsi="UVnTime" w:cs="UVnTime"/>
          <w:spacing w:val="4"/>
          <w:sz w:val="28"/>
          <w:szCs w:val="28"/>
        </w:rPr>
        <w:t>ư</w:t>
      </w:r>
      <w:r w:rsidRPr="005D3CCB">
        <w:rPr>
          <w:rFonts w:ascii="UVnTime" w:hAnsi="UVnTime" w:cs="UVnTime"/>
          <w:spacing w:val="1"/>
          <w:sz w:val="28"/>
          <w:szCs w:val="28"/>
        </w:rPr>
        <w:t>ớ</w:t>
      </w:r>
      <w:r w:rsidRPr="005D3CCB">
        <w:rPr>
          <w:rFonts w:ascii="UVnTime" w:hAnsi="UVnTime" w:cs="UVnTime"/>
          <w:sz w:val="28"/>
          <w:szCs w:val="28"/>
        </w:rPr>
        <w:t xml:space="preserve">c </w:t>
      </w:r>
      <w:r w:rsidRPr="005D3CCB">
        <w:rPr>
          <w:rFonts w:ascii="UVnTime" w:hAnsi="UVnTime" w:cs="UVnTime"/>
          <w:spacing w:val="-1"/>
          <w:sz w:val="28"/>
          <w:szCs w:val="28"/>
        </w:rPr>
        <w:t>K</w:t>
      </w:r>
      <w:r w:rsidRPr="005D3CCB">
        <w:rPr>
          <w:rFonts w:ascii="UVnTime" w:hAnsi="UVnTime" w:cs="UVnTime"/>
          <w:sz w:val="28"/>
          <w:szCs w:val="28"/>
        </w:rPr>
        <w:t>C</w:t>
      </w:r>
      <w:r w:rsidRPr="005D3CCB">
        <w:rPr>
          <w:rFonts w:ascii="UVnTime" w:hAnsi="UVnTime" w:cs="UVnTime"/>
          <w:spacing w:val="-1"/>
          <w:sz w:val="28"/>
          <w:szCs w:val="28"/>
        </w:rPr>
        <w:t>0</w:t>
      </w:r>
      <w:r w:rsidRPr="005D3CCB">
        <w:rPr>
          <w:rFonts w:ascii="UVnTime" w:hAnsi="UVnTime" w:cs="UVnTime"/>
          <w:spacing w:val="8"/>
          <w:sz w:val="28"/>
          <w:szCs w:val="28"/>
        </w:rPr>
        <w:t>1</w:t>
      </w:r>
      <w:r w:rsidRPr="005D3CCB">
        <w:rPr>
          <w:rFonts w:ascii="UVnTime" w:hAnsi="UVnTime" w:cs="UVnTime"/>
          <w:sz w:val="28"/>
          <w:szCs w:val="28"/>
        </w:rPr>
        <w:t>-</w:t>
      </w:r>
      <w:r w:rsidRPr="005D3CCB">
        <w:rPr>
          <w:rFonts w:ascii="UVnTime" w:hAnsi="UVnTime" w:cs="UVnTime"/>
          <w:spacing w:val="1"/>
          <w:sz w:val="28"/>
          <w:szCs w:val="28"/>
        </w:rPr>
        <w:t xml:space="preserve"> 03</w:t>
      </w:r>
      <w:r w:rsidRPr="005D3CCB">
        <w:rPr>
          <w:rFonts w:ascii="UVnTime" w:hAnsi="UVnTime" w:cs="UVnTime"/>
          <w:spacing w:val="-3"/>
          <w:sz w:val="28"/>
          <w:szCs w:val="28"/>
        </w:rPr>
        <w:t>D</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H</w:t>
      </w:r>
      <w:r w:rsidRPr="005D3CCB">
        <w:rPr>
          <w:rFonts w:ascii="UVnTime" w:hAnsi="UVnTime" w:cs="UVnTime"/>
          <w:sz w:val="28"/>
          <w:szCs w:val="28"/>
        </w:rPr>
        <w:t>à</w:t>
      </w:r>
      <w:r w:rsidRPr="005D3CCB">
        <w:rPr>
          <w:rFonts w:ascii="UVnTime" w:hAnsi="UVnTime" w:cs="UVnTime"/>
          <w:spacing w:val="2"/>
          <w:sz w:val="28"/>
          <w:szCs w:val="28"/>
        </w:rPr>
        <w:t xml:space="preserve"> </w:t>
      </w:r>
      <w:r w:rsidRPr="005D3CCB">
        <w:rPr>
          <w:rFonts w:ascii="UVnTime" w:hAnsi="UVnTime" w:cs="UVnTime"/>
          <w:spacing w:val="7"/>
          <w:sz w:val="28"/>
          <w:szCs w:val="28"/>
        </w:rPr>
        <w:t>N</w:t>
      </w:r>
      <w:r w:rsidRPr="005D3CCB">
        <w:rPr>
          <w:rFonts w:ascii="UVnTime" w:hAnsi="UVnTime" w:cs="UVnTime"/>
          <w:spacing w:val="1"/>
          <w:sz w:val="28"/>
          <w:szCs w:val="28"/>
        </w:rPr>
        <w:t>ộ</w:t>
      </w:r>
      <w:r w:rsidRPr="005D3CCB">
        <w:rPr>
          <w:rFonts w:ascii="UVnTime" w:hAnsi="UVnTime" w:cs="UVnTime"/>
          <w:spacing w:val="-1"/>
          <w:sz w:val="28"/>
          <w:szCs w:val="28"/>
        </w:rPr>
        <w:t>i</w:t>
      </w:r>
    </w:p>
    <w:p w:rsidR="001155E1" w:rsidRDefault="001155E1" w:rsidP="001155E1">
      <w:pPr>
        <w:widowControl w:val="0"/>
        <w:tabs>
          <w:tab w:val="left" w:pos="1124"/>
        </w:tabs>
        <w:rPr>
          <w:szCs w:val="26"/>
        </w:rPr>
      </w:pPr>
      <w:r w:rsidRPr="002205BA">
        <w:rPr>
          <w:szCs w:val="26"/>
        </w:rPr>
        <w:t>Website</w:t>
      </w:r>
    </w:p>
    <w:p w:rsidR="001155E1" w:rsidRDefault="001155E1" w:rsidP="001155E1">
      <w:pPr>
        <w:pStyle w:val="C4"/>
        <w:numPr>
          <w:ilvl w:val="0"/>
          <w:numId w:val="0"/>
        </w:numPr>
        <w:rPr>
          <w:b w:val="0"/>
          <w:color w:val="000000" w:themeColor="text1"/>
        </w:rPr>
      </w:pPr>
      <w:r>
        <w:rPr>
          <w:b w:val="0"/>
          <w:color w:val="000000" w:themeColor="text1"/>
        </w:rPr>
        <w:t>8</w:t>
      </w:r>
      <w:r w:rsidRPr="007464AD">
        <w:rPr>
          <w:b w:val="0"/>
          <w:color w:val="000000" w:themeColor="text1"/>
        </w:rPr>
        <w:t xml:space="preserve">. </w:t>
      </w:r>
      <w:hyperlink r:id="rId42" w:history="1">
        <w:r w:rsidRPr="007464AD">
          <w:rPr>
            <w:rStyle w:val="Hyperlink"/>
            <w:b w:val="0"/>
            <w:color w:val="000000" w:themeColor="text1"/>
          </w:rPr>
          <w:t>http://arxiv.org/ftp/arxiv/papers/1205/1205.3316.pdf</w:t>
        </w:r>
      </w:hyperlink>
    </w:p>
    <w:p w:rsidR="001155E1" w:rsidRDefault="001155E1" w:rsidP="001155E1">
      <w:r>
        <w:rPr>
          <w:rFonts w:cs="Times New Roman"/>
          <w:iCs/>
          <w:color w:val="000000" w:themeColor="text1"/>
          <w:szCs w:val="26"/>
        </w:rPr>
        <w:t>9</w:t>
      </w:r>
      <w:r w:rsidRPr="002205BA">
        <w:rPr>
          <w:rFonts w:cs="Times New Roman"/>
          <w:iCs/>
          <w:color w:val="000000" w:themeColor="text1"/>
          <w:szCs w:val="26"/>
        </w:rPr>
        <w:t>.</w:t>
      </w:r>
      <w:r>
        <w:rPr>
          <w:rFonts w:cs="Times New Roman"/>
          <w:iCs/>
          <w:color w:val="000000" w:themeColor="text1"/>
          <w:szCs w:val="26"/>
        </w:rPr>
        <w:t xml:space="preserve"> </w:t>
      </w:r>
      <w:hyperlink r:id="rId43" w:history="1">
        <w:r w:rsidRPr="002205BA">
          <w:rPr>
            <w:rStyle w:val="Hyperlink"/>
            <w:rFonts w:cs="Times New Roman"/>
            <w:color w:val="000000" w:themeColor="text1"/>
            <w:szCs w:val="26"/>
          </w:rPr>
          <w:t>http://cmusphinx.sourceforge.net/wiki/tutorialpocketsphinx</w:t>
        </w:r>
      </w:hyperlink>
    </w:p>
    <w:p w:rsidR="001155E1" w:rsidRDefault="001155E1" w:rsidP="001155E1">
      <w:r w:rsidRPr="002205BA">
        <w:rPr>
          <w:rFonts w:cs="Times New Roman"/>
          <w:color w:val="000000" w:themeColor="text1"/>
          <w:szCs w:val="26"/>
        </w:rPr>
        <w:t>1</w:t>
      </w:r>
      <w:r>
        <w:rPr>
          <w:rFonts w:cs="Times New Roman"/>
          <w:color w:val="000000" w:themeColor="text1"/>
          <w:szCs w:val="26"/>
        </w:rPr>
        <w:t>0</w:t>
      </w:r>
      <w:r w:rsidRPr="002205BA">
        <w:rPr>
          <w:rFonts w:cs="Times New Roman"/>
          <w:color w:val="000000" w:themeColor="text1"/>
          <w:szCs w:val="26"/>
        </w:rPr>
        <w:t>.</w:t>
      </w:r>
      <w:r>
        <w:rPr>
          <w:rFonts w:cs="Times New Roman"/>
          <w:color w:val="000000" w:themeColor="text1"/>
          <w:szCs w:val="26"/>
        </w:rPr>
        <w:t xml:space="preserve"> </w:t>
      </w:r>
      <w:hyperlink r:id="rId44" w:history="1">
        <w:r w:rsidRPr="002205BA">
          <w:rPr>
            <w:rStyle w:val="Hyperlink"/>
            <w:rFonts w:cs="Times New Roman"/>
            <w:color w:val="000000" w:themeColor="text1"/>
            <w:szCs w:val="26"/>
          </w:rPr>
          <w:t>http://cmusphinx.sourceforge.net/</w:t>
        </w:r>
      </w:hyperlink>
    </w:p>
    <w:p w:rsidR="001155E1" w:rsidRPr="007464AD" w:rsidRDefault="001155E1" w:rsidP="001155E1">
      <w:pPr>
        <w:rPr>
          <w:rFonts w:cs="Times New Roman"/>
          <w:color w:val="000000" w:themeColor="text1"/>
          <w:szCs w:val="26"/>
        </w:rPr>
      </w:pPr>
      <w:r w:rsidRPr="002205BA">
        <w:rPr>
          <w:rFonts w:cs="Times New Roman"/>
          <w:iCs/>
          <w:color w:val="000000" w:themeColor="text1"/>
          <w:szCs w:val="26"/>
        </w:rPr>
        <w:t>1</w:t>
      </w:r>
      <w:r>
        <w:rPr>
          <w:rFonts w:cs="Times New Roman"/>
          <w:iCs/>
          <w:color w:val="000000" w:themeColor="text1"/>
          <w:szCs w:val="26"/>
        </w:rPr>
        <w:t xml:space="preserve">1. </w:t>
      </w:r>
      <w:hyperlink r:id="rId45" w:history="1">
        <w:r w:rsidRPr="002205BA">
          <w:rPr>
            <w:rStyle w:val="Hyperlink"/>
            <w:rFonts w:cs="Times New Roman"/>
            <w:iCs/>
            <w:color w:val="000000" w:themeColor="text1"/>
            <w:szCs w:val="26"/>
          </w:rPr>
          <w:t>http://en.wikipedia.org/wiki/Speech_recognition</w:t>
        </w:r>
      </w:hyperlink>
      <w:r w:rsidRPr="002205BA">
        <w:rPr>
          <w:rFonts w:cs="Times New Roman"/>
          <w:color w:val="000000" w:themeColor="text1"/>
          <w:szCs w:val="26"/>
        </w:rPr>
        <w:t xml:space="preserve"> </w:t>
      </w:r>
    </w:p>
    <w:p w:rsidR="001155E1" w:rsidRPr="007464AD" w:rsidRDefault="001155E1" w:rsidP="001155E1">
      <w:pPr>
        <w:rPr>
          <w:rFonts w:cs="Times New Roman"/>
          <w:iCs/>
          <w:color w:val="000000" w:themeColor="text1"/>
          <w:szCs w:val="26"/>
        </w:rPr>
      </w:pPr>
      <w:r>
        <w:rPr>
          <w:color w:val="000000" w:themeColor="text1"/>
          <w:szCs w:val="26"/>
        </w:rPr>
        <w:t xml:space="preserve">12. </w:t>
      </w:r>
      <w:hyperlink r:id="rId46" w:history="1">
        <w:r w:rsidRPr="00035858">
          <w:rPr>
            <w:rStyle w:val="Hyperlink"/>
            <w:color w:val="000000" w:themeColor="text1"/>
          </w:rPr>
          <w:t>http://home.iitb.ac.in/~jigar23/documents/Sphinx_Guideline_v1.pdf</w:t>
        </w:r>
      </w:hyperlink>
    </w:p>
    <w:p w:rsidR="001155E1" w:rsidRDefault="001155E1" w:rsidP="001155E1">
      <w:pPr>
        <w:widowControl w:val="0"/>
        <w:tabs>
          <w:tab w:val="left" w:pos="1124"/>
        </w:tabs>
      </w:pPr>
      <w:r w:rsidRPr="002205BA">
        <w:rPr>
          <w:szCs w:val="26"/>
        </w:rPr>
        <w:t>1</w:t>
      </w:r>
      <w:r>
        <w:rPr>
          <w:rFonts w:cs="Times New Roman"/>
          <w:color w:val="000000" w:themeColor="text1"/>
          <w:szCs w:val="26"/>
        </w:rPr>
        <w:t>3</w:t>
      </w:r>
      <w:r w:rsidRPr="002205BA">
        <w:rPr>
          <w:rFonts w:cs="Times New Roman"/>
          <w:color w:val="000000" w:themeColor="text1"/>
          <w:szCs w:val="26"/>
        </w:rPr>
        <w:t xml:space="preserve">. </w:t>
      </w:r>
      <w:hyperlink r:id="rId47" w:tgtFrame="_blank" w:history="1">
        <w:r w:rsidRPr="002205BA">
          <w:rPr>
            <w:rStyle w:val="Hyperlink"/>
            <w:rFonts w:cs="Times New Roman"/>
            <w:color w:val="000000" w:themeColor="text1"/>
            <w:szCs w:val="26"/>
            <w:shd w:val="clear" w:color="auto" w:fill="FFFFFF"/>
          </w:rPr>
          <w:t>http://mistral.univ-avignon.fr/index_en.html</w:t>
        </w:r>
      </w:hyperlink>
    </w:p>
    <w:p w:rsidR="001155E1" w:rsidRPr="002205BA" w:rsidRDefault="001155E1" w:rsidP="001155E1">
      <w:pPr>
        <w:widowControl w:val="0"/>
        <w:tabs>
          <w:tab w:val="left" w:pos="1124"/>
        </w:tabs>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 xml:space="preserve">4. </w:t>
      </w:r>
      <w:hyperlink r:id="rId48" w:history="1">
        <w:r w:rsidRPr="002205BA">
          <w:rPr>
            <w:rStyle w:val="Hyperlink"/>
            <w:rFonts w:cs="Times New Roman"/>
            <w:color w:val="000000" w:themeColor="text1"/>
            <w:szCs w:val="26"/>
          </w:rPr>
          <w:t>http://ronaldramdhan.wordpress.com/2010/03/11/sphinxtrain/</w:t>
        </w:r>
      </w:hyperlink>
    </w:p>
    <w:p w:rsidR="001155E1" w:rsidRDefault="001155E1" w:rsidP="001155E1">
      <w:pPr>
        <w:rPr>
          <w:color w:val="000000" w:themeColor="text1"/>
        </w:rPr>
      </w:pPr>
      <w:r>
        <w:rPr>
          <w:color w:val="000000" w:themeColor="text1"/>
        </w:rPr>
        <w:t xml:space="preserve">15. </w:t>
      </w:r>
      <w:hyperlink r:id="rId49" w:anchor="SEC1" w:history="1">
        <w:r w:rsidRPr="004D7FB0">
          <w:rPr>
            <w:rStyle w:val="Hyperlink"/>
            <w:color w:val="000000" w:themeColor="text1"/>
          </w:rPr>
          <w:t>http://www.irisa.fr/metiss/guig/spro/spro-4.0.1/spro_1.html#SEC1</w:t>
        </w:r>
      </w:hyperlink>
    </w:p>
    <w:p w:rsidR="001155E1" w:rsidRPr="002205BA" w:rsidRDefault="001155E1" w:rsidP="001155E1">
      <w:pPr>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6</w:t>
      </w:r>
      <w:r w:rsidRPr="002205BA">
        <w:rPr>
          <w:rFonts w:cs="Times New Roman"/>
          <w:color w:val="000000" w:themeColor="text1"/>
          <w:szCs w:val="26"/>
        </w:rPr>
        <w:t>.</w:t>
      </w:r>
      <w:r>
        <w:rPr>
          <w:rFonts w:cs="Times New Roman"/>
          <w:color w:val="000000" w:themeColor="text1"/>
          <w:szCs w:val="26"/>
        </w:rPr>
        <w:t xml:space="preserve"> </w:t>
      </w:r>
      <w:hyperlink r:id="rId50" w:history="1">
        <w:r w:rsidRPr="002205BA">
          <w:rPr>
            <w:rStyle w:val="Hyperlink"/>
            <w:rFonts w:cs="Times New Roman"/>
            <w:color w:val="000000" w:themeColor="text1"/>
            <w:szCs w:val="26"/>
          </w:rPr>
          <w:t>http://www.speech.cs.cmu.edu/sphinx/tutorial.html</w:t>
        </w:r>
      </w:hyperlink>
      <w:r w:rsidRPr="002205BA">
        <w:rPr>
          <w:rFonts w:cs="Times New Roman"/>
          <w:color w:val="000000" w:themeColor="text1"/>
          <w:szCs w:val="26"/>
        </w:rPr>
        <w:t xml:space="preserve"> </w:t>
      </w:r>
    </w:p>
    <w:p w:rsidR="001155E1" w:rsidRDefault="001155E1" w:rsidP="001155E1">
      <w:pPr>
        <w:rPr>
          <w:color w:val="000000" w:themeColor="text1"/>
          <w:szCs w:val="26"/>
        </w:rPr>
      </w:pPr>
      <w:r w:rsidRPr="002205BA">
        <w:rPr>
          <w:rFonts w:cs="Times New Roman"/>
          <w:color w:val="000000" w:themeColor="text1"/>
          <w:szCs w:val="26"/>
        </w:rPr>
        <w:t xml:space="preserve">17. </w:t>
      </w:r>
      <w:hyperlink r:id="rId51" w:history="1">
        <w:r w:rsidRPr="002205BA">
          <w:rPr>
            <w:rStyle w:val="Hyperlink"/>
            <w:color w:val="000000" w:themeColor="text1"/>
            <w:szCs w:val="26"/>
          </w:rPr>
          <w:t>http://www.fon.hum.uva.nl/praat/</w:t>
        </w:r>
      </w:hyperlink>
    </w:p>
    <w:p w:rsidR="001155E1" w:rsidRDefault="001155E1" w:rsidP="001155E1">
      <w:pPr>
        <w:pStyle w:val="Noidung"/>
      </w:pPr>
    </w:p>
    <w:p w:rsidR="001155E1" w:rsidRDefault="001155E1" w:rsidP="001155E1">
      <w:pPr>
        <w:pStyle w:val="Noidung"/>
      </w:pPr>
    </w:p>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4553D3" w:rsidRDefault="00DF1666" w:rsidP="00DF1666">
      <w:pPr>
        <w:pStyle w:val="C1"/>
      </w:pPr>
      <w:bookmarkStart w:id="330" w:name="_Toc367651262"/>
      <w:bookmarkStart w:id="331" w:name="_Toc514427244"/>
      <w:bookmarkStart w:id="332" w:name="_Toc514427331"/>
      <w:bookmarkStart w:id="333" w:name="_Toc514432766"/>
      <w:r w:rsidRPr="00DF1666">
        <w:t>PHỤ LỤC</w:t>
      </w:r>
      <w:bookmarkEnd w:id="330"/>
      <w:bookmarkEnd w:id="331"/>
      <w:bookmarkEnd w:id="332"/>
      <w:bookmarkEnd w:id="333"/>
      <w:r w:rsidRPr="00DF1666">
        <w:t xml:space="preserve"> </w:t>
      </w:r>
    </w:p>
    <w:p w:rsidR="004C76F0" w:rsidRDefault="004C76F0" w:rsidP="000E2A79">
      <w:pPr>
        <w:pStyle w:val="C2"/>
        <w:numPr>
          <w:ilvl w:val="0"/>
          <w:numId w:val="20"/>
        </w:numPr>
        <w:ind w:left="284"/>
      </w:pPr>
      <w:bookmarkStart w:id="334" w:name="_Toc367651263"/>
      <w:bookmarkStart w:id="335" w:name="_Toc514427245"/>
      <w:bookmarkStart w:id="336" w:name="_Toc514427332"/>
      <w:bookmarkStart w:id="337" w:name="_Toc514432767"/>
      <w:r>
        <w:t>Mô hình hỗn hợp Gauss</w:t>
      </w:r>
      <w:bookmarkEnd w:id="334"/>
      <w:bookmarkEnd w:id="335"/>
      <w:bookmarkEnd w:id="336"/>
      <w:bookmarkEnd w:id="337"/>
      <w:r>
        <w:t xml:space="preserve"> </w:t>
      </w:r>
    </w:p>
    <w:p w:rsidR="004C76F0" w:rsidRDefault="004C76F0" w:rsidP="004C76F0">
      <w:pPr>
        <w:pStyle w:val="C2"/>
        <w:numPr>
          <w:ilvl w:val="0"/>
          <w:numId w:val="0"/>
        </w:numPr>
      </w:pPr>
      <w:bookmarkStart w:id="338" w:name="_Toc367651266"/>
      <w:bookmarkStart w:id="339" w:name="_Toc514427249"/>
      <w:bookmarkStart w:id="340" w:name="_Toc514427336"/>
      <w:bookmarkStart w:id="341" w:name="_Toc514432771"/>
      <w:r>
        <w:t>B. Ba bài toán cơ bản của HMM</w:t>
      </w:r>
      <w:bookmarkEnd w:id="338"/>
      <w:bookmarkEnd w:id="339"/>
      <w:bookmarkEnd w:id="340"/>
      <w:bookmarkEnd w:id="341"/>
    </w:p>
    <w:p w:rsidR="004C76F0" w:rsidRDefault="004C76F0" w:rsidP="006E7DC6">
      <w:pPr>
        <w:pStyle w:val="C3"/>
        <w:numPr>
          <w:ilvl w:val="0"/>
          <w:numId w:val="0"/>
        </w:numPr>
        <w:outlineLvl w:val="2"/>
      </w:pPr>
      <w:bookmarkStart w:id="342" w:name="_Toc367651267"/>
      <w:bookmarkStart w:id="343" w:name="_Toc514427250"/>
      <w:bookmarkStart w:id="344" w:name="_Toc514427337"/>
      <w:bookmarkStart w:id="345" w:name="_Toc514432772"/>
      <w:r>
        <w:t>B.1. Bài toán thứ nhất: Đánh giá xác suất</w:t>
      </w:r>
      <w:bookmarkEnd w:id="342"/>
      <w:bookmarkEnd w:id="343"/>
      <w:bookmarkEnd w:id="344"/>
      <w:bookmarkEnd w:id="345"/>
    </w:p>
    <w:p w:rsidR="00017D4A" w:rsidRPr="00545002" w:rsidRDefault="00017D4A" w:rsidP="00D741AF">
      <w:pPr>
        <w:rPr>
          <w:lang w:val="it-IT"/>
        </w:rPr>
      </w:pPr>
      <w:r w:rsidRPr="00545002">
        <w:rPr>
          <w:lang w:val="it-IT"/>
        </w:rPr>
        <w:t>Cho dãy quan sát O =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T</w:t>
      </w:r>
      <w:r w:rsidRPr="00545002">
        <w:rPr>
          <w:lang w:val="it-IT"/>
        </w:rPr>
        <w:t xml:space="preserve">) và mô hình Markov ẩn </w:t>
      </w:r>
      <w:r w:rsidRPr="00545002">
        <w:t>λ</w:t>
      </w:r>
      <w:r w:rsidRPr="00545002">
        <w:rPr>
          <w:lang w:val="it-IT"/>
        </w:rPr>
        <w:t xml:space="preserve"> = (A, B, </w:t>
      </w:r>
      <w:r w:rsidRPr="00545002">
        <w:t>π</w:t>
      </w:r>
      <w:r w:rsidRPr="00545002">
        <w:rPr>
          <w:lang w:val="it-IT"/>
        </w:rPr>
        <w:t>). Hãy tính P(O|</w:t>
      </w:r>
      <w:r w:rsidRPr="00545002">
        <w:t>λ</w:t>
      </w:r>
      <w:r w:rsidRPr="00545002">
        <w:rPr>
          <w:lang w:val="it-IT"/>
        </w:rPr>
        <w:t>) là xác suất của dãy quan sát theo mô hình.</w:t>
      </w:r>
    </w:p>
    <w:p w:rsidR="00017D4A" w:rsidRPr="00545002" w:rsidRDefault="00017D4A" w:rsidP="00925C8A">
      <w:pPr>
        <w:rPr>
          <w:lang w:val="it-IT"/>
        </w:rPr>
      </w:pPr>
      <w:r w:rsidRPr="00545002">
        <w:rPr>
          <w:lang w:val="it-IT"/>
        </w:rPr>
        <w:t>Đây là bài toán đánh giá, tức là cho trước mô hình và dãy quan sát, ta phải tính toán xác suất mô hình tạo ra dãy quan sát đó như thế nào? Có thể xem đây là một kiểu đánh giá xem mô hình được cho có tốt với dãy quan sát đó hay không. Trong trường hợp ta phải chọn một trong số nhiều mô hình thì giải pháp cho bài toán 1 sẽ cho ta sự lựa chọn được mô hình thích hợp nhất đối với dãy quan sát.</w:t>
      </w:r>
    </w:p>
    <w:p w:rsidR="00017D4A" w:rsidRPr="00545002" w:rsidRDefault="00017D4A" w:rsidP="00925C8A">
      <w:pPr>
        <w:rPr>
          <w:lang w:val="it-IT"/>
        </w:rPr>
      </w:pPr>
      <w:r w:rsidRPr="00545002">
        <w:rPr>
          <w:lang w:val="it-IT"/>
        </w:rPr>
        <w:t>Để giải quyết bài toán 1 ta sử dụng thủ tục tiến và thủ tục lùi được mô tả như sau:</w:t>
      </w:r>
    </w:p>
    <w:p w:rsidR="00017D4A" w:rsidRPr="00545002" w:rsidRDefault="00017D4A" w:rsidP="00925C8A">
      <w:r w:rsidRPr="00545002">
        <w:t>Thủ tục tiến (Forward Procedure)</w:t>
      </w:r>
    </w:p>
    <w:p w:rsidR="00017D4A" w:rsidRPr="00545002" w:rsidRDefault="00017D4A" w:rsidP="00925C8A">
      <w:r w:rsidRPr="00545002">
        <w:t xml:space="preserve">Xét biến tiến </w:t>
      </w:r>
      <w:proofErr w:type="gramStart"/>
      <w:r w:rsidRPr="00545002">
        <w:t>α</w:t>
      </w:r>
      <w:r w:rsidRPr="00545002">
        <w:rPr>
          <w:vertAlign w:val="subscript"/>
        </w:rPr>
        <w:t>t</w:t>
      </w:r>
      <w:r w:rsidRPr="00545002">
        <w:t>(</w:t>
      </w:r>
      <w:proofErr w:type="gramEnd"/>
      <w:r w:rsidRPr="00545002">
        <w:t>i) được định nghĩa như sau:</w:t>
      </w:r>
    </w:p>
    <w:p w:rsidR="00017D4A" w:rsidRPr="00545002" w:rsidRDefault="00017D4A" w:rsidP="0033679F">
      <w:pPr>
        <w:jc w:val="center"/>
        <w:rPr>
          <w:lang w:val="it-IT"/>
        </w:rPr>
      </w:pPr>
      <w:proofErr w:type="gramStart"/>
      <w:r w:rsidRPr="00545002">
        <w:t>α</w:t>
      </w:r>
      <w:r w:rsidRPr="00545002">
        <w:rPr>
          <w:vertAlign w:val="subscript"/>
          <w:lang w:val="it-IT"/>
        </w:rPr>
        <w:t>t</w:t>
      </w:r>
      <w:r w:rsidRPr="00545002">
        <w:rPr>
          <w:lang w:val="it-IT"/>
        </w:rPr>
        <w:t>(</w:t>
      </w:r>
      <w:proofErr w:type="gramEnd"/>
      <w:r w:rsidRPr="00545002">
        <w:rPr>
          <w:lang w:val="it-IT"/>
        </w:rPr>
        <w:t>i) = P(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 q</w:t>
      </w:r>
      <w:r w:rsidRPr="00545002">
        <w:rPr>
          <w:vertAlign w:val="subscript"/>
          <w:lang w:val="it-IT"/>
        </w:rPr>
        <w:t>t</w:t>
      </w:r>
      <w:r w:rsidRPr="00545002">
        <w:rPr>
          <w:lang w:val="it-IT"/>
        </w:rPr>
        <w:t>=i|</w:t>
      </w:r>
      <w:r w:rsidRPr="00545002">
        <w:t>λ</w:t>
      </w:r>
      <w:r w:rsidRPr="00545002">
        <w:rPr>
          <w:lang w:val="it-IT"/>
        </w:rPr>
        <w:t>)</w:t>
      </w:r>
      <w:r w:rsidRPr="00545002">
        <w:rPr>
          <w:lang w:val="it-IT"/>
        </w:rPr>
        <w:tab/>
      </w:r>
      <w:r w:rsidRPr="00545002">
        <w:rPr>
          <w:lang w:val="it-IT"/>
        </w:rPr>
        <w:tab/>
        <w:t>(2.10)</w:t>
      </w:r>
    </w:p>
    <w:p w:rsidR="00017D4A" w:rsidRPr="00545002" w:rsidRDefault="00017D4A" w:rsidP="00925C8A">
      <w:pPr>
        <w:rPr>
          <w:lang w:val="it-IT"/>
        </w:rPr>
      </w:pPr>
      <w:r w:rsidRPr="00545002">
        <w:rPr>
          <w:lang w:val="it-IT"/>
        </w:rPr>
        <w:t>Đó là xác suất của dãy quan sát bộ phận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và trạng thái i đạt được tại thời điểm t.</w:t>
      </w:r>
    </w:p>
    <w:p w:rsidR="00017D4A" w:rsidRPr="00545002" w:rsidRDefault="00017D4A" w:rsidP="00925C8A">
      <w:pPr>
        <w:rPr>
          <w:lang w:val="it-IT"/>
        </w:rPr>
      </w:pPr>
      <w:r w:rsidRPr="00545002">
        <w:rPr>
          <w:lang w:val="it-IT"/>
        </w:rPr>
        <w:t xml:space="preserve">Ta có thể dùng phương pháp quy nạp để tính </w:t>
      </w:r>
      <w:r w:rsidRPr="00545002">
        <w:t>α</w:t>
      </w:r>
      <w:r w:rsidRPr="00545002">
        <w:rPr>
          <w:vertAlign w:val="subscript"/>
          <w:lang w:val="it-IT"/>
        </w:rPr>
        <w:t>t</w:t>
      </w:r>
      <w:r w:rsidRPr="00545002">
        <w:rPr>
          <w:lang w:val="it-IT"/>
        </w:rPr>
        <w:t>(i) như sau:</w:t>
      </w:r>
    </w:p>
    <w:p w:rsidR="00017D4A" w:rsidRPr="00545002" w:rsidRDefault="00017D4A" w:rsidP="00925C8A">
      <w:pPr>
        <w:rPr>
          <w:lang w:val="it-IT"/>
        </w:rPr>
      </w:pPr>
      <w:r w:rsidRPr="00545002">
        <w:rPr>
          <w:lang w:val="it-IT"/>
        </w:rPr>
        <w:t>Bước 1. Khởi tạo:</w:t>
      </w:r>
    </w:p>
    <w:p w:rsidR="00017D4A" w:rsidRPr="00545002" w:rsidRDefault="00017D4A" w:rsidP="0033679F">
      <w:pPr>
        <w:jc w:val="center"/>
        <w:rPr>
          <w:lang w:val="it-IT"/>
        </w:rPr>
      </w:pPr>
      <w:proofErr w:type="gramStart"/>
      <w:r w:rsidRPr="00545002">
        <w:t>α</w:t>
      </w:r>
      <w:r w:rsidRPr="00545002">
        <w:rPr>
          <w:vertAlign w:val="subscript"/>
          <w:lang w:val="it-IT"/>
        </w:rPr>
        <w:t>1</w:t>
      </w:r>
      <w:r w:rsidRPr="00545002">
        <w:rPr>
          <w:lang w:val="it-IT"/>
        </w:rPr>
        <w:t>(</w:t>
      </w:r>
      <w:proofErr w:type="gramEnd"/>
      <w:r w:rsidRPr="00545002">
        <w:rPr>
          <w:lang w:val="it-IT"/>
        </w:rPr>
        <w:t xml:space="preserve">i) = </w:t>
      </w:r>
      <w:r w:rsidRPr="00545002">
        <w:t>π</w:t>
      </w:r>
      <w:r w:rsidRPr="00545002">
        <w:rPr>
          <w:vertAlign w:val="subscript"/>
          <w:lang w:val="it-IT"/>
        </w:rPr>
        <w:t>i</w:t>
      </w:r>
      <w:r w:rsidRPr="00545002">
        <w:rPr>
          <w:lang w:val="it-IT"/>
        </w:rPr>
        <w:t>b</w:t>
      </w:r>
      <w:r w:rsidRPr="00545002">
        <w:rPr>
          <w:vertAlign w:val="subscript"/>
          <w:lang w:val="it-IT"/>
        </w:rPr>
        <w:t>i</w:t>
      </w:r>
      <w:r w:rsidRPr="00545002">
        <w:rPr>
          <w:lang w:val="it-IT"/>
        </w:rPr>
        <w:t>(o</w:t>
      </w:r>
      <w:r w:rsidRPr="00545002">
        <w:rPr>
          <w:vertAlign w:val="subscript"/>
          <w:lang w:val="it-IT"/>
        </w:rPr>
        <w:t>1</w:t>
      </w:r>
      <w:r w:rsidRPr="00545002">
        <w:rPr>
          <w:lang w:val="it-IT"/>
        </w:rPr>
        <w:t>)</w:t>
      </w:r>
      <w:r w:rsidRPr="00545002">
        <w:rPr>
          <w:lang w:val="it-IT"/>
        </w:rPr>
        <w:tab/>
      </w:r>
      <w:r w:rsidRPr="00545002">
        <w:rPr>
          <w:lang w:val="it-IT"/>
        </w:rPr>
        <w:tab/>
        <w:t>1 ≤ i ≤ N</w:t>
      </w:r>
      <w:r w:rsidRPr="00545002">
        <w:rPr>
          <w:lang w:val="it-IT"/>
        </w:rPr>
        <w:tab/>
      </w:r>
      <w:r w:rsidRPr="00545002">
        <w:rPr>
          <w:lang w:val="it-IT"/>
        </w:rPr>
        <w:tab/>
        <w:t>(2.11)</w:t>
      </w:r>
    </w:p>
    <w:p w:rsidR="00017D4A" w:rsidRPr="00A07D9C" w:rsidRDefault="00017D4A" w:rsidP="00925C8A">
      <w:pPr>
        <w:rPr>
          <w:lang w:val="it-IT"/>
        </w:rPr>
      </w:pPr>
      <w:r w:rsidRPr="00896A6B">
        <w:rPr>
          <w:lang w:val="it-IT"/>
        </w:rPr>
        <w:t>Bước 2. Quy nạp:</w:t>
      </w:r>
      <w:r w:rsidRPr="00A07D9C">
        <w:rPr>
          <w:lang w:val="it-IT"/>
        </w:rPr>
        <w:t xml:space="preserve"> </w:t>
      </w:r>
    </w:p>
    <w:p w:rsidR="00017D4A" w:rsidRPr="00A07D9C" w:rsidRDefault="00017D4A" w:rsidP="0033679F">
      <w:pPr>
        <w:jc w:val="center"/>
        <w:rPr>
          <w:lang w:val="it-IT"/>
        </w:rPr>
      </w:pPr>
      <w:r w:rsidRPr="00545002">
        <w:rPr>
          <w:position w:val="-30"/>
        </w:rPr>
        <w:object w:dxaOrig="2940" w:dyaOrig="720">
          <v:shape id="_x0000_i1038" type="#_x0000_t75" style="width:146.55pt;height:36.4pt" o:ole="">
            <v:imagedata r:id="rId52" o:title=""/>
          </v:shape>
          <o:OLEObject Type="Embed" ProgID="Equation.DSMT4" ShapeID="_x0000_i1038" DrawAspect="Content" ObjectID="_1588290762" r:id="rId53"/>
        </w:object>
      </w:r>
      <w:r w:rsidRPr="00A07D9C">
        <w:rPr>
          <w:lang w:val="it-IT"/>
        </w:rPr>
        <w:t xml:space="preserve">       </w:t>
      </w:r>
      <w:r w:rsidRPr="00545002">
        <w:rPr>
          <w:lang w:val="it-IT"/>
        </w:rPr>
        <w:t>1 ≤ t ≤ T-1, 1 ≤ j ≤ N                  (2.12)</w:t>
      </w:r>
    </w:p>
    <w:p w:rsidR="00017D4A" w:rsidRPr="00545002" w:rsidRDefault="00017D4A" w:rsidP="00925C8A">
      <w:r w:rsidRPr="009968AF">
        <w:rPr>
          <w:lang w:val="it-IT"/>
        </w:rPr>
        <w:t xml:space="preserve">Bước 3. </w:t>
      </w:r>
      <w:r w:rsidRPr="00545002">
        <w:t>Kết thúc:</w:t>
      </w:r>
    </w:p>
    <w:p w:rsidR="00017D4A" w:rsidRPr="00545002" w:rsidRDefault="00017D4A" w:rsidP="0033679F">
      <w:pPr>
        <w:jc w:val="center"/>
      </w:pPr>
      <w:r w:rsidRPr="00545002">
        <w:rPr>
          <w:position w:val="-28"/>
        </w:rPr>
        <w:object w:dxaOrig="1880" w:dyaOrig="680">
          <v:shape id="_x0000_i1039" type="#_x0000_t75" style="width:94pt;height:33.9pt" o:ole="">
            <v:imagedata r:id="rId54" o:title=""/>
          </v:shape>
          <o:OLEObject Type="Embed" ProgID="Equation.DSMT4" ShapeID="_x0000_i1039" DrawAspect="Content" ObjectID="_1588290763" r:id="rId55"/>
        </w:object>
      </w:r>
      <w:r w:rsidRPr="00545002">
        <w:t xml:space="preserve">                           (2.13)</w:t>
      </w:r>
    </w:p>
    <w:p w:rsidR="00017D4A" w:rsidRPr="00545002" w:rsidRDefault="00017D4A" w:rsidP="00925C8A">
      <w:r w:rsidRPr="00545002">
        <w:t>Thủ tục lùi (Backward Procedure)</w:t>
      </w:r>
    </w:p>
    <w:p w:rsidR="00017D4A" w:rsidRPr="00545002" w:rsidRDefault="00017D4A" w:rsidP="00925C8A">
      <w:r w:rsidRPr="00545002">
        <w:t xml:space="preserve">Tương tự ta có thể xét biến lùi </w:t>
      </w:r>
      <w:proofErr w:type="gramStart"/>
      <w:r w:rsidRPr="00545002">
        <w:t>βt(</w:t>
      </w:r>
      <w:proofErr w:type="gramEnd"/>
      <w:r w:rsidRPr="00545002">
        <w:t>i) được định nghĩa như sau:</w:t>
      </w:r>
    </w:p>
    <w:p w:rsidR="00017D4A" w:rsidRPr="00545002" w:rsidRDefault="00017D4A" w:rsidP="0033679F">
      <w:pPr>
        <w:jc w:val="center"/>
      </w:pPr>
      <w:proofErr w:type="gramStart"/>
      <w:r w:rsidRPr="00545002">
        <w:t>β</w:t>
      </w:r>
      <w:r w:rsidRPr="00545002">
        <w:rPr>
          <w:vertAlign w:val="subscript"/>
        </w:rPr>
        <w:t>t</w:t>
      </w:r>
      <w:r w:rsidRPr="00545002">
        <w:t>(</w:t>
      </w:r>
      <w:proofErr w:type="gramEnd"/>
      <w:r w:rsidRPr="00545002">
        <w:t>i) = P(o</w:t>
      </w:r>
      <w:r w:rsidRPr="00545002">
        <w:rPr>
          <w:vertAlign w:val="subscript"/>
        </w:rPr>
        <w:t>t+1</w:t>
      </w:r>
      <w:r w:rsidRPr="00545002">
        <w:t>, o</w:t>
      </w:r>
      <w:r w:rsidRPr="00545002">
        <w:rPr>
          <w:vertAlign w:val="subscript"/>
        </w:rPr>
        <w:t xml:space="preserve">t+2 </w:t>
      </w:r>
      <w:r w:rsidRPr="00545002">
        <w:t>, o</w:t>
      </w:r>
      <w:r w:rsidRPr="00545002">
        <w:rPr>
          <w:vertAlign w:val="subscript"/>
        </w:rPr>
        <w:t xml:space="preserve">T </w:t>
      </w:r>
      <w:r w:rsidRPr="00545002">
        <w:t>, q</w:t>
      </w:r>
      <w:r w:rsidRPr="00545002">
        <w:rPr>
          <w:vertAlign w:val="subscript"/>
        </w:rPr>
        <w:t>t</w:t>
      </w:r>
      <w:r w:rsidRPr="00545002">
        <w:t>=i|λ)</w:t>
      </w:r>
      <w:r w:rsidRPr="00545002">
        <w:tab/>
      </w:r>
      <w:r w:rsidRPr="00545002">
        <w:tab/>
        <w:t>(2.14)</w:t>
      </w:r>
    </w:p>
    <w:p w:rsidR="00017D4A" w:rsidRPr="00545002" w:rsidRDefault="00017D4A" w:rsidP="00925C8A">
      <w:proofErr w:type="gramStart"/>
      <w:r w:rsidRPr="00545002">
        <w:t>β</w:t>
      </w:r>
      <w:r w:rsidRPr="00545002">
        <w:rPr>
          <w:vertAlign w:val="subscript"/>
        </w:rPr>
        <w:t>t</w:t>
      </w:r>
      <w:r w:rsidRPr="00545002">
        <w:t>(</w:t>
      </w:r>
      <w:proofErr w:type="gramEnd"/>
      <w:r w:rsidRPr="00545002">
        <w:t>i) là xác suất của dãy quan sát bộ phận từ thời điểm t+1 đến thời điểm cuối, căn cứ vào trạng thái i tại thời điểm t và mô hình λ. Có thể tính β</w:t>
      </w:r>
      <w:r w:rsidRPr="00545002">
        <w:rPr>
          <w:vertAlign w:val="subscript"/>
        </w:rPr>
        <w:t>t</w:t>
      </w:r>
      <w:r w:rsidRPr="00545002">
        <w:t>(i) bằng phương pháp quy nạp như sau:</w:t>
      </w:r>
    </w:p>
    <w:p w:rsidR="00017D4A" w:rsidRPr="00545002" w:rsidRDefault="00017D4A" w:rsidP="00017D4A">
      <w:pPr>
        <w:widowControl w:val="0"/>
        <w:spacing w:after="200"/>
        <w:ind w:left="641"/>
        <w:rPr>
          <w:b/>
          <w:szCs w:val="26"/>
        </w:rPr>
      </w:pPr>
      <w:r w:rsidRPr="00545002">
        <w:rPr>
          <w:b/>
          <w:szCs w:val="26"/>
        </w:rPr>
        <w:t>Bước 1. Khởi đầu:</w:t>
      </w:r>
    </w:p>
    <w:p w:rsidR="00017D4A" w:rsidRPr="00545002" w:rsidRDefault="00017D4A" w:rsidP="0033679F">
      <w:pPr>
        <w:widowControl w:val="0"/>
        <w:spacing w:after="200"/>
        <w:ind w:left="641"/>
        <w:jc w:val="center"/>
        <w:rPr>
          <w:b/>
          <w:szCs w:val="26"/>
        </w:rPr>
      </w:pPr>
      <w:proofErr w:type="gramStart"/>
      <w:r w:rsidRPr="00545002">
        <w:rPr>
          <w:b/>
          <w:szCs w:val="26"/>
        </w:rPr>
        <w:t>β</w:t>
      </w:r>
      <w:r w:rsidRPr="00545002">
        <w:rPr>
          <w:b/>
          <w:szCs w:val="26"/>
          <w:vertAlign w:val="subscript"/>
        </w:rPr>
        <w:t>T</w:t>
      </w:r>
      <w:r w:rsidRPr="00545002">
        <w:rPr>
          <w:b/>
          <w:szCs w:val="26"/>
        </w:rPr>
        <w:t>(</w:t>
      </w:r>
      <w:proofErr w:type="gramEnd"/>
      <w:r w:rsidRPr="00545002">
        <w:rPr>
          <w:b/>
          <w:szCs w:val="26"/>
        </w:rPr>
        <w:t>i) = 1</w:t>
      </w:r>
      <w:r w:rsidRPr="00545002">
        <w:rPr>
          <w:b/>
          <w:szCs w:val="26"/>
        </w:rPr>
        <w:tab/>
        <w:t>1 ≤ i ≤ N</w:t>
      </w:r>
      <w:r w:rsidRPr="00545002">
        <w:rPr>
          <w:b/>
          <w:szCs w:val="26"/>
        </w:rPr>
        <w:tab/>
        <w:t>(2.15)</w:t>
      </w:r>
    </w:p>
    <w:p w:rsidR="004951C9" w:rsidRDefault="00017D4A" w:rsidP="00017D4A">
      <w:pPr>
        <w:widowControl w:val="0"/>
        <w:spacing w:after="200"/>
        <w:ind w:left="641"/>
        <w:rPr>
          <w:b/>
          <w:szCs w:val="26"/>
        </w:rPr>
      </w:pPr>
      <w:r w:rsidRPr="00545002">
        <w:rPr>
          <w:b/>
          <w:szCs w:val="26"/>
        </w:rPr>
        <w:t>Bước 2. Quy nạp:</w:t>
      </w:r>
    </w:p>
    <w:p w:rsidR="00017D4A" w:rsidRPr="00113D3B" w:rsidRDefault="004951C9" w:rsidP="00113D3B">
      <w:pPr>
        <w:widowControl w:val="0"/>
        <w:spacing w:after="200"/>
        <w:ind w:left="641"/>
        <w:jc w:val="center"/>
        <w:rPr>
          <w:szCs w:val="26"/>
        </w:rPr>
      </w:pPr>
      <w:r w:rsidRPr="004951C9">
        <w:rPr>
          <w:b/>
          <w:position w:val="-30"/>
          <w:szCs w:val="26"/>
        </w:rPr>
        <w:object w:dxaOrig="2560" w:dyaOrig="700">
          <v:shape id="_x0000_i1040" type="#_x0000_t75" style="width:128.75pt;height:36.4pt" o:ole="">
            <v:imagedata r:id="rId56" o:title=""/>
          </v:shape>
          <o:OLEObject Type="Embed" ProgID="Equation.DSMT4" ShapeID="_x0000_i1040" DrawAspect="Content" ObjectID="_1588290764" r:id="rId57"/>
        </w:object>
      </w:r>
      <w:r w:rsidR="000E4886">
        <w:rPr>
          <w:b/>
          <w:szCs w:val="26"/>
        </w:rPr>
        <w:t xml:space="preserve">          </w:t>
      </w:r>
      <w:r w:rsidR="000E4886" w:rsidRPr="000E4886">
        <w:rPr>
          <w:szCs w:val="26"/>
        </w:rPr>
        <w:t>(2.16)</w:t>
      </w:r>
      <w:r w:rsidR="000E4886">
        <w:rPr>
          <w:b/>
          <w:szCs w:val="26"/>
        </w:rPr>
        <w:t xml:space="preserve"> </w:t>
      </w:r>
    </w:p>
    <w:p w:rsidR="00017D4A" w:rsidRPr="00545002" w:rsidRDefault="00017D4A" w:rsidP="0033679F">
      <w:pPr>
        <w:widowControl w:val="0"/>
        <w:spacing w:after="200"/>
        <w:ind w:left="641"/>
        <w:jc w:val="center"/>
        <w:rPr>
          <w:b/>
          <w:szCs w:val="26"/>
          <w:lang w:val="fr-FR"/>
        </w:rPr>
      </w:pPr>
      <w:r w:rsidRPr="00545002">
        <w:rPr>
          <w:b/>
          <w:szCs w:val="26"/>
          <w:lang w:val="fr-FR"/>
        </w:rPr>
        <w:t>t = T – 1, T – 2, …, 1</w:t>
      </w:r>
      <w:r w:rsidRPr="00545002">
        <w:rPr>
          <w:b/>
          <w:szCs w:val="26"/>
          <w:lang w:val="fr-FR"/>
        </w:rPr>
        <w:tab/>
        <w:t>1 ≤ i ≤ N</w:t>
      </w:r>
    </w:p>
    <w:p w:rsidR="00017D4A" w:rsidRDefault="00017D4A" w:rsidP="00017D4A">
      <w:pPr>
        <w:widowControl w:val="0"/>
        <w:spacing w:after="200"/>
        <w:ind w:left="641"/>
        <w:rPr>
          <w:b/>
          <w:szCs w:val="26"/>
          <w:lang w:val="fr-FR"/>
        </w:rPr>
      </w:pPr>
      <w:r w:rsidRPr="00545002">
        <w:rPr>
          <w:b/>
          <w:szCs w:val="26"/>
          <w:lang w:val="fr-FR"/>
        </w:rPr>
        <w:t>Bước 3. Kết thúc:</w:t>
      </w:r>
    </w:p>
    <w:p w:rsidR="00017D4A" w:rsidRPr="000E4886" w:rsidRDefault="00A4313F" w:rsidP="000E4886">
      <w:pPr>
        <w:widowControl w:val="0"/>
        <w:spacing w:after="200"/>
        <w:ind w:left="641"/>
        <w:jc w:val="center"/>
        <w:rPr>
          <w:b/>
          <w:szCs w:val="26"/>
          <w:lang w:val="fr-FR"/>
        </w:rPr>
      </w:pPr>
      <w:r w:rsidRPr="00A4313F">
        <w:rPr>
          <w:b/>
          <w:position w:val="-28"/>
          <w:szCs w:val="26"/>
          <w:lang w:val="fr-FR"/>
        </w:rPr>
        <w:object w:dxaOrig="1820" w:dyaOrig="680">
          <v:shape id="_x0000_i1041" type="#_x0000_t75" style="width:91.5pt;height:33.9pt" o:ole="">
            <v:imagedata r:id="rId58" o:title=""/>
          </v:shape>
          <o:OLEObject Type="Embed" ProgID="Equation.DSMT4" ShapeID="_x0000_i1041" DrawAspect="Content" ObjectID="_1588290765" r:id="rId59"/>
        </w:object>
      </w:r>
      <w:r w:rsidR="000E4886">
        <w:rPr>
          <w:b/>
          <w:szCs w:val="26"/>
          <w:lang w:val="fr-FR"/>
        </w:rPr>
        <w:t xml:space="preserve">  </w:t>
      </w:r>
      <w:r w:rsidR="000E4886" w:rsidRPr="000E4886">
        <w:rPr>
          <w:szCs w:val="26"/>
          <w:lang w:val="fr-FR"/>
        </w:rPr>
        <w:t>(2.17)</w:t>
      </w:r>
    </w:p>
    <w:p w:rsidR="00017D4A" w:rsidRPr="00896A6B" w:rsidRDefault="00017D4A" w:rsidP="004A4C24">
      <w:pPr>
        <w:widowControl w:val="0"/>
        <w:spacing w:after="200"/>
        <w:ind w:firstLine="641"/>
        <w:rPr>
          <w:szCs w:val="26"/>
          <w:lang w:val="fr-FR"/>
        </w:rPr>
      </w:pPr>
      <w:r w:rsidRPr="00896A6B">
        <w:rPr>
          <w:szCs w:val="26"/>
          <w:lang w:val="fr-FR"/>
        </w:rPr>
        <w:t>Ở các phần sau ta sẽ thấy cách áp dụng các thủ tục tiến và lùi trong việc giải quyết vấn đề 3 của mô hình Markov ẩn.</w:t>
      </w:r>
    </w:p>
    <w:p w:rsidR="004C76F0" w:rsidRPr="00896A6B" w:rsidRDefault="004C76F0" w:rsidP="006E7DC6">
      <w:pPr>
        <w:pStyle w:val="C3"/>
        <w:numPr>
          <w:ilvl w:val="0"/>
          <w:numId w:val="0"/>
        </w:numPr>
        <w:outlineLvl w:val="2"/>
        <w:rPr>
          <w:lang w:val="fr-FR"/>
        </w:rPr>
      </w:pPr>
      <w:bookmarkStart w:id="346" w:name="_Toc367651268"/>
      <w:bookmarkStart w:id="347" w:name="_Toc514427251"/>
      <w:bookmarkStart w:id="348" w:name="_Toc514427338"/>
      <w:bookmarkStart w:id="349" w:name="_Toc514432773"/>
      <w:r w:rsidRPr="00896A6B">
        <w:rPr>
          <w:lang w:val="fr-FR"/>
        </w:rPr>
        <w:t>B.2. Thuật toán thứ hai: Tìm dãy trạng thái t</w:t>
      </w:r>
      <w:r w:rsidR="004A4C24" w:rsidRPr="00896A6B">
        <w:rPr>
          <w:lang w:val="fr-FR"/>
        </w:rPr>
        <w:t>ố</w:t>
      </w:r>
      <w:r w:rsidRPr="00896A6B">
        <w:rPr>
          <w:lang w:val="fr-FR"/>
        </w:rPr>
        <w:t>i ưu</w:t>
      </w:r>
      <w:bookmarkEnd w:id="346"/>
      <w:bookmarkEnd w:id="347"/>
      <w:bookmarkEnd w:id="348"/>
      <w:bookmarkEnd w:id="349"/>
    </w:p>
    <w:p w:rsidR="00436727" w:rsidRPr="00896A6B" w:rsidRDefault="00436727" w:rsidP="00436727">
      <w:pPr>
        <w:ind w:firstLine="720"/>
        <w:rPr>
          <w:lang w:val="fr-FR"/>
        </w:rPr>
      </w:pPr>
      <w:r w:rsidRPr="00896A6B">
        <w:rPr>
          <w:lang w:val="fr-FR"/>
        </w:rPr>
        <w:t>Cho dãy quan sát O</w:t>
      </w:r>
      <w:proofErr w:type="gramStart"/>
      <w:r w:rsidRPr="00896A6B">
        <w:rPr>
          <w:lang w:val="fr-FR"/>
        </w:rPr>
        <w:t>=(</w:t>
      </w:r>
      <w:proofErr w:type="gramEnd"/>
      <w:r w:rsidRPr="00896A6B">
        <w:rPr>
          <w:lang w:val="fr-FR"/>
        </w:rPr>
        <w:t>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xml:space="preserve">) và mô hình </w:t>
      </w:r>
      <w:r w:rsidRPr="00545002">
        <w:t>λ</w:t>
      </w:r>
      <w:r w:rsidRPr="00896A6B">
        <w:rPr>
          <w:lang w:val="fr-FR"/>
        </w:rPr>
        <w:t>. Làm thế nào lựa chọn được 1 dãy trạng thái q=(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là tối ưu theo một nghĩa nào đó.</w:t>
      </w:r>
    </w:p>
    <w:p w:rsidR="00436727" w:rsidRPr="00896A6B" w:rsidRDefault="00436727" w:rsidP="00436727">
      <w:pPr>
        <w:ind w:firstLine="720"/>
        <w:rPr>
          <w:lang w:val="fr-FR"/>
        </w:rPr>
      </w:pPr>
      <w:r w:rsidRPr="00896A6B">
        <w:rPr>
          <w:lang w:val="fr-FR"/>
        </w:rPr>
        <w:t xml:space="preserve">Đây là bài toán trong đó ta cố gắng tháo gỡ phần “ẩn” của mô hình để tìm ra dãy trạng thái “đúng” ẩn bên dưới. Không giống như bài toán 1 với kết quả cho ra là chính xác, bài toán 2 có nhiều cách giải quyết, tức là có nhiều cách để tìm ra dãy trạng thái “tối ưu” ứng với dãy quan sát cho trước. Khó khăn nằm ở chỗ định nghĩa dãy trạng thái thế nào là tối ưu – đó là vì có nhiều tiêu chuẩn tối ưu. Một tiêu chuẩn </w:t>
      </w:r>
      <w:r w:rsidRPr="00896A6B">
        <w:rPr>
          <w:lang w:val="fr-FR"/>
        </w:rPr>
        <w:lastRenderedPageBreak/>
        <w:t xml:space="preserve">tối ưu là làm cực đại </w:t>
      </w:r>
      <w:proofErr w:type="gramStart"/>
      <w:r w:rsidRPr="00896A6B">
        <w:rPr>
          <w:lang w:val="fr-FR"/>
        </w:rPr>
        <w:t>P(</w:t>
      </w:r>
      <w:proofErr w:type="gramEnd"/>
      <w:r w:rsidRPr="00896A6B">
        <w:rPr>
          <w:lang w:val="fr-FR"/>
        </w:rPr>
        <w:t>q|O,</w:t>
      </w:r>
      <w:r w:rsidRPr="00545002">
        <w:t>λ</w:t>
      </w:r>
      <w:r w:rsidRPr="00896A6B">
        <w:rPr>
          <w:lang w:val="fr-FR"/>
        </w:rPr>
        <w:t>) cũng là làm cực đại P(q,O|</w:t>
      </w:r>
      <w:r w:rsidRPr="00545002">
        <w:t>λ</w:t>
      </w:r>
      <w:r w:rsidRPr="00896A6B">
        <w:rPr>
          <w:lang w:val="fr-FR"/>
        </w:rPr>
        <w:t>). Phương pháp quy hoạch động để tìm chuỗi trạng thái đơn tốt nhất chính là giải thuật Viterbi sau đây.</w:t>
      </w:r>
    </w:p>
    <w:p w:rsidR="00436727" w:rsidRPr="00896A6B" w:rsidRDefault="00436727" w:rsidP="00436727">
      <w:pPr>
        <w:rPr>
          <w:lang w:val="fr-FR"/>
        </w:rPr>
      </w:pPr>
      <w:r w:rsidRPr="00896A6B">
        <w:rPr>
          <w:lang w:val="fr-FR"/>
        </w:rPr>
        <w:t>Thuật toán Viterbi</w:t>
      </w:r>
    </w:p>
    <w:p w:rsidR="00436727" w:rsidRPr="00896A6B" w:rsidRDefault="00436727" w:rsidP="00436727">
      <w:pPr>
        <w:rPr>
          <w:lang w:val="fr-FR"/>
        </w:rPr>
      </w:pPr>
      <w:r w:rsidRPr="00896A6B">
        <w:rPr>
          <w:lang w:val="fr-FR"/>
        </w:rPr>
        <w:t>Để tìm dãy trạng thái đơn tốt nhất q = (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đối với dãy quan sát O = (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ta định nghĩa đại lượng sau:</w:t>
      </w:r>
    </w:p>
    <w:p w:rsidR="00436727" w:rsidRPr="00545002" w:rsidRDefault="00436727" w:rsidP="002E023B">
      <w:pPr>
        <w:jc w:val="center"/>
      </w:pPr>
      <w:r>
        <w:rPr>
          <w:noProof/>
          <w:lang w:eastAsia="zh-CN"/>
        </w:rPr>
        <w:drawing>
          <wp:inline distT="0" distB="0" distL="0" distR="0" wp14:anchorId="6CDB61BD" wp14:editId="37417BEF">
            <wp:extent cx="3394710" cy="321310"/>
            <wp:effectExtent l="19050" t="0" r="0" b="0"/>
            <wp:docPr id="2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srcRect/>
                    <a:stretch>
                      <a:fillRect/>
                    </a:stretch>
                  </pic:blipFill>
                  <pic:spPr bwMode="auto">
                    <a:xfrm>
                      <a:off x="0" y="0"/>
                      <a:ext cx="3394710" cy="321310"/>
                    </a:xfrm>
                    <a:prstGeom prst="rect">
                      <a:avLst/>
                    </a:prstGeom>
                    <a:noFill/>
                    <a:ln w="9525">
                      <a:noFill/>
                      <a:miter lim="800000"/>
                      <a:headEnd/>
                      <a:tailEnd/>
                    </a:ln>
                  </pic:spPr>
                </pic:pic>
              </a:graphicData>
            </a:graphic>
          </wp:inline>
        </w:drawing>
      </w:r>
    </w:p>
    <w:p w:rsidR="00436727" w:rsidRPr="00545002" w:rsidRDefault="00436727" w:rsidP="00436727">
      <w:proofErr w:type="gramStart"/>
      <w:r w:rsidRPr="00545002">
        <w:rPr>
          <w:i/>
        </w:rPr>
        <w:t>δ</w:t>
      </w:r>
      <w:r w:rsidRPr="00545002">
        <w:rPr>
          <w:i/>
        </w:rPr>
        <w:softHyphen/>
      </w:r>
      <w:r w:rsidRPr="00545002">
        <w:rPr>
          <w:i/>
          <w:vertAlign w:val="subscript"/>
        </w:rPr>
        <w:t>t</w:t>
      </w:r>
      <w:r w:rsidRPr="00545002">
        <w:rPr>
          <w:i/>
        </w:rPr>
        <w:t>(</w:t>
      </w:r>
      <w:proofErr w:type="gramEnd"/>
      <w:r w:rsidRPr="00545002">
        <w:rPr>
          <w:i/>
        </w:rPr>
        <w:t>i)</w:t>
      </w:r>
      <w:r w:rsidRPr="00545002">
        <w:t xml:space="preserve"> là xác suất lớn nhất dọc theo một đường đi đơn tại thời điểm t của t quan sát đầu tiên trong đó có quan sát cuối cùng là ở trạng thái i.</w:t>
      </w:r>
    </w:p>
    <w:p w:rsidR="00436727" w:rsidRPr="00545002" w:rsidRDefault="00436727" w:rsidP="00436727">
      <w:pPr>
        <w:rPr>
          <w:lang w:val="fr-FR"/>
        </w:rPr>
      </w:pPr>
      <w:r w:rsidRPr="00545002">
        <w:rPr>
          <w:lang w:val="fr-FR"/>
        </w:rPr>
        <w:t>Bằng quy nạp ta có:</w:t>
      </w:r>
    </w:p>
    <w:p w:rsidR="00436727" w:rsidRPr="00545002" w:rsidRDefault="00436727" w:rsidP="002E023B">
      <w:pPr>
        <w:jc w:val="center"/>
      </w:pPr>
      <w:r>
        <w:rPr>
          <w:noProof/>
          <w:lang w:eastAsia="zh-CN"/>
        </w:rPr>
        <w:drawing>
          <wp:inline distT="0" distB="0" distL="0" distR="0" wp14:anchorId="663C456E" wp14:editId="31408359">
            <wp:extent cx="3637915" cy="321310"/>
            <wp:effectExtent l="19050" t="0" r="635" b="0"/>
            <wp:docPr id="2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srcRect/>
                    <a:stretch>
                      <a:fillRect/>
                    </a:stretch>
                  </pic:blipFill>
                  <pic:spPr bwMode="auto">
                    <a:xfrm>
                      <a:off x="0" y="0"/>
                      <a:ext cx="3637915" cy="321310"/>
                    </a:xfrm>
                    <a:prstGeom prst="rect">
                      <a:avLst/>
                    </a:prstGeom>
                    <a:noFill/>
                    <a:ln w="9525">
                      <a:noFill/>
                      <a:miter lim="800000"/>
                      <a:headEnd/>
                      <a:tailEnd/>
                    </a:ln>
                  </pic:spPr>
                </pic:pic>
              </a:graphicData>
            </a:graphic>
          </wp:inline>
        </w:drawing>
      </w:r>
    </w:p>
    <w:p w:rsidR="00436727" w:rsidRPr="00545002" w:rsidRDefault="00436727" w:rsidP="00436727">
      <w:r w:rsidRPr="00545002">
        <w:t xml:space="preserve">Ta sử dụng mảng </w:t>
      </w:r>
      <w:proofErr w:type="gramStart"/>
      <w:r w:rsidRPr="00545002">
        <w:rPr>
          <w:i/>
        </w:rPr>
        <w:t>ψ</w:t>
      </w:r>
      <w:r w:rsidRPr="00545002">
        <w:rPr>
          <w:i/>
          <w:vertAlign w:val="subscript"/>
        </w:rPr>
        <w:t>t</w:t>
      </w:r>
      <w:r w:rsidRPr="00545002">
        <w:rPr>
          <w:i/>
        </w:rPr>
        <w:t>(</w:t>
      </w:r>
      <w:proofErr w:type="gramEnd"/>
      <w:r w:rsidRPr="00545002">
        <w:rPr>
          <w:i/>
        </w:rPr>
        <w:t>j)</w:t>
      </w:r>
      <w:r w:rsidRPr="00545002">
        <w:t xml:space="preserve"> để giữa lại các đối số làm cực đại biểu thức trên ứng với mỗi t và j.</w:t>
      </w:r>
    </w:p>
    <w:p w:rsidR="00436727" w:rsidRPr="00545002" w:rsidRDefault="00436727" w:rsidP="00436727">
      <w:pPr>
        <w:rPr>
          <w:lang w:val="it-IT"/>
        </w:rPr>
      </w:pPr>
      <w:r w:rsidRPr="00545002">
        <w:rPr>
          <w:lang w:val="it-IT"/>
        </w:rPr>
        <w:t>Bước 1. Khởi tạo:</w:t>
      </w:r>
    </w:p>
    <w:p w:rsidR="00436727" w:rsidRPr="00545002" w:rsidRDefault="005369AA" w:rsidP="002E023B">
      <w:pPr>
        <w:jc w:val="center"/>
        <w:rPr>
          <w:i/>
          <w:lang w:val="it-IT"/>
        </w:rPr>
      </w:pPr>
      <w:r>
        <w:rPr>
          <w:i/>
          <w:noProof/>
        </w:rPr>
        <w:pict>
          <v:rect id="_x0000_s1571" style="position:absolute;left:0;text-align:left;margin-left:348.75pt;margin-top:15.6pt;width:63pt;height:23.25pt;z-index:251954176" strokecolor="white">
            <v:textbox style="mso-next-textbox:#_x0000_s1571">
              <w:txbxContent>
                <w:p w:rsidR="00034A8A" w:rsidRPr="00847FEC" w:rsidRDefault="00034A8A" w:rsidP="00436727">
                  <w:pPr>
                    <w:rPr>
                      <w:szCs w:val="26"/>
                    </w:rPr>
                  </w:pPr>
                  <w:r w:rsidRPr="00090107">
                    <w:rPr>
                      <w:b/>
                      <w:szCs w:val="26"/>
                    </w:rPr>
                    <w:t>(2.20</w:t>
                  </w:r>
                  <w:r>
                    <w:rPr>
                      <w:szCs w:val="26"/>
                    </w:rPr>
                    <w:t>)</w:t>
                  </w:r>
                </w:p>
              </w:txbxContent>
            </v:textbox>
          </v:rect>
        </w:pict>
      </w:r>
      <w:proofErr w:type="gramStart"/>
      <w:r w:rsidR="00436727" w:rsidRPr="00545002">
        <w:rPr>
          <w:i/>
        </w:rPr>
        <w:t>δ</w:t>
      </w:r>
      <w:r w:rsidR="00436727" w:rsidRPr="00545002">
        <w:rPr>
          <w:i/>
          <w:vertAlign w:val="subscript"/>
          <w:lang w:val="it-IT"/>
        </w:rPr>
        <w:t>1</w:t>
      </w:r>
      <w:r w:rsidR="00436727" w:rsidRPr="00545002">
        <w:rPr>
          <w:i/>
          <w:lang w:val="it-IT"/>
        </w:rPr>
        <w:t>(</w:t>
      </w:r>
      <w:proofErr w:type="gramEnd"/>
      <w:r w:rsidR="00436727" w:rsidRPr="00545002">
        <w:rPr>
          <w:i/>
          <w:lang w:val="it-IT"/>
        </w:rPr>
        <w:t xml:space="preserve">i) = </w:t>
      </w:r>
      <w:r w:rsidR="00436727" w:rsidRPr="00545002">
        <w:rPr>
          <w:i/>
        </w:rPr>
        <w:t>π</w:t>
      </w:r>
      <w:r w:rsidR="00436727" w:rsidRPr="00545002">
        <w:rPr>
          <w:i/>
          <w:vertAlign w:val="subscript"/>
          <w:lang w:val="it-IT"/>
        </w:rPr>
        <w:t>i</w:t>
      </w:r>
      <w:r w:rsidR="00436727" w:rsidRPr="00545002">
        <w:rPr>
          <w:i/>
          <w:lang w:val="it-IT"/>
        </w:rPr>
        <w:t>b</w:t>
      </w:r>
      <w:r w:rsidR="00436727" w:rsidRPr="00545002">
        <w:rPr>
          <w:i/>
          <w:vertAlign w:val="subscript"/>
          <w:lang w:val="it-IT"/>
        </w:rPr>
        <w:t>i</w:t>
      </w:r>
      <w:r w:rsidR="00436727" w:rsidRPr="00545002">
        <w:rPr>
          <w:i/>
          <w:lang w:val="it-IT"/>
        </w:rPr>
        <w:t>(o</w:t>
      </w:r>
      <w:r w:rsidR="00436727" w:rsidRPr="00545002">
        <w:rPr>
          <w:i/>
          <w:vertAlign w:val="subscript"/>
          <w:lang w:val="it-IT"/>
        </w:rPr>
        <w:t>1</w:t>
      </w:r>
      <w:r w:rsidR="00436727" w:rsidRPr="00545002">
        <w:rPr>
          <w:i/>
          <w:lang w:val="it-IT"/>
        </w:rPr>
        <w:softHyphen/>
        <w:t>)</w:t>
      </w:r>
      <w:r w:rsidR="00436727" w:rsidRPr="00545002">
        <w:rPr>
          <w:i/>
          <w:lang w:val="it-IT"/>
        </w:rPr>
        <w:tab/>
        <w:t xml:space="preserve">                      1 ≤ i ≤ N</w:t>
      </w:r>
    </w:p>
    <w:p w:rsidR="00436727" w:rsidRPr="00545002" w:rsidRDefault="002E023B" w:rsidP="002E023B">
      <w:pPr>
        <w:rPr>
          <w:i/>
        </w:rPr>
      </w:pPr>
      <w:r>
        <w:rPr>
          <w:i/>
          <w:lang w:val="it-IT"/>
        </w:rPr>
        <w:t xml:space="preserve">                             </w:t>
      </w:r>
      <w:proofErr w:type="gramStart"/>
      <w:r w:rsidR="00436727" w:rsidRPr="00545002">
        <w:rPr>
          <w:i/>
        </w:rPr>
        <w:t>ψ</w:t>
      </w:r>
      <w:r w:rsidR="00436727" w:rsidRPr="00545002">
        <w:rPr>
          <w:i/>
          <w:vertAlign w:val="subscript"/>
        </w:rPr>
        <w:t>1</w:t>
      </w:r>
      <w:r w:rsidR="00436727" w:rsidRPr="00545002">
        <w:rPr>
          <w:i/>
        </w:rPr>
        <w:t>(</w:t>
      </w:r>
      <w:proofErr w:type="gramEnd"/>
      <w:r w:rsidR="00436727" w:rsidRPr="00545002">
        <w:rPr>
          <w:i/>
        </w:rPr>
        <w:t>i) = 0</w:t>
      </w:r>
    </w:p>
    <w:p w:rsidR="00436727" w:rsidRPr="00545002" w:rsidRDefault="00436727" w:rsidP="00436727">
      <w:r w:rsidRPr="00545002">
        <w:t>Bước 2. Vòng lặp:</w:t>
      </w:r>
    </w:p>
    <w:p w:rsidR="00436727" w:rsidRPr="00545002" w:rsidRDefault="00436727" w:rsidP="002E023B">
      <w:pPr>
        <w:jc w:val="center"/>
      </w:pPr>
      <w:r>
        <w:rPr>
          <w:noProof/>
          <w:lang w:eastAsia="zh-CN"/>
        </w:rPr>
        <w:drawing>
          <wp:inline distT="0" distB="0" distL="0" distR="0" wp14:anchorId="12FBC6E0" wp14:editId="6009352C">
            <wp:extent cx="4436110" cy="720090"/>
            <wp:effectExtent l="19050" t="0" r="2540" b="0"/>
            <wp:docPr id="24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cstate="print"/>
                    <a:srcRect/>
                    <a:stretch>
                      <a:fillRect/>
                    </a:stretch>
                  </pic:blipFill>
                  <pic:spPr bwMode="auto">
                    <a:xfrm>
                      <a:off x="0" y="0"/>
                      <a:ext cx="4436110" cy="720090"/>
                    </a:xfrm>
                    <a:prstGeom prst="rect">
                      <a:avLst/>
                    </a:prstGeom>
                    <a:noFill/>
                    <a:ln w="9525">
                      <a:noFill/>
                      <a:miter lim="800000"/>
                      <a:headEnd/>
                      <a:tailEnd/>
                    </a:ln>
                  </pic:spPr>
                </pic:pic>
              </a:graphicData>
            </a:graphic>
          </wp:inline>
        </w:drawing>
      </w:r>
    </w:p>
    <w:p w:rsidR="00436727" w:rsidRPr="00545002" w:rsidRDefault="00436727" w:rsidP="00436727">
      <w:r w:rsidRPr="00545002">
        <w:t>Bước 3. Kết thúc:</w:t>
      </w:r>
    </w:p>
    <w:p w:rsidR="00436727" w:rsidRPr="00545002" w:rsidRDefault="00436727" w:rsidP="002E023B">
      <w:pPr>
        <w:jc w:val="center"/>
      </w:pPr>
      <w:r>
        <w:rPr>
          <w:noProof/>
          <w:lang w:eastAsia="zh-CN"/>
        </w:rPr>
        <w:drawing>
          <wp:inline distT="0" distB="0" distL="0" distR="0" wp14:anchorId="5C49C2DB" wp14:editId="14C53EA7">
            <wp:extent cx="2198370" cy="826770"/>
            <wp:effectExtent l="19050" t="0" r="0" b="0"/>
            <wp:docPr id="2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cstate="print"/>
                    <a:srcRect/>
                    <a:stretch>
                      <a:fillRect/>
                    </a:stretch>
                  </pic:blipFill>
                  <pic:spPr bwMode="auto">
                    <a:xfrm>
                      <a:off x="0" y="0"/>
                      <a:ext cx="2198370" cy="826770"/>
                    </a:xfrm>
                    <a:prstGeom prst="rect">
                      <a:avLst/>
                    </a:prstGeom>
                    <a:noFill/>
                    <a:ln w="9525">
                      <a:noFill/>
                      <a:miter lim="800000"/>
                      <a:headEnd/>
                      <a:tailEnd/>
                    </a:ln>
                  </pic:spPr>
                </pic:pic>
              </a:graphicData>
            </a:graphic>
          </wp:inline>
        </w:drawing>
      </w:r>
    </w:p>
    <w:p w:rsidR="00436727" w:rsidRPr="00545002" w:rsidRDefault="00436727" w:rsidP="00436727">
      <w:r w:rsidRPr="00545002">
        <w:t>Bước 4. Quay ngược lại tìm đường đi (dãy trạng thái):</w:t>
      </w:r>
    </w:p>
    <w:p w:rsidR="00436727" w:rsidRDefault="00436727" w:rsidP="002E023B">
      <w:pPr>
        <w:pStyle w:val="C3"/>
        <w:numPr>
          <w:ilvl w:val="0"/>
          <w:numId w:val="0"/>
        </w:numPr>
        <w:jc w:val="center"/>
      </w:pPr>
      <w:r>
        <w:rPr>
          <w:b w:val="0"/>
          <w:noProof/>
          <w:lang w:eastAsia="zh-CN"/>
        </w:rPr>
        <w:drawing>
          <wp:inline distT="0" distB="0" distL="0" distR="0" wp14:anchorId="6E014024" wp14:editId="41069D1D">
            <wp:extent cx="4290060" cy="311150"/>
            <wp:effectExtent l="19050" t="0" r="0" b="0"/>
            <wp:docPr id="25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cstate="print"/>
                    <a:srcRect/>
                    <a:stretch>
                      <a:fillRect/>
                    </a:stretch>
                  </pic:blipFill>
                  <pic:spPr bwMode="auto">
                    <a:xfrm>
                      <a:off x="0" y="0"/>
                      <a:ext cx="4290060" cy="311150"/>
                    </a:xfrm>
                    <a:prstGeom prst="rect">
                      <a:avLst/>
                    </a:prstGeom>
                    <a:noFill/>
                    <a:ln w="9525">
                      <a:noFill/>
                      <a:miter lim="800000"/>
                      <a:headEnd/>
                      <a:tailEnd/>
                    </a:ln>
                  </pic:spPr>
                </pic:pic>
              </a:graphicData>
            </a:graphic>
          </wp:inline>
        </w:drawing>
      </w:r>
    </w:p>
    <w:p w:rsidR="004C76F0" w:rsidRDefault="004C76F0" w:rsidP="006E7DC6">
      <w:pPr>
        <w:pStyle w:val="C3"/>
        <w:numPr>
          <w:ilvl w:val="0"/>
          <w:numId w:val="0"/>
        </w:numPr>
        <w:outlineLvl w:val="2"/>
      </w:pPr>
      <w:bookmarkStart w:id="350" w:name="_Toc367651269"/>
      <w:bookmarkStart w:id="351" w:name="_Toc514427252"/>
      <w:bookmarkStart w:id="352" w:name="_Toc514427339"/>
      <w:bookmarkStart w:id="353" w:name="_Toc514432774"/>
      <w:r>
        <w:t>B.3. Thuật toán thứ ba: Ước lượng tham số của mô hình</w:t>
      </w:r>
      <w:bookmarkEnd w:id="350"/>
      <w:bookmarkEnd w:id="351"/>
      <w:bookmarkEnd w:id="352"/>
      <w:bookmarkEnd w:id="353"/>
    </w:p>
    <w:p w:rsidR="00925C8A" w:rsidRPr="00545002" w:rsidRDefault="00925C8A" w:rsidP="008739BB">
      <w:pPr>
        <w:ind w:firstLine="720"/>
      </w:pPr>
      <w:r w:rsidRPr="00545002">
        <w:t xml:space="preserve">Cần phải điều chỉnh các tham số của mô hình như thế nào để </w:t>
      </w:r>
      <w:proofErr w:type="gramStart"/>
      <w:r w:rsidRPr="00545002">
        <w:t>P(</w:t>
      </w:r>
      <w:proofErr w:type="gramEnd"/>
      <w:r w:rsidRPr="00545002">
        <w:t>O|λ) đạt cực đại.</w:t>
      </w:r>
      <w:r w:rsidR="008739BB">
        <w:t xml:space="preserve"> </w:t>
      </w:r>
      <w:r w:rsidRPr="00545002">
        <w:t xml:space="preserve">Đây là bài toán tối ưu tham số mô hình để mô tả tốt nhất dãy quan sát cho trước. Dãy quan sát dùng để hiệu chỉnh các tham số của mô hình được gọi là dãy </w:t>
      </w:r>
      <w:r w:rsidRPr="00545002">
        <w:lastRenderedPageBreak/>
        <w:t>huấn luyện. Bài toán huấn luyện là bài toán cốt lõi nhất trong 3 bài toán vì nó cho phép ta tối ưu các tham số mô hình với dữ liệu huấn luyện, tức là tạo ra mô hình tốt nhất cho hiện tượng thực tế.</w:t>
      </w:r>
    </w:p>
    <w:p w:rsidR="00925C8A" w:rsidRPr="00545002" w:rsidRDefault="00925C8A" w:rsidP="008739BB">
      <w:pPr>
        <w:ind w:firstLine="720"/>
      </w:pPr>
      <w:r w:rsidRPr="00545002">
        <w:t xml:space="preserve">Không có cách nào giải quyết tập tham số mô hình để làm cực đại xác suất của dãy quan sát một cách chặt chẽ. Tuy nhiên, ta có thể hiệu chỉnh các tham số của mô hình λ = (A, B, π) để xác suất </w:t>
      </w:r>
      <w:proofErr w:type="gramStart"/>
      <w:r w:rsidRPr="00545002">
        <w:t>P(</w:t>
      </w:r>
      <w:proofErr w:type="gramEnd"/>
      <w:r w:rsidRPr="00545002">
        <w:t>O|λ) đạt cực đại địa phương bằng cách dùng phương pháp ước lượng Baum-Welch, còn gọi là phương pháp cực đại kỳ vọng (expectation maximization – EM).</w:t>
      </w:r>
    </w:p>
    <w:p w:rsidR="00925C8A" w:rsidRPr="00545002" w:rsidRDefault="00925C8A" w:rsidP="00925C8A">
      <w:r w:rsidRPr="00545002">
        <w:t xml:space="preserve">Để mô tả thủ tục ước lượng lại tham số mô hình, đầu tiên ta định nghĩa </w:t>
      </w:r>
      <w:proofErr w:type="gramStart"/>
      <w:r w:rsidRPr="00545002">
        <w:rPr>
          <w:i/>
        </w:rPr>
        <w:t>ξ</w:t>
      </w:r>
      <w:r w:rsidRPr="00545002">
        <w:rPr>
          <w:i/>
          <w:vertAlign w:val="subscript"/>
        </w:rPr>
        <w:t>t</w:t>
      </w:r>
      <w:r w:rsidRPr="00545002">
        <w:rPr>
          <w:i/>
        </w:rPr>
        <w:t>(</w:t>
      </w:r>
      <w:proofErr w:type="gramEnd"/>
      <w:r w:rsidRPr="00545002">
        <w:rPr>
          <w:i/>
        </w:rPr>
        <w:t xml:space="preserve">i,j) </w:t>
      </w:r>
      <w:r w:rsidRPr="00545002">
        <w:t>là xác suất có trạng thái i tại thời điểm t và trạng thái j tại thời điểm t+1 với mô hình λ và dãy quan sát O đã cho, tức là:</w:t>
      </w:r>
    </w:p>
    <w:p w:rsidR="00925C8A" w:rsidRPr="00545002" w:rsidRDefault="00925C8A" w:rsidP="00A4313F">
      <w:pPr>
        <w:jc w:val="center"/>
        <w:rPr>
          <w:lang w:val="it-IT"/>
        </w:rPr>
      </w:pPr>
      <w:proofErr w:type="gramStart"/>
      <w:r w:rsidRPr="00545002">
        <w:rPr>
          <w:i/>
        </w:rPr>
        <w:t>ξ</w:t>
      </w:r>
      <w:r w:rsidRPr="00545002">
        <w:rPr>
          <w:i/>
          <w:vertAlign w:val="subscript"/>
          <w:lang w:val="it-IT"/>
        </w:rPr>
        <w:t>t</w:t>
      </w:r>
      <w:r w:rsidRPr="00545002">
        <w:rPr>
          <w:i/>
          <w:lang w:val="it-IT"/>
        </w:rPr>
        <w:t>(</w:t>
      </w:r>
      <w:proofErr w:type="gramEnd"/>
      <w:r w:rsidRPr="00545002">
        <w:rPr>
          <w:i/>
          <w:lang w:val="it-IT"/>
        </w:rPr>
        <w:t>i,j) = P(q</w:t>
      </w:r>
      <w:r w:rsidRPr="00545002">
        <w:rPr>
          <w:i/>
          <w:lang w:val="it-IT"/>
        </w:rPr>
        <w:softHyphen/>
      </w:r>
      <w:r w:rsidRPr="00545002">
        <w:rPr>
          <w:i/>
          <w:vertAlign w:val="subscript"/>
          <w:lang w:val="it-IT"/>
        </w:rPr>
        <w:t>t</w:t>
      </w:r>
      <w:r w:rsidRPr="00545002">
        <w:rPr>
          <w:i/>
          <w:lang w:val="it-IT"/>
        </w:rPr>
        <w:t xml:space="preserve"> = i, q</w:t>
      </w:r>
      <w:r w:rsidRPr="00545002">
        <w:rPr>
          <w:i/>
          <w:vertAlign w:val="subscript"/>
          <w:lang w:val="it-IT"/>
        </w:rPr>
        <w:t xml:space="preserve">t+1 </w:t>
      </w:r>
      <w:r w:rsidRPr="00545002">
        <w:rPr>
          <w:i/>
          <w:lang w:val="it-IT"/>
        </w:rPr>
        <w:t>= j|O,</w:t>
      </w:r>
      <w:r w:rsidRPr="00545002">
        <w:rPr>
          <w:i/>
        </w:rPr>
        <w:t>λ</w:t>
      </w:r>
      <w:r w:rsidRPr="00545002">
        <w:rPr>
          <w:i/>
          <w:lang w:val="it-IT"/>
        </w:rPr>
        <w:t>)</w:t>
      </w:r>
      <w:r w:rsidRPr="00545002">
        <w:rPr>
          <w:i/>
          <w:lang w:val="it-IT"/>
        </w:rPr>
        <w:tab/>
      </w:r>
      <w:r w:rsidRPr="00545002">
        <w:rPr>
          <w:i/>
          <w:lang w:val="it-IT"/>
        </w:rPr>
        <w:tab/>
      </w:r>
      <w:r w:rsidRPr="00545002">
        <w:rPr>
          <w:i/>
          <w:lang w:val="it-IT"/>
        </w:rPr>
        <w:tab/>
      </w:r>
      <w:r w:rsidRPr="00545002">
        <w:rPr>
          <w:i/>
          <w:lang w:val="it-IT"/>
        </w:rPr>
        <w:tab/>
      </w:r>
      <w:r w:rsidRPr="00545002">
        <w:rPr>
          <w:lang w:val="it-IT"/>
        </w:rPr>
        <w:t>(2.25)</w:t>
      </w:r>
    </w:p>
    <w:p w:rsidR="00925C8A" w:rsidRDefault="00925C8A" w:rsidP="00925C8A">
      <w:pPr>
        <w:rPr>
          <w:lang w:val="it-IT"/>
        </w:rPr>
      </w:pPr>
      <w:r w:rsidRPr="00545002">
        <w:rPr>
          <w:lang w:val="it-IT"/>
        </w:rPr>
        <w:t xml:space="preserve">Từ định nghĩa các biến tiến và biến lùi trong bài toán 1, ta có thể viết lại </w:t>
      </w:r>
      <w:r w:rsidRPr="00545002">
        <w:rPr>
          <w:i/>
        </w:rPr>
        <w:t>ξ</w:t>
      </w:r>
      <w:r w:rsidRPr="00545002">
        <w:rPr>
          <w:i/>
          <w:vertAlign w:val="subscript"/>
          <w:lang w:val="it-IT"/>
        </w:rPr>
        <w:t>t</w:t>
      </w:r>
      <w:r w:rsidRPr="00545002">
        <w:rPr>
          <w:i/>
          <w:lang w:val="it-IT"/>
        </w:rPr>
        <w:t xml:space="preserve">(i,j) </w:t>
      </w:r>
      <w:r w:rsidRPr="00545002">
        <w:rPr>
          <w:lang w:val="it-IT"/>
        </w:rPr>
        <w:t>dưới dạng như sau:</w:t>
      </w:r>
    </w:p>
    <w:p w:rsidR="00A4313F" w:rsidRDefault="00052D9F" w:rsidP="00052D9F">
      <w:pPr>
        <w:jc w:val="center"/>
        <w:rPr>
          <w:lang w:val="it-IT"/>
        </w:rPr>
      </w:pPr>
      <w:r>
        <w:rPr>
          <w:lang w:val="it-IT"/>
        </w:rPr>
        <w:t xml:space="preserve">                          </w:t>
      </w:r>
      <w:r w:rsidR="00C97F58" w:rsidRPr="00C97F58">
        <w:rPr>
          <w:position w:val="-28"/>
          <w:lang w:val="it-IT"/>
        </w:rPr>
        <w:object w:dxaOrig="3120" w:dyaOrig="660">
          <v:shape id="_x0000_i1042" type="#_x0000_t75" style="width:155pt;height:33.9pt" o:ole="">
            <v:imagedata r:id="rId65" o:title=""/>
          </v:shape>
          <o:OLEObject Type="Embed" ProgID="Equation.DSMT4" ShapeID="_x0000_i1042" DrawAspect="Content" ObjectID="_1588290766" r:id="rId66"/>
        </w:object>
      </w:r>
      <w:r>
        <w:rPr>
          <w:lang w:val="it-IT"/>
        </w:rPr>
        <w:t xml:space="preserve">                 </w:t>
      </w:r>
      <w:r w:rsidRPr="00545002">
        <w:rPr>
          <w:lang w:val="it-IT"/>
        </w:rPr>
        <w:t>(2.2</w:t>
      </w:r>
      <w:r>
        <w:rPr>
          <w:lang w:val="it-IT"/>
        </w:rPr>
        <w:t>6</w:t>
      </w:r>
      <w:r w:rsidRPr="00545002">
        <w:rPr>
          <w:lang w:val="it-IT"/>
        </w:rPr>
        <w:t>)</w:t>
      </w:r>
    </w:p>
    <w:p w:rsidR="00C97F58" w:rsidRDefault="00C97F58" w:rsidP="00C97F58">
      <w:pPr>
        <w:jc w:val="center"/>
        <w:rPr>
          <w:lang w:val="it-IT"/>
        </w:rPr>
      </w:pPr>
      <w:r>
        <w:rPr>
          <w:lang w:val="it-IT"/>
        </w:rPr>
        <w:t xml:space="preserve">        </w:t>
      </w:r>
      <w:r w:rsidRPr="00C97F58">
        <w:rPr>
          <w:position w:val="-28"/>
          <w:lang w:val="it-IT"/>
        </w:rPr>
        <w:object w:dxaOrig="2299" w:dyaOrig="700">
          <v:shape id="_x0000_i1043" type="#_x0000_t75" style="width:114.35pt;height:36.4pt" o:ole="">
            <v:imagedata r:id="rId67" o:title=""/>
          </v:shape>
          <o:OLEObject Type="Embed" ProgID="Equation.DSMT4" ShapeID="_x0000_i1043" DrawAspect="Content" ObjectID="_1588290767" r:id="rId68"/>
        </w:object>
      </w:r>
    </w:p>
    <w:p w:rsidR="00C97F58" w:rsidRPr="00545002" w:rsidRDefault="00C97F58" w:rsidP="00C97F58">
      <w:pPr>
        <w:jc w:val="center"/>
        <w:rPr>
          <w:lang w:val="it-IT"/>
        </w:rPr>
      </w:pPr>
      <w:r>
        <w:rPr>
          <w:lang w:val="it-IT"/>
        </w:rPr>
        <w:t xml:space="preserve">                 </w:t>
      </w:r>
      <w:r w:rsidRPr="00C97F58">
        <w:rPr>
          <w:position w:val="-60"/>
          <w:lang w:val="it-IT"/>
        </w:rPr>
        <w:object w:dxaOrig="2980" w:dyaOrig="1020">
          <v:shape id="_x0000_i1044" type="#_x0000_t75" style="width:148.25pt;height:51.65pt" o:ole="">
            <v:imagedata r:id="rId69" o:title=""/>
          </v:shape>
          <o:OLEObject Type="Embed" ProgID="Equation.DSMT4" ShapeID="_x0000_i1044" DrawAspect="Content" ObjectID="_1588290768" r:id="rId70"/>
        </w:object>
      </w:r>
    </w:p>
    <w:p w:rsidR="00925C8A" w:rsidRPr="00457DEB" w:rsidRDefault="00925C8A" w:rsidP="00925C8A">
      <w:pPr>
        <w:rPr>
          <w:lang w:val="it-IT"/>
        </w:rPr>
      </w:pPr>
    </w:p>
    <w:p w:rsidR="00925C8A" w:rsidRPr="00457DEB" w:rsidRDefault="00925C8A" w:rsidP="00925C8A">
      <w:pPr>
        <w:rPr>
          <w:lang w:val="it-IT"/>
        </w:rPr>
      </w:pPr>
      <w:r w:rsidRPr="00457DEB">
        <w:rPr>
          <w:lang w:val="it-IT"/>
        </w:rPr>
        <w:t xml:space="preserve">Định nghĩa </w:t>
      </w:r>
      <w:r w:rsidRPr="00545002">
        <w:rPr>
          <w:i/>
        </w:rPr>
        <w:t>γ</w:t>
      </w:r>
      <w:r w:rsidRPr="00457DEB">
        <w:rPr>
          <w:i/>
          <w:vertAlign w:val="subscript"/>
          <w:lang w:val="it-IT"/>
        </w:rPr>
        <w:t>t</w:t>
      </w:r>
      <w:r w:rsidRPr="00457DEB">
        <w:rPr>
          <w:i/>
          <w:lang w:val="it-IT"/>
        </w:rPr>
        <w:t>(i)</w:t>
      </w:r>
      <w:r w:rsidRPr="00457DEB">
        <w:rPr>
          <w:lang w:val="it-IT"/>
        </w:rPr>
        <w:t xml:space="preserve"> là xác suất trạng thái i ở thời điểm t với dãy quan sát O và mô hình </w:t>
      </w:r>
      <w:r w:rsidRPr="00545002">
        <w:t>λ</w:t>
      </w:r>
      <w:r w:rsidRPr="00457DEB">
        <w:rPr>
          <w:lang w:val="it-IT"/>
        </w:rPr>
        <w:t xml:space="preserve">, vì vậy ta có mối liên hệ giữa </w:t>
      </w:r>
      <w:r w:rsidRPr="00545002">
        <w:rPr>
          <w:i/>
        </w:rPr>
        <w:t>γ</w:t>
      </w:r>
      <w:r w:rsidRPr="00457DEB">
        <w:rPr>
          <w:i/>
          <w:vertAlign w:val="subscript"/>
          <w:lang w:val="it-IT"/>
        </w:rPr>
        <w:t>t</w:t>
      </w:r>
      <w:r w:rsidRPr="00457DEB">
        <w:rPr>
          <w:i/>
          <w:lang w:val="it-IT"/>
        </w:rPr>
        <w:t xml:space="preserve">(i) </w:t>
      </w:r>
      <w:r w:rsidRPr="00457DEB">
        <w:rPr>
          <w:lang w:val="it-IT"/>
        </w:rPr>
        <w:t xml:space="preserve">với </w:t>
      </w:r>
      <w:r w:rsidRPr="00545002">
        <w:rPr>
          <w:i/>
        </w:rPr>
        <w:t>ξ</w:t>
      </w:r>
      <w:r w:rsidRPr="00457DEB">
        <w:rPr>
          <w:i/>
          <w:vertAlign w:val="subscript"/>
          <w:lang w:val="it-IT"/>
        </w:rPr>
        <w:t>t</w:t>
      </w:r>
      <w:r w:rsidRPr="00457DEB">
        <w:rPr>
          <w:i/>
          <w:lang w:val="it-IT"/>
        </w:rPr>
        <w:t>(i,j)</w:t>
      </w:r>
      <w:r w:rsidRPr="00457DEB">
        <w:rPr>
          <w:lang w:val="it-IT"/>
        </w:rPr>
        <w:t xml:space="preserve"> như sau:</w:t>
      </w:r>
    </w:p>
    <w:p w:rsidR="00925C8A" w:rsidRPr="00457DEB" w:rsidRDefault="00D3019E" w:rsidP="00D3019E">
      <w:pPr>
        <w:jc w:val="center"/>
        <w:rPr>
          <w:lang w:val="it-IT"/>
        </w:rPr>
      </w:pPr>
      <w:r w:rsidRPr="00457DEB">
        <w:rPr>
          <w:lang w:val="it-IT"/>
        </w:rPr>
        <w:t xml:space="preserve">                                </w:t>
      </w:r>
      <w:r w:rsidR="00AE20DD" w:rsidRPr="00AE20DD">
        <w:rPr>
          <w:position w:val="-28"/>
        </w:rPr>
        <w:object w:dxaOrig="1620" w:dyaOrig="680">
          <v:shape id="_x0000_i1045" type="#_x0000_t75" style="width:81.3pt;height:33.9pt" o:ole="">
            <v:imagedata r:id="rId71" o:title=""/>
          </v:shape>
          <o:OLEObject Type="Embed" ProgID="Equation.DSMT4" ShapeID="_x0000_i1045" DrawAspect="Content" ObjectID="_1588290769" r:id="rId72"/>
        </w:object>
      </w:r>
      <w:r w:rsidRPr="00457DEB">
        <w:rPr>
          <w:lang w:val="it-IT"/>
        </w:rPr>
        <w:t xml:space="preserve">                          </w:t>
      </w:r>
      <w:r w:rsidRPr="00545002">
        <w:rPr>
          <w:lang w:val="it-IT"/>
        </w:rPr>
        <w:t>(2.2</w:t>
      </w:r>
      <w:r>
        <w:rPr>
          <w:lang w:val="it-IT"/>
        </w:rPr>
        <w:t>7</w:t>
      </w:r>
      <w:r w:rsidRPr="00545002">
        <w:rPr>
          <w:lang w:val="it-IT"/>
        </w:rPr>
        <w:t>)</w:t>
      </w:r>
    </w:p>
    <w:p w:rsidR="00925C8A" w:rsidRPr="00457DEB" w:rsidRDefault="00925C8A" w:rsidP="00925C8A">
      <w:pPr>
        <w:rPr>
          <w:lang w:val="it-IT"/>
        </w:rPr>
      </w:pPr>
      <w:r w:rsidRPr="00457DEB">
        <w:rPr>
          <w:lang w:val="it-IT"/>
        </w:rPr>
        <w:t xml:space="preserve">Nếu lấy tổng </w:t>
      </w:r>
      <w:r w:rsidRPr="00545002">
        <w:rPr>
          <w:i/>
        </w:rPr>
        <w:t>γ</w:t>
      </w:r>
      <w:r w:rsidRPr="00457DEB">
        <w:rPr>
          <w:i/>
          <w:vertAlign w:val="subscript"/>
          <w:lang w:val="it-IT"/>
        </w:rPr>
        <w:t>t</w:t>
      </w:r>
      <w:r w:rsidRPr="00457DEB">
        <w:rPr>
          <w:i/>
          <w:lang w:val="it-IT"/>
        </w:rPr>
        <w:t>(i)</w:t>
      </w:r>
      <w:r w:rsidRPr="00457DEB">
        <w:rPr>
          <w:lang w:val="it-IT"/>
        </w:rPr>
        <w:t xml:space="preserve"> theo thời gian t, ta nhận được đại lượng chính là kỳ vọng số lần hệ thống ở trạng thái i, hay tương đương với kỳ vọng số chuyển đổi trạng thái được thực hiện từ trạng thái i (nếu bỏ qua t = T trong phép lấy tổng). Tương tự, lấy tổng </w:t>
      </w:r>
      <w:r w:rsidRPr="00545002">
        <w:rPr>
          <w:i/>
        </w:rPr>
        <w:t>ξ</w:t>
      </w:r>
      <w:r w:rsidRPr="00457DEB">
        <w:rPr>
          <w:i/>
          <w:vertAlign w:val="subscript"/>
          <w:lang w:val="it-IT"/>
        </w:rPr>
        <w:t>t</w:t>
      </w:r>
      <w:r w:rsidRPr="00457DEB">
        <w:rPr>
          <w:i/>
          <w:lang w:val="it-IT"/>
        </w:rPr>
        <w:t>(i,j)</w:t>
      </w:r>
      <w:r w:rsidRPr="00457DEB">
        <w:rPr>
          <w:lang w:val="it-IT"/>
        </w:rPr>
        <w:t>theo t (từ t = 1 đến t = T-1) là kỳ vọng số lần chuyển đổi từ trạng thái i sang trạng thái j, tức là :</w:t>
      </w:r>
    </w:p>
    <w:p w:rsidR="00AE20DD" w:rsidRDefault="00A23761" w:rsidP="00925C8A">
      <w:r w:rsidRPr="00A23761">
        <w:rPr>
          <w:position w:val="-28"/>
        </w:rPr>
        <w:object w:dxaOrig="960" w:dyaOrig="680">
          <v:shape id="_x0000_i1046" type="#_x0000_t75" style="width:47.45pt;height:33.9pt" o:ole="">
            <v:imagedata r:id="rId73" o:title=""/>
          </v:shape>
          <o:OLEObject Type="Embed" ProgID="Equation.DSMT4" ShapeID="_x0000_i1046" DrawAspect="Content" ObjectID="_1588290770" r:id="rId74"/>
        </w:object>
      </w:r>
      <w:r>
        <w:t xml:space="preserve"> </w:t>
      </w:r>
      <w:proofErr w:type="gramStart"/>
      <w:r>
        <w:t>kỳ</w:t>
      </w:r>
      <w:proofErr w:type="gramEnd"/>
      <w:r>
        <w:t xml:space="preserve"> vọng số chuyển trạng thái từ trạng thái i trong O</w:t>
      </w:r>
      <w:r w:rsidR="00D3019E">
        <w:t xml:space="preserve">               </w:t>
      </w:r>
      <w:r w:rsidR="00D3019E" w:rsidRPr="00545002">
        <w:rPr>
          <w:lang w:val="it-IT"/>
        </w:rPr>
        <w:t>(2.2</w:t>
      </w:r>
      <w:r w:rsidR="00D3019E">
        <w:rPr>
          <w:lang w:val="it-IT"/>
        </w:rPr>
        <w:t>8</w:t>
      </w:r>
      <w:r w:rsidR="00D3019E" w:rsidRPr="00545002">
        <w:rPr>
          <w:lang w:val="it-IT"/>
        </w:rPr>
        <w:t>)</w:t>
      </w:r>
    </w:p>
    <w:p w:rsidR="00925C8A" w:rsidRPr="00545002" w:rsidRDefault="00A23761" w:rsidP="00925C8A">
      <w:r w:rsidRPr="00A23761">
        <w:rPr>
          <w:position w:val="-28"/>
        </w:rPr>
        <w:object w:dxaOrig="1160" w:dyaOrig="680">
          <v:shape id="_x0000_i1047" type="#_x0000_t75" style="width:57.6pt;height:33.9pt" o:ole="">
            <v:imagedata r:id="rId75" o:title=""/>
          </v:shape>
          <o:OLEObject Type="Embed" ProgID="Equation.DSMT4" ShapeID="_x0000_i1047" DrawAspect="Content" ObjectID="_1588290771" r:id="rId76"/>
        </w:object>
      </w:r>
      <w:proofErr w:type="gramStart"/>
      <w:r>
        <w:t>kỳ</w:t>
      </w:r>
      <w:proofErr w:type="gramEnd"/>
      <w:r>
        <w:t xml:space="preserve"> vọng số chuyển đổi từ trạng thái i sang trạng thái j trong O</w:t>
      </w:r>
      <w:r w:rsidR="00D3019E">
        <w:t xml:space="preserve"> </w:t>
      </w:r>
      <w:r w:rsidR="00D3019E" w:rsidRPr="00545002">
        <w:rPr>
          <w:lang w:val="it-IT"/>
        </w:rPr>
        <w:t>(2.2</w:t>
      </w:r>
      <w:r w:rsidR="00D3019E">
        <w:rPr>
          <w:lang w:val="it-IT"/>
        </w:rPr>
        <w:t>9</w:t>
      </w:r>
      <w:r w:rsidR="00D3019E" w:rsidRPr="00545002">
        <w:rPr>
          <w:lang w:val="it-IT"/>
        </w:rPr>
        <w:t>)</w:t>
      </w:r>
    </w:p>
    <w:p w:rsidR="00925C8A" w:rsidRPr="00A07D9C" w:rsidRDefault="00925C8A" w:rsidP="00925C8A">
      <w:r w:rsidRPr="00545002">
        <w:t>Từ các công thức trên ta có thể đưa ra một phương pháp đánh giá lại tham số của một mô hình Markov ẩn như sau:</w:t>
      </w:r>
    </w:p>
    <w:p w:rsidR="00925C8A" w:rsidRDefault="00925C8A" w:rsidP="00925C8A">
      <w:pPr>
        <w:rPr>
          <w:i/>
        </w:rPr>
      </w:pPr>
      <w:r w:rsidRPr="00545002">
        <w:rPr>
          <w:i/>
        </w:rPr>
        <w:t xml:space="preserve">Ước lượng tham số </w:t>
      </w:r>
      <w:proofErr w:type="gramStart"/>
      <w:r w:rsidRPr="00545002">
        <w:rPr>
          <w:i/>
        </w:rPr>
        <w:t>π :</w:t>
      </w:r>
      <w:proofErr w:type="gramEnd"/>
    </w:p>
    <w:p w:rsidR="00A23761" w:rsidRDefault="002342A2" w:rsidP="00474B5F">
      <w:pPr>
        <w:jc w:val="center"/>
      </w:pPr>
      <w:r w:rsidRPr="002342A2">
        <w:rPr>
          <w:i/>
          <w:position w:val="-12"/>
        </w:rPr>
        <w:object w:dxaOrig="260" w:dyaOrig="360">
          <v:shape id="_x0000_i1048" type="#_x0000_t75" style="width:12.7pt;height:18.65pt" o:ole="">
            <v:imagedata r:id="rId77" o:title=""/>
          </v:shape>
          <o:OLEObject Type="Embed" ProgID="Equation.DSMT4" ShapeID="_x0000_i1048" DrawAspect="Content" ObjectID="_1588290772" r:id="rId78"/>
        </w:object>
      </w:r>
      <w:r>
        <w:rPr>
          <w:i/>
        </w:rPr>
        <w:t xml:space="preserve"> = </w:t>
      </w:r>
      <w:r>
        <w:t>kỳ vọng số lần ở trạng thái i tại thời điểm t=1</w:t>
      </w:r>
    </w:p>
    <w:p w:rsidR="002342A2" w:rsidRDefault="00474B5F" w:rsidP="00474B5F">
      <w:r>
        <w:t xml:space="preserve">                               </w:t>
      </w:r>
      <w:r w:rsidR="002342A2">
        <w:t xml:space="preserve">= </w:t>
      </w:r>
      <w:r w:rsidR="002342A2" w:rsidRPr="002342A2">
        <w:rPr>
          <w:position w:val="-12"/>
        </w:rPr>
        <w:object w:dxaOrig="499" w:dyaOrig="360">
          <v:shape id="_x0000_i1049" type="#_x0000_t75" style="width:24.55pt;height:18.65pt" o:ole="">
            <v:imagedata r:id="rId79" o:title=""/>
          </v:shape>
          <o:OLEObject Type="Embed" ProgID="Equation.DSMT4" ShapeID="_x0000_i1049" DrawAspect="Content" ObjectID="_1588290773" r:id="rId80"/>
        </w:object>
      </w:r>
      <w:r w:rsidR="00D3019E">
        <w:t xml:space="preserve">                                                           </w:t>
      </w:r>
      <w:r w:rsidR="00D3019E" w:rsidRPr="00545002">
        <w:rPr>
          <w:lang w:val="it-IT"/>
        </w:rPr>
        <w:t>(2.</w:t>
      </w:r>
      <w:r w:rsidR="00D3019E">
        <w:rPr>
          <w:lang w:val="it-IT"/>
        </w:rPr>
        <w:t>30</w:t>
      </w:r>
      <w:r w:rsidR="00D3019E" w:rsidRPr="00545002">
        <w:rPr>
          <w:lang w:val="it-IT"/>
        </w:rPr>
        <w:t>)</w:t>
      </w:r>
    </w:p>
    <w:p w:rsidR="00925C8A" w:rsidRPr="00D3019E" w:rsidRDefault="00474B5F" w:rsidP="00925C8A">
      <w:r>
        <w:t xml:space="preserve">                             </w:t>
      </w:r>
      <w:r w:rsidR="002342A2">
        <w:t xml:space="preserve"> </w:t>
      </w:r>
      <w:r w:rsidR="002342A2" w:rsidRPr="002342A2">
        <w:rPr>
          <w:position w:val="-62"/>
        </w:rPr>
        <w:object w:dxaOrig="1560" w:dyaOrig="999">
          <v:shape id="_x0000_i1050" type="#_x0000_t75" style="width:77.95pt;height:50pt" o:ole="">
            <v:imagedata r:id="rId81" o:title=""/>
          </v:shape>
          <o:OLEObject Type="Embed" ProgID="Equation.DSMT4" ShapeID="_x0000_i1050" DrawAspect="Content" ObjectID="_1588290774" r:id="rId82"/>
        </w:object>
      </w:r>
    </w:p>
    <w:p w:rsidR="00925C8A" w:rsidRPr="00545002" w:rsidRDefault="00925C8A" w:rsidP="00925C8A">
      <w:pPr>
        <w:rPr>
          <w:i/>
        </w:rPr>
      </w:pPr>
    </w:p>
    <w:p w:rsidR="00925C8A" w:rsidRDefault="00925C8A" w:rsidP="00925C8A">
      <w:pPr>
        <w:rPr>
          <w:i/>
        </w:rPr>
      </w:pPr>
      <w:r w:rsidRPr="00545002">
        <w:rPr>
          <w:i/>
        </w:rPr>
        <w:t xml:space="preserve">Ước lượng tham số </w:t>
      </w:r>
      <w:proofErr w:type="gramStart"/>
      <w:r w:rsidRPr="00545002">
        <w:rPr>
          <w:i/>
        </w:rPr>
        <w:t>A :</w:t>
      </w:r>
      <w:proofErr w:type="gramEnd"/>
    </w:p>
    <w:p w:rsidR="00473FE8" w:rsidRDefault="00D3019E" w:rsidP="00473FE8">
      <w:pPr>
        <w:jc w:val="center"/>
        <w:rPr>
          <w:i/>
        </w:rPr>
      </w:pPr>
      <w:r>
        <w:rPr>
          <w:i/>
        </w:rPr>
        <w:t xml:space="preserve">                                        </w:t>
      </w:r>
      <w:r w:rsidR="00473FE8" w:rsidRPr="00473FE8">
        <w:rPr>
          <w:i/>
          <w:position w:val="-60"/>
        </w:rPr>
        <w:object w:dxaOrig="1219" w:dyaOrig="1320">
          <v:shape id="_x0000_i1051" type="#_x0000_t75" style="width:61.85pt;height:66.05pt" o:ole="">
            <v:imagedata r:id="rId83" o:title=""/>
          </v:shape>
          <o:OLEObject Type="Embed" ProgID="Equation.DSMT4" ShapeID="_x0000_i1051" DrawAspect="Content" ObjectID="_1588290775" r:id="rId84"/>
        </w:object>
      </w:r>
      <w:r>
        <w:rPr>
          <w:i/>
        </w:rPr>
        <w:t xml:space="preserve">                            </w:t>
      </w:r>
      <w:r w:rsidRPr="00545002">
        <w:rPr>
          <w:lang w:val="it-IT"/>
        </w:rPr>
        <w:t>(2.</w:t>
      </w:r>
      <w:r>
        <w:rPr>
          <w:lang w:val="it-IT"/>
        </w:rPr>
        <w:t>31a</w:t>
      </w:r>
      <w:r w:rsidRPr="00545002">
        <w:rPr>
          <w:lang w:val="it-IT"/>
        </w:rPr>
        <w:t>)</w:t>
      </w:r>
    </w:p>
    <w:p w:rsidR="00473FE8" w:rsidRPr="00545002" w:rsidRDefault="00473FE8" w:rsidP="00473FE8">
      <w:pPr>
        <w:jc w:val="center"/>
        <w:rPr>
          <w:i/>
        </w:rPr>
      </w:pPr>
      <w:r>
        <w:rPr>
          <w:i/>
        </w:rPr>
        <w:t xml:space="preserve">              </w:t>
      </w:r>
      <w:r w:rsidR="00D3019E">
        <w:rPr>
          <w:i/>
        </w:rPr>
        <w:t xml:space="preserve">                     </w:t>
      </w:r>
      <w:r>
        <w:rPr>
          <w:i/>
        </w:rPr>
        <w:t xml:space="preserve">   </w:t>
      </w:r>
      <w:r w:rsidRPr="00473FE8">
        <w:rPr>
          <w:i/>
          <w:position w:val="-60"/>
        </w:rPr>
        <w:object w:dxaOrig="2460" w:dyaOrig="1320">
          <v:shape id="_x0000_i1052" type="#_x0000_t75" style="width:122.8pt;height:66.05pt" o:ole="">
            <v:imagedata r:id="rId85" o:title=""/>
          </v:shape>
          <o:OLEObject Type="Embed" ProgID="Equation.DSMT4" ShapeID="_x0000_i1052" DrawAspect="Content" ObjectID="_1588290776" r:id="rId86"/>
        </w:object>
      </w:r>
      <w:r w:rsidR="00D3019E">
        <w:rPr>
          <w:i/>
        </w:rPr>
        <w:t xml:space="preserve">           </w:t>
      </w:r>
      <w:r w:rsidR="00D3019E" w:rsidRPr="00545002">
        <w:rPr>
          <w:lang w:val="it-IT"/>
        </w:rPr>
        <w:t>(2.</w:t>
      </w:r>
      <w:r w:rsidR="00D3019E">
        <w:rPr>
          <w:lang w:val="it-IT"/>
        </w:rPr>
        <w:t>31b</w:t>
      </w:r>
      <w:r w:rsidR="00D3019E" w:rsidRPr="00545002">
        <w:rPr>
          <w:lang w:val="it-IT"/>
        </w:rPr>
        <w:t>)</w:t>
      </w:r>
    </w:p>
    <w:p w:rsidR="00925C8A" w:rsidRPr="00545002" w:rsidRDefault="00925C8A" w:rsidP="00925C8A"/>
    <w:p w:rsidR="00925C8A" w:rsidRPr="00545002" w:rsidRDefault="00925C8A" w:rsidP="00925C8A">
      <w:r w:rsidRPr="00545002">
        <w:rPr>
          <w:i/>
        </w:rPr>
        <w:t xml:space="preserve">Ước lượng tham số </w:t>
      </w:r>
      <w:proofErr w:type="gramStart"/>
      <w:r w:rsidRPr="00545002">
        <w:rPr>
          <w:i/>
        </w:rPr>
        <w:t>B :</w:t>
      </w:r>
      <w:proofErr w:type="gramEnd"/>
    </w:p>
    <w:p w:rsidR="00925C8A" w:rsidRPr="00545002" w:rsidRDefault="00925C8A" w:rsidP="00925C8A">
      <w:pPr>
        <w:rPr>
          <w:i/>
          <w:lang w:val="it-IT"/>
        </w:rPr>
      </w:pPr>
      <w:r>
        <w:rPr>
          <w:i/>
          <w:noProof/>
          <w:lang w:eastAsia="zh-CN"/>
        </w:rPr>
        <w:lastRenderedPageBreak/>
        <w:drawing>
          <wp:inline distT="0" distB="0" distL="0" distR="0" wp14:anchorId="35C63B13" wp14:editId="10D52411">
            <wp:extent cx="4752975" cy="2667000"/>
            <wp:effectExtent l="19050" t="0" r="9525" b="0"/>
            <wp:docPr id="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cstate="print"/>
                    <a:srcRect/>
                    <a:stretch>
                      <a:fillRect/>
                    </a:stretch>
                  </pic:blipFill>
                  <pic:spPr bwMode="auto">
                    <a:xfrm>
                      <a:off x="0" y="0"/>
                      <a:ext cx="4752975" cy="2667000"/>
                    </a:xfrm>
                    <a:prstGeom prst="rect">
                      <a:avLst/>
                    </a:prstGeom>
                    <a:noFill/>
                    <a:ln w="9525">
                      <a:noFill/>
                      <a:miter lim="800000"/>
                      <a:headEnd/>
                      <a:tailEnd/>
                    </a:ln>
                  </pic:spPr>
                </pic:pic>
              </a:graphicData>
            </a:graphic>
          </wp:inline>
        </w:drawing>
      </w:r>
    </w:p>
    <w:p w:rsidR="00925C8A" w:rsidRPr="00925C8A" w:rsidRDefault="00925C8A" w:rsidP="00925C8A"/>
    <w:p w:rsidR="004C76F0" w:rsidRDefault="004C76F0" w:rsidP="004C76F0">
      <w:pPr>
        <w:pStyle w:val="C2"/>
        <w:numPr>
          <w:ilvl w:val="0"/>
          <w:numId w:val="0"/>
        </w:numPr>
      </w:pPr>
      <w:bookmarkStart w:id="354" w:name="_Toc367651270"/>
      <w:bookmarkStart w:id="355" w:name="_Toc514427253"/>
      <w:bookmarkStart w:id="356" w:name="_Toc514427340"/>
      <w:bookmarkStart w:id="357" w:name="_Toc514432775"/>
      <w:r>
        <w:t xml:space="preserve">C. </w:t>
      </w:r>
      <w:r w:rsidR="0083007F">
        <w:t xml:space="preserve">Cấu trúc các gói trong </w:t>
      </w:r>
      <w:proofErr w:type="gramStart"/>
      <w:r w:rsidR="0083007F">
        <w:t>thư</w:t>
      </w:r>
      <w:proofErr w:type="gramEnd"/>
      <w:r w:rsidR="0083007F">
        <w:t xml:space="preserve"> viện</w:t>
      </w:r>
      <w:r>
        <w:t xml:space="preserve"> LIA-RAL</w:t>
      </w:r>
      <w:bookmarkEnd w:id="354"/>
      <w:bookmarkEnd w:id="355"/>
      <w:bookmarkEnd w:id="356"/>
      <w:bookmarkEnd w:id="357"/>
    </w:p>
    <w:p w:rsidR="00CB1D11" w:rsidRPr="00F12346" w:rsidRDefault="00F12346" w:rsidP="006E7DC6">
      <w:pPr>
        <w:pStyle w:val="C3"/>
        <w:numPr>
          <w:ilvl w:val="0"/>
          <w:numId w:val="0"/>
        </w:numPr>
        <w:ind w:left="720" w:hanging="720"/>
        <w:outlineLvl w:val="2"/>
      </w:pPr>
      <w:bookmarkStart w:id="358" w:name="_Toc367651271"/>
      <w:bookmarkStart w:id="359" w:name="_Toc514427254"/>
      <w:bookmarkStart w:id="360" w:name="_Toc514427341"/>
      <w:bookmarkStart w:id="361" w:name="_Toc514432776"/>
      <w:r>
        <w:t>C</w:t>
      </w:r>
      <w:r w:rsidRPr="00F12346">
        <w:t>.</w:t>
      </w:r>
      <w:r>
        <w:t>1.</w:t>
      </w:r>
      <w:r w:rsidRPr="00F12346">
        <w:t xml:space="preserve"> </w:t>
      </w:r>
      <w:r w:rsidR="00CB1D11" w:rsidRPr="00F12346">
        <w:t xml:space="preserve">Cấu trúc </w:t>
      </w:r>
      <w:r>
        <w:t>file NormFeat.cfg</w:t>
      </w:r>
      <w:bookmarkEnd w:id="358"/>
      <w:bookmarkEnd w:id="359"/>
      <w:bookmarkEnd w:id="360"/>
      <w:bookmarkEnd w:id="361"/>
      <w:r>
        <w:t xml:space="preserve"> </w:t>
      </w:r>
    </w:p>
    <w:p w:rsidR="00CB1D11" w:rsidRPr="007405D4" w:rsidRDefault="00CB1D11" w:rsidP="00F12346">
      <w:pPr>
        <w:autoSpaceDE w:val="0"/>
        <w:autoSpaceDN w:val="0"/>
        <w:adjustRightInd w:val="0"/>
        <w:spacing w:after="24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norm.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t>50000000</w:t>
      </w:r>
    </w:p>
    <w:p w:rsidR="00F12346" w:rsidRPr="00F12346" w:rsidRDefault="00F12346" w:rsidP="006E7DC6">
      <w:pPr>
        <w:pStyle w:val="C3"/>
        <w:numPr>
          <w:ilvl w:val="0"/>
          <w:numId w:val="0"/>
        </w:numPr>
        <w:ind w:left="720" w:hanging="720"/>
        <w:outlineLvl w:val="2"/>
      </w:pPr>
      <w:bookmarkStart w:id="362" w:name="_Toc367651272"/>
      <w:bookmarkStart w:id="363" w:name="_Toc514427255"/>
      <w:bookmarkStart w:id="364" w:name="_Toc514427342"/>
      <w:bookmarkStart w:id="365" w:name="_Toc514432777"/>
      <w:r>
        <w:lastRenderedPageBreak/>
        <w:t>C</w:t>
      </w:r>
      <w:r w:rsidRPr="00F12346">
        <w:t>.</w:t>
      </w:r>
      <w:r>
        <w:t>2.</w:t>
      </w:r>
      <w:r w:rsidRPr="00F12346">
        <w:t xml:space="preserve"> Cấu trúc </w:t>
      </w:r>
      <w:r>
        <w:t xml:space="preserve">file </w:t>
      </w:r>
      <w:r w:rsidRPr="00F12346">
        <w:t>NormFeat_energy.cfg</w:t>
      </w:r>
      <w:bookmarkEnd w:id="362"/>
      <w:bookmarkEnd w:id="363"/>
      <w:bookmarkEnd w:id="364"/>
      <w:bookmarkEnd w:id="365"/>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enr.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6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CB1D11" w:rsidRPr="007405D4" w:rsidRDefault="00CB1D11" w:rsidP="006E7DC6"/>
    <w:p w:rsidR="00F12346" w:rsidRPr="007405D4" w:rsidRDefault="00F12346" w:rsidP="006E7DC6">
      <w:pPr>
        <w:pStyle w:val="Heading3"/>
      </w:pPr>
      <w:bookmarkStart w:id="366" w:name="_Toc514427256"/>
      <w:bookmarkStart w:id="367" w:name="_Toc514427343"/>
      <w:bookmarkStart w:id="368" w:name="_Toc514432778"/>
      <w:r>
        <w:t xml:space="preserve">C.3. </w:t>
      </w:r>
      <w:r w:rsidRPr="007405D4">
        <w:t xml:space="preserve">Cấu trúc </w:t>
      </w:r>
      <w:proofErr w:type="gramStart"/>
      <w:r w:rsidRPr="007405D4">
        <w:t xml:space="preserve">file  </w:t>
      </w:r>
      <w:r>
        <w:t>EnergyDetector.cfg</w:t>
      </w:r>
      <w:bookmarkEnd w:id="366"/>
      <w:bookmarkEnd w:id="367"/>
      <w:bookmarkEnd w:id="368"/>
      <w:proofErr w:type="gramEnd"/>
      <w:r>
        <w:t xml:space="preserve"> </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EnergyDetector Config Fil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enr.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FBCEPSTRA</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OutputFrames</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LabelFileExtension</w:t>
      </w:r>
      <w:proofErr w:type="gramEnd"/>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il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8</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Ceiling</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lpha</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3</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9</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w:t>
      </w:r>
      <w:r w:rsidRPr="007405D4">
        <w:rPr>
          <w:rFonts w:cs="Times New Roman"/>
          <w:i/>
          <w:sz w:val="24"/>
          <w:szCs w:val="24"/>
        </w:rPr>
        <w:tab/>
        <w:t>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threshold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eight</w:t>
      </w:r>
    </w:p>
    <w:p w:rsidR="00F12346" w:rsidRPr="007405D4" w:rsidRDefault="00F12346" w:rsidP="00F12346">
      <w:pPr>
        <w:pStyle w:val="ListParagraph"/>
        <w:autoSpaceDE w:val="0"/>
        <w:autoSpaceDN w:val="0"/>
        <w:adjustRightInd w:val="0"/>
        <w:rPr>
          <w:rFonts w:cs="Times New Roman"/>
          <w:i/>
          <w:sz w:val="24"/>
          <w:szCs w:val="24"/>
        </w:rPr>
      </w:pPr>
      <w:r w:rsidRPr="007405D4">
        <w:rPr>
          <w:rFonts w:cs="Times New Roman"/>
          <w:i/>
          <w:sz w:val="24"/>
          <w:szCs w:val="24"/>
        </w:rPr>
        <w:t>Cấu trúc file TrainWorldInit.cfg</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w:t>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0.2 </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1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rbos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1</w:t>
      </w:r>
    </w:p>
    <w:p w:rsidR="00F5440E" w:rsidRPr="007405D4" w:rsidRDefault="00F5440E" w:rsidP="006E7DC6">
      <w:pPr>
        <w:pStyle w:val="C3"/>
        <w:numPr>
          <w:ilvl w:val="0"/>
          <w:numId w:val="0"/>
        </w:numPr>
        <w:ind w:left="720" w:hanging="720"/>
        <w:outlineLvl w:val="2"/>
        <w:rPr>
          <w:i/>
        </w:rPr>
      </w:pPr>
      <w:bookmarkStart w:id="369" w:name="_Toc367651273"/>
      <w:bookmarkStart w:id="370" w:name="_Toc514427257"/>
      <w:bookmarkStart w:id="371" w:name="_Toc514427344"/>
      <w:bookmarkStart w:id="372" w:name="_Toc514432779"/>
      <w:r>
        <w:t>C.</w:t>
      </w:r>
      <w:r w:rsidR="00F06B3C">
        <w:t>4</w:t>
      </w:r>
      <w:r>
        <w:t xml:space="preserve">. </w:t>
      </w:r>
      <w:r w:rsidRPr="007405D4">
        <w:t>Cấu trúc file TrainWorld</w:t>
      </w:r>
      <w:r>
        <w:t>Init</w:t>
      </w:r>
      <w:r w:rsidRPr="007405D4">
        <w:t>.cfg</w:t>
      </w:r>
      <w:bookmarkEnd w:id="369"/>
      <w:bookmarkEnd w:id="370"/>
      <w:bookmarkEnd w:id="371"/>
      <w:bookmarkEnd w:id="372"/>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distribType</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GD</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DistribCount</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2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Extension</w:t>
      </w:r>
      <w:proofErr w:type="gramEnd"/>
      <w:r w:rsidRPr="00B71977">
        <w:rPr>
          <w:rFonts w:cs="Times New Roman"/>
          <w:i/>
          <w:szCs w:val="26"/>
        </w:rPr>
        <w:t xml:space="preserve">    </w:t>
      </w:r>
      <w:r w:rsidRPr="00B71977">
        <w:rPr>
          <w:rFonts w:cs="Times New Roman"/>
          <w:i/>
          <w:szCs w:val="26"/>
        </w:rPr>
        <w:tab/>
        <w:t>.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Extension</w:t>
      </w:r>
      <w:proofErr w:type="gramEnd"/>
      <w:r w:rsidRPr="00B71977">
        <w:rPr>
          <w:rFonts w:cs="Times New Roman"/>
          <w:i/>
          <w:szCs w:val="26"/>
        </w:rPr>
        <w:t xml:space="preserve">   </w:t>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FeatureFileExtension</w:t>
      </w:r>
      <w:proofErr w:type="gramEnd"/>
      <w:r w:rsidRPr="00B71977">
        <w:rPr>
          <w:rFonts w:cs="Times New Roman"/>
          <w:i/>
          <w:szCs w:val="26"/>
        </w:rPr>
        <w:t xml:space="preserve">    </w:t>
      </w:r>
      <w:r w:rsidRPr="00B71977">
        <w:rPr>
          <w:rFonts w:cs="Times New Roman"/>
          <w:i/>
          <w:szCs w:val="26"/>
        </w:rPr>
        <w:tab/>
        <w:t>.norm.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ax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n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igEndian</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fals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Format</w:t>
      </w:r>
      <w:proofErr w:type="gramEnd"/>
      <w:r w:rsidRPr="00B71977">
        <w:rPr>
          <w:rFonts w:cs="Times New Roman"/>
          <w:i/>
          <w:szCs w:val="26"/>
        </w:rPr>
        <w:t xml:space="preserve">     </w:t>
      </w:r>
      <w:r w:rsidRPr="00B71977">
        <w:rPr>
          <w:rFonts w:cs="Times New Roman"/>
          <w:i/>
          <w:szCs w:val="26"/>
        </w:rPr>
        <w:tab/>
        <w:t xml:space="preserve">    RAW</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Format</w:t>
      </w:r>
      <w:proofErr w:type="gramEnd"/>
      <w:r w:rsidRPr="00B71977">
        <w:rPr>
          <w:rFonts w:cs="Times New Roman"/>
          <w:i/>
          <w:szCs w:val="26"/>
        </w:rPr>
        <w:t xml:space="preserve">     </w:t>
      </w:r>
      <w:r w:rsidRPr="00B71977">
        <w:rPr>
          <w:rFonts w:cs="Times New Roman"/>
          <w:i/>
          <w:szCs w:val="26"/>
        </w:rPr>
        <w:tab/>
        <w:t xml:space="preserve">    RAW</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lastRenderedPageBreak/>
        <w:t>loadFeatureFileFormat</w:t>
      </w:r>
      <w:proofErr w:type="gramEnd"/>
      <w:r w:rsidRPr="00B71977">
        <w:rPr>
          <w:rFonts w:cs="Times New Roman"/>
          <w:i/>
          <w:szCs w:val="26"/>
        </w:rPr>
        <w:t xml:space="preserve">     </w:t>
      </w:r>
      <w:r w:rsidRPr="00B71977">
        <w:rPr>
          <w:rFonts w:cs="Times New Roman"/>
          <w:i/>
          <w:szCs w:val="26"/>
        </w:rPr>
        <w:tab/>
        <w:t xml:space="preserve">    SPRO4</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BufferSize</w:t>
      </w:r>
      <w:proofErr w:type="gramEnd"/>
      <w:r w:rsidRPr="00B71977">
        <w:rPr>
          <w:rFonts w:cs="Times New Roman"/>
          <w:i/>
          <w:szCs w:val="26"/>
        </w:rPr>
        <w:t xml:space="preserve">         ALL_FEATURES</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emAlloc</w:t>
      </w:r>
      <w:proofErr w:type="gramEnd"/>
      <w:r w:rsidRPr="00B71977">
        <w:rPr>
          <w:rFonts w:cs="Times New Roman"/>
          <w:i/>
          <w:szCs w:val="26"/>
        </w:rPr>
        <w:tab/>
      </w:r>
      <w:r w:rsidRPr="00B71977">
        <w:rPr>
          <w:rFonts w:cs="Times New Roman"/>
          <w:i/>
          <w:szCs w:val="26"/>
        </w:rPr>
        <w:tab/>
      </w:r>
      <w:r w:rsidRPr="00B71977">
        <w:rPr>
          <w:rFonts w:cs="Times New Roman"/>
          <w:i/>
          <w:szCs w:val="26"/>
        </w:rPr>
        <w:tab/>
        <w:t>1000000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Files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bl/</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rameLeng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0.0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st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st/</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SelectedFrames</w:t>
      </w:r>
      <w:proofErr w:type="gramEnd"/>
      <w:r w:rsidRPr="00B71977">
        <w:rPr>
          <w:rFonts w:cs="Times New Roman"/>
          <w:i/>
          <w:szCs w:val="26"/>
        </w:rPr>
        <w:tab/>
      </w:r>
      <w:r w:rsidRPr="00B71977">
        <w:rPr>
          <w:rFonts w:cs="Times New Roman"/>
          <w:i/>
          <w:szCs w:val="26"/>
        </w:rPr>
        <w:tab/>
        <w:t xml:space="preserve">       </w:t>
      </w:r>
      <w:r w:rsidRPr="00B71977">
        <w:rPr>
          <w:rFonts w:cs="Times New Roman"/>
          <w:i/>
          <w:szCs w:val="26"/>
        </w:rPr>
        <w:tab/>
        <w:t>speech</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w:t>
      </w:r>
      <w:proofErr w:type="gramEnd"/>
      <w:r w:rsidRPr="00B71977">
        <w:rPr>
          <w:rFonts w:cs="Times New Roman"/>
          <w:i/>
          <w:szCs w:val="26"/>
        </w:rPr>
        <w:tab/>
        <w:t xml:space="preserve">        0.2 </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Init</w:t>
      </w:r>
      <w:proofErr w:type="gramEnd"/>
      <w:r w:rsidRPr="00B71977">
        <w:rPr>
          <w:rFonts w:cs="Times New Roman"/>
          <w:i/>
          <w:szCs w:val="26"/>
        </w:rPr>
        <w:t xml:space="preserve">      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Ceiling</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Ceiling</w:t>
      </w:r>
      <w:proofErr w:type="gramEnd"/>
      <w:r w:rsidRPr="00B71977">
        <w:rPr>
          <w:rFonts w:cs="Times New Roman"/>
          <w:i/>
          <w:szCs w:val="26"/>
        </w:rPr>
        <w:tab/>
      </w:r>
      <w:r w:rsidRPr="00B71977">
        <w:rPr>
          <w:rFonts w:cs="Times New Roman"/>
          <w:i/>
          <w:szCs w:val="26"/>
        </w:rPr>
        <w:tab/>
      </w:r>
      <w:r w:rsidRPr="00B71977">
        <w:rPr>
          <w:rFonts w:cs="Times New Roman"/>
          <w:i/>
          <w:szCs w:val="26"/>
        </w:rPr>
        <w:tab/>
        <w:t>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ormalizeModel</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bTrainIt</w:t>
      </w:r>
      <w:proofErr w:type="gramEnd"/>
      <w:r w:rsidRPr="00B71977">
        <w:rPr>
          <w:rFonts w:cs="Times New Roman"/>
          <w:i/>
          <w:szCs w:val="26"/>
        </w:rPr>
        <w:t xml:space="preserve">                      </w:t>
      </w:r>
      <w:r w:rsidRPr="00B71977">
        <w:rPr>
          <w:rFonts w:cs="Times New Roman"/>
          <w:i/>
          <w:szCs w:val="26"/>
        </w:rPr>
        <w:tab/>
        <w:t>1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use01</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verbose</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ask</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0-18,20-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MinimalLength</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MaximalLength</w:t>
      </w:r>
      <w:proofErr w:type="gramEnd"/>
      <w:r w:rsidRPr="00B71977">
        <w:rPr>
          <w:rFonts w:cs="Times New Roman"/>
          <w:i/>
          <w:szCs w:val="26"/>
        </w:rPr>
        <w:t xml:space="preserve">             1</w:t>
      </w:r>
    </w:p>
    <w:p w:rsidR="00F5440E" w:rsidRDefault="00F5440E" w:rsidP="00F12346">
      <w:pPr>
        <w:pStyle w:val="C3"/>
        <w:numPr>
          <w:ilvl w:val="0"/>
          <w:numId w:val="0"/>
        </w:numPr>
        <w:ind w:left="720" w:hanging="720"/>
      </w:pPr>
    </w:p>
    <w:p w:rsidR="00F12346" w:rsidRPr="007405D4" w:rsidRDefault="00F12346" w:rsidP="006827F2">
      <w:pPr>
        <w:pStyle w:val="C3"/>
        <w:numPr>
          <w:ilvl w:val="0"/>
          <w:numId w:val="0"/>
        </w:numPr>
        <w:ind w:left="720" w:hanging="720"/>
        <w:outlineLvl w:val="2"/>
        <w:rPr>
          <w:i/>
        </w:rPr>
      </w:pPr>
      <w:bookmarkStart w:id="373" w:name="_Toc367651274"/>
      <w:bookmarkStart w:id="374" w:name="_Toc514427258"/>
      <w:bookmarkStart w:id="375" w:name="_Toc514427345"/>
      <w:bookmarkStart w:id="376" w:name="_Toc514432780"/>
      <w:r>
        <w:t>C.</w:t>
      </w:r>
      <w:r w:rsidR="006827F2">
        <w:t>5</w:t>
      </w:r>
      <w:r>
        <w:t xml:space="preserve">. </w:t>
      </w:r>
      <w:r w:rsidRPr="007405D4">
        <w:t>Cấu trúc file TrainWorldFinal.cfg</w:t>
      </w:r>
      <w:bookmarkEnd w:id="373"/>
      <w:bookmarkEnd w:id="374"/>
      <w:bookmarkEnd w:id="375"/>
      <w:bookmarkEnd w:id="376"/>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20</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1</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 xml:space="preserve">              </w:t>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2</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1</w:t>
      </w:r>
    </w:p>
    <w:p w:rsidR="00F12346" w:rsidRDefault="00F12346" w:rsidP="006827F2">
      <w:pPr>
        <w:pStyle w:val="C3"/>
        <w:numPr>
          <w:ilvl w:val="0"/>
          <w:numId w:val="0"/>
        </w:numPr>
        <w:ind w:left="720" w:hanging="720"/>
        <w:outlineLvl w:val="2"/>
      </w:pPr>
      <w:bookmarkStart w:id="377" w:name="_Toc367651275"/>
      <w:bookmarkStart w:id="378" w:name="_Toc514427259"/>
      <w:bookmarkStart w:id="379" w:name="_Toc514427346"/>
      <w:bookmarkStart w:id="380" w:name="_Toc514432781"/>
      <w:r>
        <w:t>C</w:t>
      </w:r>
      <w:r w:rsidR="006827F2">
        <w:t>.6</w:t>
      </w:r>
      <w:proofErr w:type="gramStart"/>
      <w:r>
        <w:t xml:space="preserve">.  </w:t>
      </w:r>
      <w:r w:rsidR="00FE60C2">
        <w:t>Cấu</w:t>
      </w:r>
      <w:proofErr w:type="gramEnd"/>
      <w:r w:rsidR="00FE60C2">
        <w:t xml:space="preserve"> trúc gói </w:t>
      </w:r>
      <w:r w:rsidRPr="007405D4">
        <w:t>TrainTarget</w:t>
      </w:r>
      <w:bookmarkEnd w:id="377"/>
      <w:bookmarkEnd w:id="378"/>
      <w:bookmarkEnd w:id="379"/>
      <w:bookmarkEnd w:id="380"/>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TrainTarget Configuration Fil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 </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lastRenderedPageBreak/>
        <w:t>load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ab/>
      </w:r>
      <w:r w:rsidRPr="007405D4">
        <w:rPr>
          <w:rFonts w:cs="Times New Roman"/>
          <w:i/>
          <w:sz w:val="24"/>
          <w:szCs w:val="24"/>
        </w:rPr>
        <w:tab/>
        <w:t>.norm.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MeanOnly</w:t>
      </w:r>
      <w:proofErr w:type="gramEnd"/>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Nb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Algo</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MAPOccDep</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eanAdap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RegFactorMean</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302242" w:rsidRPr="00302242" w:rsidRDefault="00F12346" w:rsidP="00302242">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302242" w:rsidRPr="00302242" w:rsidRDefault="00302242" w:rsidP="006827F2">
      <w:pPr>
        <w:pStyle w:val="C3"/>
        <w:numPr>
          <w:ilvl w:val="0"/>
          <w:numId w:val="0"/>
        </w:numPr>
        <w:ind w:left="720" w:hanging="720"/>
        <w:outlineLvl w:val="2"/>
      </w:pPr>
      <w:bookmarkStart w:id="381" w:name="_Toc367651276"/>
      <w:bookmarkStart w:id="382" w:name="_Toc514427260"/>
      <w:bookmarkStart w:id="383" w:name="_Toc514427347"/>
      <w:bookmarkStart w:id="384" w:name="_Toc514432782"/>
      <w:r>
        <w:t>C</w:t>
      </w:r>
      <w:r w:rsidR="006827F2">
        <w:t>.7</w:t>
      </w:r>
      <w:proofErr w:type="gramStart"/>
      <w:r>
        <w:t>.  Cấu</w:t>
      </w:r>
      <w:proofErr w:type="gramEnd"/>
      <w:r>
        <w:t xml:space="preserve"> trúc gói </w:t>
      </w:r>
      <w:r w:rsidRPr="00302242">
        <w:t>ComputeTest</w:t>
      </w:r>
      <w:bookmarkEnd w:id="381"/>
      <w:bookmarkEnd w:id="382"/>
      <w:bookmarkEnd w:id="383"/>
      <w:bookmarkEnd w:id="384"/>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ComputeTest Config Fil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w:t>
      </w:r>
    </w:p>
    <w:p w:rsidR="00302242" w:rsidRPr="00302242" w:rsidRDefault="00302242" w:rsidP="00302242">
      <w:pPr>
        <w:autoSpaceDE w:val="0"/>
        <w:autoSpaceDN w:val="0"/>
        <w:adjustRightInd w:val="0"/>
        <w:ind w:left="720"/>
        <w:jc w:val="left"/>
        <w:rPr>
          <w:rFonts w:cs="Times New Roman"/>
          <w:i/>
          <w:szCs w:val="26"/>
        </w:rPr>
      </w:pP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distribType</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G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Extension</w:t>
      </w:r>
      <w:proofErr w:type="gramEnd"/>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Extension</w:t>
      </w:r>
      <w:proofErr w:type="gramEnd"/>
      <w:r w:rsidRPr="00302242">
        <w:rPr>
          <w:rFonts w:cs="Times New Roman"/>
          <w:i/>
          <w:szCs w:val="26"/>
        </w:rPr>
        <w:t xml:space="preserve">    </w:t>
      </w:r>
      <w:r w:rsidRPr="00302242">
        <w:rPr>
          <w:rFonts w:cs="Times New Roman"/>
          <w:i/>
          <w:szCs w:val="26"/>
        </w:rPr>
        <w:tab/>
        <w:t>.gm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Extension</w:t>
      </w:r>
      <w:proofErr w:type="gramEnd"/>
      <w:r w:rsidRPr="00302242">
        <w:rPr>
          <w:rFonts w:cs="Times New Roman"/>
          <w:i/>
          <w:szCs w:val="26"/>
        </w:rPr>
        <w:t xml:space="preserve">    </w:t>
      </w:r>
      <w:r w:rsidRPr="00302242">
        <w:rPr>
          <w:rFonts w:cs="Times New Roman"/>
          <w:i/>
          <w:szCs w:val="26"/>
        </w:rPr>
        <w:tab/>
        <w:t>.pr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DistribCount</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t>1024</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ax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n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bigEndian</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fals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Format</w:t>
      </w:r>
      <w:proofErr w:type="gramEnd"/>
      <w:r w:rsidRPr="00302242">
        <w:rPr>
          <w:rFonts w:cs="Times New Roman"/>
          <w:i/>
          <w:szCs w:val="26"/>
        </w:rPr>
        <w:t xml:space="preserve">     </w:t>
      </w:r>
      <w:r w:rsidRPr="00302242">
        <w:rPr>
          <w:rFonts w:cs="Times New Roman"/>
          <w:i/>
          <w:szCs w:val="26"/>
        </w:rPr>
        <w:tab/>
        <w:t>SPRO3</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lastRenderedPageBreak/>
        <w:t>featureServerBufferSize</w:t>
      </w:r>
      <w:proofErr w:type="gramEnd"/>
      <w:r w:rsidRPr="00302242">
        <w:rPr>
          <w:rFonts w:cs="Times New Roman"/>
          <w:i/>
          <w:szCs w:val="26"/>
        </w:rPr>
        <w:t xml:space="preserve"> </w:t>
      </w:r>
      <w:r w:rsidRPr="00302242">
        <w:rPr>
          <w:rFonts w:cs="Times New Roman"/>
          <w:i/>
          <w:szCs w:val="26"/>
        </w:rPr>
        <w:tab/>
        <w:t>ALL_FEATU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SelectedFrames</w:t>
      </w:r>
      <w:proofErr w:type="gramEnd"/>
      <w:r w:rsidRPr="00302242">
        <w:rPr>
          <w:rFonts w:cs="Times New Roman"/>
          <w:i/>
          <w:szCs w:val="26"/>
        </w:rPr>
        <w:tab/>
      </w:r>
      <w:r w:rsidRPr="00302242">
        <w:rPr>
          <w:rFonts w:cs="Times New Roman"/>
          <w:i/>
          <w:szCs w:val="26"/>
        </w:rPr>
        <w:tab/>
        <w:t>mal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FilesPa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rameLeng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0.01</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egmentalMode</w:t>
      </w:r>
      <w:proofErr w:type="gramEnd"/>
      <w:r w:rsidRPr="00302242">
        <w:rPr>
          <w:rFonts w:cs="Times New Roman"/>
          <w:i/>
          <w:szCs w:val="26"/>
        </w:rPr>
        <w:tab/>
      </w:r>
      <w:r w:rsidRPr="00302242">
        <w:rPr>
          <w:rFonts w:cs="Times New Roman"/>
          <w:i/>
          <w:szCs w:val="26"/>
        </w:rPr>
        <w:tab/>
      </w:r>
      <w:r w:rsidRPr="00302242">
        <w:rPr>
          <w:rFonts w:cs="Times New Roman"/>
          <w:i/>
          <w:szCs w:val="26"/>
        </w:rPr>
        <w:tab/>
        <w:t>segmentLLR</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topDistribsCount</w:t>
      </w:r>
      <w:proofErr w:type="gramEnd"/>
      <w:r w:rsidRPr="00302242">
        <w:rPr>
          <w:rFonts w:cs="Times New Roman"/>
          <w:i/>
          <w:szCs w:val="26"/>
        </w:rPr>
        <w:t xml:space="preserve">                     1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computeLLKWithTopDistribs</w:t>
      </w:r>
      <w:proofErr w:type="gramEnd"/>
      <w:r w:rsidRPr="00302242">
        <w:rPr>
          <w:rFonts w:cs="Times New Roman"/>
          <w:i/>
          <w:szCs w:val="26"/>
        </w:rPr>
        <w:t xml:space="preserve">   COMPLET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ndxFileNam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ndx</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worldModelName</w:t>
      </w:r>
      <w:proofErr w:type="gramEnd"/>
      <w:r w:rsidRPr="00302242">
        <w:rPr>
          <w:rFonts w:cs="Times New Roman"/>
          <w:i/>
          <w:szCs w:val="26"/>
        </w:rPr>
        <w:tab/>
      </w:r>
      <w:r w:rsidRPr="00302242">
        <w:rPr>
          <w:rFonts w:cs="Times New Roman"/>
          <w:i/>
          <w:szCs w:val="26"/>
        </w:rPr>
        <w:tab/>
      </w:r>
      <w:r w:rsidRPr="00302242">
        <w:rPr>
          <w:rFonts w:cs="Times New Roman"/>
          <w:i/>
          <w:szCs w:val="26"/>
        </w:rPr>
        <w:tab/>
        <w:t>wl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outputFil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est1.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gender</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debug</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verbos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ServerMask</w:t>
      </w:r>
      <w:proofErr w:type="gramEnd"/>
      <w:r w:rsidRPr="00302242">
        <w:rPr>
          <w:rFonts w:cs="Times New Roman"/>
          <w:i/>
          <w:szCs w:val="26"/>
        </w:rPr>
        <w:tab/>
      </w:r>
      <w:r w:rsidRPr="00302242">
        <w:rPr>
          <w:rFonts w:cs="Times New Roman"/>
          <w:i/>
          <w:szCs w:val="26"/>
        </w:rPr>
        <w:tab/>
      </w:r>
      <w:r w:rsidRPr="00302242">
        <w:rPr>
          <w:rFonts w:cs="Times New Roman"/>
          <w:i/>
          <w:szCs w:val="26"/>
        </w:rPr>
        <w:tab/>
        <w:t>0-15,17-32</w:t>
      </w:r>
    </w:p>
    <w:p w:rsidR="00302242" w:rsidRDefault="00302242" w:rsidP="00302242">
      <w:pPr>
        <w:autoSpaceDE w:val="0"/>
        <w:autoSpaceDN w:val="0"/>
        <w:adjustRightInd w:val="0"/>
        <w:ind w:left="720"/>
        <w:jc w:val="left"/>
        <w:rPr>
          <w:rFonts w:ascii="Courier New" w:hAnsi="Courier New" w:cs="Courier New"/>
          <w:sz w:val="22"/>
        </w:rPr>
      </w:pPr>
      <w:proofErr w:type="gramStart"/>
      <w:r w:rsidRPr="00302242">
        <w:rPr>
          <w:rFonts w:cs="Times New Roman"/>
          <w:i/>
          <w:szCs w:val="26"/>
        </w:rPr>
        <w:t>vectSize</w:t>
      </w:r>
      <w:proofErr w:type="gramEnd"/>
      <w:r>
        <w:rPr>
          <w:rFonts w:ascii="Courier New" w:hAnsi="Courier New" w:cs="Courier New"/>
          <w:sz w:val="22"/>
        </w:rPr>
        <w:t xml:space="preserve"> </w:t>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t>32</w:t>
      </w:r>
    </w:p>
    <w:p w:rsidR="00302242" w:rsidRPr="00754E42" w:rsidRDefault="00302242" w:rsidP="001A309F"/>
    <w:p w:rsidR="001A309F" w:rsidRDefault="00BB4083" w:rsidP="00972915">
      <w:pPr>
        <w:pStyle w:val="C2"/>
        <w:numPr>
          <w:ilvl w:val="0"/>
          <w:numId w:val="0"/>
        </w:numPr>
        <w:ind w:left="360" w:hanging="360"/>
      </w:pPr>
      <w:bookmarkStart w:id="385" w:name="_Toc367651277"/>
      <w:bookmarkStart w:id="386" w:name="_Toc514427261"/>
      <w:bookmarkStart w:id="387" w:name="_Toc514427348"/>
      <w:bookmarkStart w:id="388" w:name="_Toc514432783"/>
      <w:r>
        <w:t>D. C</w:t>
      </w:r>
      <w:r w:rsidR="00413317">
        <w:t>ode</w:t>
      </w:r>
      <w:r>
        <w:t xml:space="preserve"> </w:t>
      </w:r>
      <w:r w:rsidR="00413317">
        <w:t>chương trình nhận dạng người nói tiếng Việt</w:t>
      </w:r>
      <w:bookmarkEnd w:id="385"/>
      <w:bookmarkEnd w:id="386"/>
      <w:bookmarkEnd w:id="387"/>
      <w:bookmarkEnd w:id="388"/>
    </w:p>
    <w:p w:rsidR="002A0B7A" w:rsidRDefault="002A0B7A" w:rsidP="00972915">
      <w:pPr>
        <w:pStyle w:val="C3"/>
        <w:numPr>
          <w:ilvl w:val="0"/>
          <w:numId w:val="0"/>
        </w:numPr>
        <w:ind w:left="720" w:hanging="720"/>
      </w:pPr>
      <w:bookmarkStart w:id="389" w:name="_Toc367651278"/>
      <w:r>
        <w:t>D.1. Code chương trình tổng hợp xác suất của ALIZE và Sphinx</w:t>
      </w:r>
      <w:bookmarkEnd w:id="389"/>
    </w:p>
    <w:p w:rsidR="008739BB" w:rsidRDefault="008739BB" w:rsidP="0077556B">
      <w:pPr>
        <w:pStyle w:val="Default"/>
        <w:spacing w:line="360" w:lineRule="auto"/>
        <w:jc w:val="both"/>
        <w:rPr>
          <w:sz w:val="26"/>
          <w:szCs w:val="26"/>
        </w:rPr>
      </w:pPr>
    </w:p>
    <w:p w:rsidR="00161BBE" w:rsidRPr="008739BB" w:rsidRDefault="008739BB" w:rsidP="008739BB">
      <w:pPr>
        <w:tabs>
          <w:tab w:val="left" w:pos="5147"/>
        </w:tabs>
      </w:pPr>
      <w:r>
        <w:tab/>
      </w:r>
    </w:p>
    <w:sectPr w:rsidR="00161BBE" w:rsidRPr="008739BB" w:rsidSect="00896A6B">
      <w:footerReference w:type="default" r:id="rId88"/>
      <w:pgSz w:w="11909" w:h="16834" w:code="9"/>
      <w:pgMar w:top="1134" w:right="1134" w:bottom="1134"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63FD" w:rsidRDefault="000263FD" w:rsidP="0077556B">
      <w:pPr>
        <w:spacing w:line="240" w:lineRule="auto"/>
      </w:pPr>
      <w:r>
        <w:separator/>
      </w:r>
    </w:p>
  </w:endnote>
  <w:endnote w:type="continuationSeparator" w:id="0">
    <w:p w:rsidR="000263FD" w:rsidRDefault="000263FD"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78891"/>
      <w:docPartObj>
        <w:docPartGallery w:val="Page Numbers (Bottom of Page)"/>
        <w:docPartUnique/>
      </w:docPartObj>
    </w:sdtPr>
    <w:sdtContent>
      <w:p w:rsidR="00034A8A" w:rsidRDefault="00034A8A" w:rsidP="00A16A8E">
        <w:pPr>
          <w:pStyle w:val="Footer"/>
          <w:pBdr>
            <w:top w:val="dotted" w:sz="4" w:space="1" w:color="auto"/>
          </w:pBdr>
        </w:pPr>
        <w:r>
          <w:rPr>
            <w:i/>
            <w:sz w:val="20"/>
          </w:rPr>
          <w:t xml:space="preserve">Sinh viên thực hiện: Lại Văn Hải – 20131230 – K58 – Lớp IS2 </w:t>
        </w:r>
      </w:p>
      <w:p w:rsidR="00034A8A" w:rsidRDefault="00034A8A">
        <w:pPr>
          <w:pStyle w:val="Footer"/>
          <w:jc w:val="center"/>
        </w:pPr>
        <w:r>
          <w:fldChar w:fldCharType="begin"/>
        </w:r>
        <w:r>
          <w:instrText xml:space="preserve"> PAGE   \* MERGEFORMAT </w:instrText>
        </w:r>
        <w:r>
          <w:fldChar w:fldCharType="separate"/>
        </w:r>
        <w:r w:rsidR="00A944DB">
          <w:rPr>
            <w:noProof/>
          </w:rPr>
          <w:t>30</w:t>
        </w:r>
        <w:r>
          <w:rPr>
            <w:noProof/>
          </w:rPr>
          <w:fldChar w:fldCharType="end"/>
        </w:r>
      </w:p>
    </w:sdtContent>
  </w:sdt>
  <w:p w:rsidR="00034A8A" w:rsidRDefault="00034A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63FD" w:rsidRDefault="000263FD" w:rsidP="0077556B">
      <w:pPr>
        <w:spacing w:line="240" w:lineRule="auto"/>
      </w:pPr>
      <w:r>
        <w:separator/>
      </w:r>
    </w:p>
  </w:footnote>
  <w:footnote w:type="continuationSeparator" w:id="0">
    <w:p w:rsidR="000263FD" w:rsidRDefault="000263FD" w:rsidP="007755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B6FFB"/>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8FC2334"/>
    <w:multiLevelType w:val="hybridMultilevel"/>
    <w:tmpl w:val="288CDB1A"/>
    <w:lvl w:ilvl="0" w:tplc="B89250EE">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B7D4F86"/>
    <w:multiLevelType w:val="hybridMultilevel"/>
    <w:tmpl w:val="FB28E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4F3265"/>
    <w:multiLevelType w:val="hybridMultilevel"/>
    <w:tmpl w:val="0D5279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B32B4D"/>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D01F19"/>
    <w:multiLevelType w:val="hybridMultilevel"/>
    <w:tmpl w:val="702A8B0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4050833"/>
    <w:multiLevelType w:val="hybridMultilevel"/>
    <w:tmpl w:val="18A848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5317DF6"/>
    <w:multiLevelType w:val="multilevel"/>
    <w:tmpl w:val="16A66674"/>
    <w:lvl w:ilvl="0">
      <w:start w:val="1"/>
      <w:numFmt w:val="decimal"/>
      <w:lvlText w:val="%1."/>
      <w:lvlJc w:val="left"/>
      <w:pPr>
        <w:ind w:left="540" w:hanging="540"/>
      </w:pPr>
      <w:rPr>
        <w:rFonts w:hint="default"/>
      </w:rPr>
    </w:lvl>
    <w:lvl w:ilvl="1">
      <w:start w:val="1"/>
      <w:numFmt w:val="decimal"/>
      <w:lvlText w:val="%1.%2."/>
      <w:lvlJc w:val="left"/>
      <w:pPr>
        <w:ind w:left="1532" w:hanging="540"/>
      </w:pPr>
      <w:rPr>
        <w:rFonts w:hint="default"/>
      </w:rPr>
    </w:lvl>
    <w:lvl w:ilvl="2">
      <w:start w:val="1"/>
      <w:numFmt w:val="decimal"/>
      <w:pStyle w:val="C3"/>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nsid w:val="28172D07"/>
    <w:multiLevelType w:val="hybridMultilevel"/>
    <w:tmpl w:val="107E1D4C"/>
    <w:lvl w:ilvl="0" w:tplc="81E246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227831"/>
    <w:multiLevelType w:val="hybridMultilevel"/>
    <w:tmpl w:val="9348A30C"/>
    <w:lvl w:ilvl="0" w:tplc="5CD274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CE96C0B"/>
    <w:multiLevelType w:val="hybridMultilevel"/>
    <w:tmpl w:val="22381D0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2E22833"/>
    <w:multiLevelType w:val="hybridMultilevel"/>
    <w:tmpl w:val="62363A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8A37E7"/>
    <w:multiLevelType w:val="multilevel"/>
    <w:tmpl w:val="B28AC988"/>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
    <w:nsid w:val="48FF1E68"/>
    <w:multiLevelType w:val="hybridMultilevel"/>
    <w:tmpl w:val="4D88E04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AAC7931"/>
    <w:multiLevelType w:val="hybridMultilevel"/>
    <w:tmpl w:val="3BAED7EE"/>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C1F73B5"/>
    <w:multiLevelType w:val="hybridMultilevel"/>
    <w:tmpl w:val="7ECE262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CD5506C"/>
    <w:multiLevelType w:val="hybridMultilevel"/>
    <w:tmpl w:val="8AB81A3E"/>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4450C2"/>
    <w:multiLevelType w:val="hybridMultilevel"/>
    <w:tmpl w:val="D7C8D00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50964BFE"/>
    <w:multiLevelType w:val="hybridMultilevel"/>
    <w:tmpl w:val="13DEAC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2554794"/>
    <w:multiLevelType w:val="hybridMultilevel"/>
    <w:tmpl w:val="8258CA9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nsid w:val="5867279B"/>
    <w:multiLevelType w:val="multilevel"/>
    <w:tmpl w:val="D17C2332"/>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5C8F355C"/>
    <w:multiLevelType w:val="multilevel"/>
    <w:tmpl w:val="85E627EA"/>
    <w:lvl w:ilvl="0">
      <w:start w:val="1"/>
      <w:numFmt w:val="decimal"/>
      <w:lvlText w:val="%1"/>
      <w:lvlJc w:val="left"/>
      <w:pPr>
        <w:ind w:left="525" w:hanging="525"/>
      </w:pPr>
      <w:rPr>
        <w:rFonts w:hint="default"/>
      </w:rPr>
    </w:lvl>
    <w:lvl w:ilvl="1">
      <w:start w:val="2"/>
      <w:numFmt w:val="decimal"/>
      <w:lvlText w:val="%1.%2"/>
      <w:lvlJc w:val="left"/>
      <w:pPr>
        <w:ind w:left="885" w:hanging="52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6">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C413B35"/>
    <w:multiLevelType w:val="hybridMultilevel"/>
    <w:tmpl w:val="38F8CFD0"/>
    <w:lvl w:ilvl="0" w:tplc="81E246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6590EAE"/>
    <w:multiLevelType w:val="hybridMultilevel"/>
    <w:tmpl w:val="9692DC82"/>
    <w:lvl w:ilvl="0" w:tplc="81E24672">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76991E86"/>
    <w:multiLevelType w:val="hybridMultilevel"/>
    <w:tmpl w:val="EA28AD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7DA2579"/>
    <w:multiLevelType w:val="hybridMultilevel"/>
    <w:tmpl w:val="2CC01DA2"/>
    <w:lvl w:ilvl="0" w:tplc="A600DFE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7BB93B4D"/>
    <w:multiLevelType w:val="hybridMultilevel"/>
    <w:tmpl w:val="F852E8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D265F9F"/>
    <w:multiLevelType w:val="hybridMultilevel"/>
    <w:tmpl w:val="4A4809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9"/>
  </w:num>
  <w:num w:numId="3">
    <w:abstractNumId w:val="23"/>
  </w:num>
  <w:num w:numId="4">
    <w:abstractNumId w:val="2"/>
  </w:num>
  <w:num w:numId="5">
    <w:abstractNumId w:val="19"/>
  </w:num>
  <w:num w:numId="6">
    <w:abstractNumId w:val="17"/>
  </w:num>
  <w:num w:numId="7">
    <w:abstractNumId w:val="15"/>
  </w:num>
  <w:num w:numId="8">
    <w:abstractNumId w:val="21"/>
  </w:num>
  <w:num w:numId="9">
    <w:abstractNumId w:val="20"/>
  </w:num>
  <w:num w:numId="10">
    <w:abstractNumId w:val="16"/>
  </w:num>
  <w:num w:numId="11">
    <w:abstractNumId w:val="12"/>
  </w:num>
  <w:num w:numId="12">
    <w:abstractNumId w:val="5"/>
  </w:num>
  <w:num w:numId="13">
    <w:abstractNumId w:val="30"/>
  </w:num>
  <w:num w:numId="14">
    <w:abstractNumId w:val="26"/>
  </w:num>
  <w:num w:numId="15">
    <w:abstractNumId w:val="1"/>
  </w:num>
  <w:num w:numId="16">
    <w:abstractNumId w:val="27"/>
  </w:num>
  <w:num w:numId="17">
    <w:abstractNumId w:val="22"/>
  </w:num>
  <w:num w:numId="18">
    <w:abstractNumId w:val="11"/>
  </w:num>
  <w:num w:numId="19">
    <w:abstractNumId w:val="2"/>
    <w:lvlOverride w:ilvl="0">
      <w:startOverride w:val="1"/>
    </w:lvlOverride>
  </w:num>
  <w:num w:numId="20">
    <w:abstractNumId w:val="18"/>
  </w:num>
  <w:num w:numId="21">
    <w:abstractNumId w:val="29"/>
  </w:num>
  <w:num w:numId="22">
    <w:abstractNumId w:val="0"/>
  </w:num>
  <w:num w:numId="23">
    <w:abstractNumId w:val="2"/>
    <w:lvlOverride w:ilvl="0">
      <w:startOverride w:val="1"/>
    </w:lvlOverride>
  </w:num>
  <w:num w:numId="24">
    <w:abstractNumId w:val="6"/>
  </w:num>
  <w:num w:numId="25">
    <w:abstractNumId w:val="35"/>
  </w:num>
  <w:num w:numId="26">
    <w:abstractNumId w:val="31"/>
  </w:num>
  <w:num w:numId="27">
    <w:abstractNumId w:val="2"/>
    <w:lvlOverride w:ilvl="0">
      <w:startOverride w:val="1"/>
    </w:lvlOverride>
  </w:num>
  <w:num w:numId="28">
    <w:abstractNumId w:val="34"/>
  </w:num>
  <w:num w:numId="29">
    <w:abstractNumId w:val="4"/>
  </w:num>
  <w:num w:numId="30">
    <w:abstractNumId w:val="10"/>
  </w:num>
  <w:num w:numId="31">
    <w:abstractNumId w:val="8"/>
  </w:num>
  <w:num w:numId="32">
    <w:abstractNumId w:val="28"/>
  </w:num>
  <w:num w:numId="33">
    <w:abstractNumId w:val="3"/>
  </w:num>
  <w:num w:numId="34">
    <w:abstractNumId w:val="32"/>
  </w:num>
  <w:num w:numId="35">
    <w:abstractNumId w:val="14"/>
  </w:num>
  <w:num w:numId="36">
    <w:abstractNumId w:val="24"/>
    <w:lvlOverride w:ilvl="0">
      <w:startOverride w:val="4"/>
    </w:lvlOverride>
    <w:lvlOverride w:ilvl="1">
      <w:startOverride w:val="1"/>
    </w:lvlOverride>
  </w:num>
  <w:num w:numId="37">
    <w:abstractNumId w:val="24"/>
    <w:lvlOverride w:ilvl="0">
      <w:startOverride w:val="5"/>
    </w:lvlOverride>
    <w:lvlOverride w:ilvl="1">
      <w:startOverride w:val="2"/>
    </w:lvlOverride>
  </w:num>
  <w:num w:numId="38">
    <w:abstractNumId w:val="24"/>
    <w:lvlOverride w:ilvl="0">
      <w:startOverride w:val="2"/>
    </w:lvlOverride>
    <w:lvlOverride w:ilvl="1">
      <w:startOverride w:val="1"/>
    </w:lvlOverride>
    <w:lvlOverride w:ilvl="2">
      <w:startOverride w:val="1"/>
    </w:lvlOverride>
  </w:num>
  <w:num w:numId="39">
    <w:abstractNumId w:val="25"/>
  </w:num>
  <w:num w:numId="40">
    <w:abstractNumId w:val="7"/>
  </w:num>
  <w:num w:numId="41">
    <w:abstractNumId w:val="33"/>
  </w:num>
  <w:num w:numId="42">
    <w:abstractNumId w:val="13"/>
  </w:num>
  <w:num w:numId="43">
    <w:abstractNumId w:val="3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57F69"/>
    <w:rsid w:val="00000715"/>
    <w:rsid w:val="000008B4"/>
    <w:rsid w:val="00002C13"/>
    <w:rsid w:val="00003C40"/>
    <w:rsid w:val="00005385"/>
    <w:rsid w:val="000065AE"/>
    <w:rsid w:val="0000669E"/>
    <w:rsid w:val="00007142"/>
    <w:rsid w:val="00012F05"/>
    <w:rsid w:val="0001397C"/>
    <w:rsid w:val="00014073"/>
    <w:rsid w:val="00014699"/>
    <w:rsid w:val="00015B43"/>
    <w:rsid w:val="00016622"/>
    <w:rsid w:val="00017D4A"/>
    <w:rsid w:val="00020A4A"/>
    <w:rsid w:val="0002105E"/>
    <w:rsid w:val="000216C1"/>
    <w:rsid w:val="00021B22"/>
    <w:rsid w:val="000257F1"/>
    <w:rsid w:val="000263FD"/>
    <w:rsid w:val="00027381"/>
    <w:rsid w:val="00030708"/>
    <w:rsid w:val="00030B65"/>
    <w:rsid w:val="00031D7A"/>
    <w:rsid w:val="00031FA4"/>
    <w:rsid w:val="000322C0"/>
    <w:rsid w:val="000326BF"/>
    <w:rsid w:val="00034A8A"/>
    <w:rsid w:val="000352CD"/>
    <w:rsid w:val="00035858"/>
    <w:rsid w:val="00035C17"/>
    <w:rsid w:val="00035C6C"/>
    <w:rsid w:val="00036A20"/>
    <w:rsid w:val="000372A5"/>
    <w:rsid w:val="00037383"/>
    <w:rsid w:val="0004125C"/>
    <w:rsid w:val="0004449D"/>
    <w:rsid w:val="000463DE"/>
    <w:rsid w:val="00046D74"/>
    <w:rsid w:val="0004741A"/>
    <w:rsid w:val="00047A9C"/>
    <w:rsid w:val="00047BD4"/>
    <w:rsid w:val="00051D35"/>
    <w:rsid w:val="000524D9"/>
    <w:rsid w:val="00052C73"/>
    <w:rsid w:val="00052D9F"/>
    <w:rsid w:val="000532BF"/>
    <w:rsid w:val="00053826"/>
    <w:rsid w:val="00056BB5"/>
    <w:rsid w:val="00056C0A"/>
    <w:rsid w:val="00060F70"/>
    <w:rsid w:val="000623B9"/>
    <w:rsid w:val="00067B48"/>
    <w:rsid w:val="00067BB6"/>
    <w:rsid w:val="00067F1D"/>
    <w:rsid w:val="00072599"/>
    <w:rsid w:val="00073434"/>
    <w:rsid w:val="00076F98"/>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31F8"/>
    <w:rsid w:val="000A37E0"/>
    <w:rsid w:val="000A4FE8"/>
    <w:rsid w:val="000A5BFD"/>
    <w:rsid w:val="000A5EB1"/>
    <w:rsid w:val="000A716A"/>
    <w:rsid w:val="000A77AD"/>
    <w:rsid w:val="000A7AAB"/>
    <w:rsid w:val="000B1AC7"/>
    <w:rsid w:val="000B1C74"/>
    <w:rsid w:val="000B2BEF"/>
    <w:rsid w:val="000B3D34"/>
    <w:rsid w:val="000B441D"/>
    <w:rsid w:val="000B466C"/>
    <w:rsid w:val="000B491B"/>
    <w:rsid w:val="000B693B"/>
    <w:rsid w:val="000C278D"/>
    <w:rsid w:val="000C29F5"/>
    <w:rsid w:val="000C2C56"/>
    <w:rsid w:val="000C4CA5"/>
    <w:rsid w:val="000C4E2A"/>
    <w:rsid w:val="000C56C2"/>
    <w:rsid w:val="000C788F"/>
    <w:rsid w:val="000D0757"/>
    <w:rsid w:val="000D0B6F"/>
    <w:rsid w:val="000D6D83"/>
    <w:rsid w:val="000E1CA8"/>
    <w:rsid w:val="000E27BD"/>
    <w:rsid w:val="000E2A79"/>
    <w:rsid w:val="000E2E4E"/>
    <w:rsid w:val="000E430D"/>
    <w:rsid w:val="000E4886"/>
    <w:rsid w:val="000E63F9"/>
    <w:rsid w:val="000E6941"/>
    <w:rsid w:val="000E79C4"/>
    <w:rsid w:val="000F03C9"/>
    <w:rsid w:val="000F18FD"/>
    <w:rsid w:val="000F6C40"/>
    <w:rsid w:val="000F6F87"/>
    <w:rsid w:val="00101620"/>
    <w:rsid w:val="00101C42"/>
    <w:rsid w:val="001024FC"/>
    <w:rsid w:val="0010336D"/>
    <w:rsid w:val="00104C31"/>
    <w:rsid w:val="00104D13"/>
    <w:rsid w:val="0010516D"/>
    <w:rsid w:val="001057E3"/>
    <w:rsid w:val="0010711B"/>
    <w:rsid w:val="0010764D"/>
    <w:rsid w:val="00110F71"/>
    <w:rsid w:val="0011113E"/>
    <w:rsid w:val="0011156D"/>
    <w:rsid w:val="00111BB3"/>
    <w:rsid w:val="00113D3B"/>
    <w:rsid w:val="001151A4"/>
    <w:rsid w:val="001155E1"/>
    <w:rsid w:val="00116E57"/>
    <w:rsid w:val="00120320"/>
    <w:rsid w:val="0012065F"/>
    <w:rsid w:val="00121D20"/>
    <w:rsid w:val="001230FF"/>
    <w:rsid w:val="0012346C"/>
    <w:rsid w:val="00127250"/>
    <w:rsid w:val="00127F55"/>
    <w:rsid w:val="00131D90"/>
    <w:rsid w:val="00132BF1"/>
    <w:rsid w:val="00132E77"/>
    <w:rsid w:val="00134865"/>
    <w:rsid w:val="001363D7"/>
    <w:rsid w:val="0013715E"/>
    <w:rsid w:val="00137E7F"/>
    <w:rsid w:val="001411C2"/>
    <w:rsid w:val="00142D85"/>
    <w:rsid w:val="00144209"/>
    <w:rsid w:val="00145BF3"/>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BBE"/>
    <w:rsid w:val="00162CA9"/>
    <w:rsid w:val="00163106"/>
    <w:rsid w:val="001639FD"/>
    <w:rsid w:val="0016627F"/>
    <w:rsid w:val="00167B6B"/>
    <w:rsid w:val="00170466"/>
    <w:rsid w:val="00171A8C"/>
    <w:rsid w:val="00172993"/>
    <w:rsid w:val="00172C26"/>
    <w:rsid w:val="001741E6"/>
    <w:rsid w:val="00175D6C"/>
    <w:rsid w:val="00175DB5"/>
    <w:rsid w:val="00180015"/>
    <w:rsid w:val="001816A6"/>
    <w:rsid w:val="00182A66"/>
    <w:rsid w:val="00182D2C"/>
    <w:rsid w:val="001837DF"/>
    <w:rsid w:val="001840D0"/>
    <w:rsid w:val="0018533B"/>
    <w:rsid w:val="00185CAE"/>
    <w:rsid w:val="001907AF"/>
    <w:rsid w:val="001908AD"/>
    <w:rsid w:val="00190FA5"/>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BE4"/>
    <w:rsid w:val="001B7543"/>
    <w:rsid w:val="001B7991"/>
    <w:rsid w:val="001C0E4C"/>
    <w:rsid w:val="001C149A"/>
    <w:rsid w:val="001C252E"/>
    <w:rsid w:val="001C2586"/>
    <w:rsid w:val="001C7DF4"/>
    <w:rsid w:val="001D2423"/>
    <w:rsid w:val="001D2D69"/>
    <w:rsid w:val="001D329F"/>
    <w:rsid w:val="001D4AFB"/>
    <w:rsid w:val="001D6099"/>
    <w:rsid w:val="001D6249"/>
    <w:rsid w:val="001D6850"/>
    <w:rsid w:val="001D69E2"/>
    <w:rsid w:val="001D6E3A"/>
    <w:rsid w:val="001D71C6"/>
    <w:rsid w:val="001E2F2E"/>
    <w:rsid w:val="001E6B04"/>
    <w:rsid w:val="001F175B"/>
    <w:rsid w:val="001F19B1"/>
    <w:rsid w:val="001F33F6"/>
    <w:rsid w:val="001F5331"/>
    <w:rsid w:val="001F5645"/>
    <w:rsid w:val="001F5E3F"/>
    <w:rsid w:val="001F6679"/>
    <w:rsid w:val="002001D2"/>
    <w:rsid w:val="0020033B"/>
    <w:rsid w:val="002017D0"/>
    <w:rsid w:val="0020226A"/>
    <w:rsid w:val="00202C54"/>
    <w:rsid w:val="00202C93"/>
    <w:rsid w:val="00204638"/>
    <w:rsid w:val="00205A9A"/>
    <w:rsid w:val="00205C9C"/>
    <w:rsid w:val="00206FD8"/>
    <w:rsid w:val="002116A3"/>
    <w:rsid w:val="002124FC"/>
    <w:rsid w:val="00212DB2"/>
    <w:rsid w:val="00213EE9"/>
    <w:rsid w:val="0021487B"/>
    <w:rsid w:val="00214CC8"/>
    <w:rsid w:val="0021502B"/>
    <w:rsid w:val="00215386"/>
    <w:rsid w:val="00215465"/>
    <w:rsid w:val="00215514"/>
    <w:rsid w:val="00215665"/>
    <w:rsid w:val="002165BF"/>
    <w:rsid w:val="00217460"/>
    <w:rsid w:val="00217A65"/>
    <w:rsid w:val="00217B7C"/>
    <w:rsid w:val="00217BA0"/>
    <w:rsid w:val="002205BA"/>
    <w:rsid w:val="00220A9A"/>
    <w:rsid w:val="0022198E"/>
    <w:rsid w:val="002222F5"/>
    <w:rsid w:val="00222CC5"/>
    <w:rsid w:val="00222E6F"/>
    <w:rsid w:val="00223F88"/>
    <w:rsid w:val="00224ECA"/>
    <w:rsid w:val="00225D2F"/>
    <w:rsid w:val="002275B3"/>
    <w:rsid w:val="0023088D"/>
    <w:rsid w:val="00232D77"/>
    <w:rsid w:val="00232E7C"/>
    <w:rsid w:val="002335E4"/>
    <w:rsid w:val="00233EA7"/>
    <w:rsid w:val="002342A2"/>
    <w:rsid w:val="00242C4F"/>
    <w:rsid w:val="002508E9"/>
    <w:rsid w:val="002514B4"/>
    <w:rsid w:val="00252169"/>
    <w:rsid w:val="00255266"/>
    <w:rsid w:val="00256FC0"/>
    <w:rsid w:val="002577EA"/>
    <w:rsid w:val="00257B4C"/>
    <w:rsid w:val="0026034A"/>
    <w:rsid w:val="002621EF"/>
    <w:rsid w:val="00262FE0"/>
    <w:rsid w:val="00263EF9"/>
    <w:rsid w:val="00264A42"/>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BD9"/>
    <w:rsid w:val="002848CA"/>
    <w:rsid w:val="00290BDD"/>
    <w:rsid w:val="00291E4B"/>
    <w:rsid w:val="00294580"/>
    <w:rsid w:val="002954DD"/>
    <w:rsid w:val="00295609"/>
    <w:rsid w:val="00295A1A"/>
    <w:rsid w:val="00295EDD"/>
    <w:rsid w:val="002975EE"/>
    <w:rsid w:val="002A01E6"/>
    <w:rsid w:val="002A0B7A"/>
    <w:rsid w:val="002A41EE"/>
    <w:rsid w:val="002A4D77"/>
    <w:rsid w:val="002A5781"/>
    <w:rsid w:val="002B10E3"/>
    <w:rsid w:val="002B270F"/>
    <w:rsid w:val="002B4089"/>
    <w:rsid w:val="002B438E"/>
    <w:rsid w:val="002B453E"/>
    <w:rsid w:val="002B460E"/>
    <w:rsid w:val="002B6302"/>
    <w:rsid w:val="002B651F"/>
    <w:rsid w:val="002B70CF"/>
    <w:rsid w:val="002C0893"/>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C97"/>
    <w:rsid w:val="002E3F84"/>
    <w:rsid w:val="002E406D"/>
    <w:rsid w:val="002E428D"/>
    <w:rsid w:val="002E5BDE"/>
    <w:rsid w:val="002E7605"/>
    <w:rsid w:val="002E7AD8"/>
    <w:rsid w:val="002F1D45"/>
    <w:rsid w:val="002F38B7"/>
    <w:rsid w:val="002F46B2"/>
    <w:rsid w:val="002F4DB7"/>
    <w:rsid w:val="002F506D"/>
    <w:rsid w:val="002F5AF3"/>
    <w:rsid w:val="002F5B81"/>
    <w:rsid w:val="002F6219"/>
    <w:rsid w:val="002F7322"/>
    <w:rsid w:val="003000B6"/>
    <w:rsid w:val="00302141"/>
    <w:rsid w:val="00302242"/>
    <w:rsid w:val="00304FAF"/>
    <w:rsid w:val="00305AB9"/>
    <w:rsid w:val="0030653C"/>
    <w:rsid w:val="003070E1"/>
    <w:rsid w:val="003075E4"/>
    <w:rsid w:val="00307FB8"/>
    <w:rsid w:val="00310624"/>
    <w:rsid w:val="00310D22"/>
    <w:rsid w:val="00310E17"/>
    <w:rsid w:val="00312294"/>
    <w:rsid w:val="00312C57"/>
    <w:rsid w:val="00313F6E"/>
    <w:rsid w:val="003145DC"/>
    <w:rsid w:val="00314F3F"/>
    <w:rsid w:val="00314F89"/>
    <w:rsid w:val="00315C55"/>
    <w:rsid w:val="0031631A"/>
    <w:rsid w:val="00316A7C"/>
    <w:rsid w:val="00320B78"/>
    <w:rsid w:val="00321934"/>
    <w:rsid w:val="0032222C"/>
    <w:rsid w:val="00322F8F"/>
    <w:rsid w:val="00324F42"/>
    <w:rsid w:val="003251A8"/>
    <w:rsid w:val="00326998"/>
    <w:rsid w:val="00326D00"/>
    <w:rsid w:val="00331B61"/>
    <w:rsid w:val="00333ACE"/>
    <w:rsid w:val="0033679F"/>
    <w:rsid w:val="0034059F"/>
    <w:rsid w:val="00342757"/>
    <w:rsid w:val="00343157"/>
    <w:rsid w:val="003471B8"/>
    <w:rsid w:val="00347DA5"/>
    <w:rsid w:val="00347ECF"/>
    <w:rsid w:val="00353617"/>
    <w:rsid w:val="00354425"/>
    <w:rsid w:val="003547FA"/>
    <w:rsid w:val="003548CF"/>
    <w:rsid w:val="00355648"/>
    <w:rsid w:val="00361AEB"/>
    <w:rsid w:val="00363EB7"/>
    <w:rsid w:val="00363F82"/>
    <w:rsid w:val="003645A5"/>
    <w:rsid w:val="00364913"/>
    <w:rsid w:val="00365119"/>
    <w:rsid w:val="00365764"/>
    <w:rsid w:val="003672CD"/>
    <w:rsid w:val="00367DBA"/>
    <w:rsid w:val="003747CF"/>
    <w:rsid w:val="00374B2F"/>
    <w:rsid w:val="003766F0"/>
    <w:rsid w:val="00376746"/>
    <w:rsid w:val="00377524"/>
    <w:rsid w:val="0037788D"/>
    <w:rsid w:val="003778CE"/>
    <w:rsid w:val="0038112D"/>
    <w:rsid w:val="0038300F"/>
    <w:rsid w:val="00384710"/>
    <w:rsid w:val="003851A5"/>
    <w:rsid w:val="00386215"/>
    <w:rsid w:val="003910DA"/>
    <w:rsid w:val="003920B9"/>
    <w:rsid w:val="0039249C"/>
    <w:rsid w:val="003926DD"/>
    <w:rsid w:val="00394DC3"/>
    <w:rsid w:val="00396F56"/>
    <w:rsid w:val="003A0FBB"/>
    <w:rsid w:val="003A2A68"/>
    <w:rsid w:val="003A3155"/>
    <w:rsid w:val="003A5399"/>
    <w:rsid w:val="003B176B"/>
    <w:rsid w:val="003B23F0"/>
    <w:rsid w:val="003B3B66"/>
    <w:rsid w:val="003B4CE7"/>
    <w:rsid w:val="003B7549"/>
    <w:rsid w:val="003B773F"/>
    <w:rsid w:val="003B7A43"/>
    <w:rsid w:val="003C05C4"/>
    <w:rsid w:val="003C089E"/>
    <w:rsid w:val="003C105C"/>
    <w:rsid w:val="003C26E9"/>
    <w:rsid w:val="003C2B16"/>
    <w:rsid w:val="003C2E39"/>
    <w:rsid w:val="003C316B"/>
    <w:rsid w:val="003C35FE"/>
    <w:rsid w:val="003C4540"/>
    <w:rsid w:val="003C4CE0"/>
    <w:rsid w:val="003C4F5C"/>
    <w:rsid w:val="003C52DF"/>
    <w:rsid w:val="003C6193"/>
    <w:rsid w:val="003C6A3A"/>
    <w:rsid w:val="003D0A98"/>
    <w:rsid w:val="003D22AE"/>
    <w:rsid w:val="003D6C72"/>
    <w:rsid w:val="003D7C2B"/>
    <w:rsid w:val="003E1F2A"/>
    <w:rsid w:val="003E4AF8"/>
    <w:rsid w:val="003E6D46"/>
    <w:rsid w:val="003E6E2E"/>
    <w:rsid w:val="003F18A0"/>
    <w:rsid w:val="003F2181"/>
    <w:rsid w:val="003F26A7"/>
    <w:rsid w:val="003F3DA7"/>
    <w:rsid w:val="003F5B0A"/>
    <w:rsid w:val="003F62C3"/>
    <w:rsid w:val="003F7294"/>
    <w:rsid w:val="00400841"/>
    <w:rsid w:val="00402710"/>
    <w:rsid w:val="00402B83"/>
    <w:rsid w:val="00403B36"/>
    <w:rsid w:val="00403F82"/>
    <w:rsid w:val="00405172"/>
    <w:rsid w:val="00406E26"/>
    <w:rsid w:val="00407733"/>
    <w:rsid w:val="00411813"/>
    <w:rsid w:val="00413317"/>
    <w:rsid w:val="0041411F"/>
    <w:rsid w:val="004151B5"/>
    <w:rsid w:val="00416F51"/>
    <w:rsid w:val="00422B17"/>
    <w:rsid w:val="00423208"/>
    <w:rsid w:val="004236BA"/>
    <w:rsid w:val="00423F6F"/>
    <w:rsid w:val="00425AD8"/>
    <w:rsid w:val="00427DDE"/>
    <w:rsid w:val="00427F90"/>
    <w:rsid w:val="0043279F"/>
    <w:rsid w:val="004329DD"/>
    <w:rsid w:val="00432B2B"/>
    <w:rsid w:val="00432C3F"/>
    <w:rsid w:val="0043393B"/>
    <w:rsid w:val="00434ECB"/>
    <w:rsid w:val="0043572A"/>
    <w:rsid w:val="00435B0C"/>
    <w:rsid w:val="00436727"/>
    <w:rsid w:val="00436C04"/>
    <w:rsid w:val="004375F0"/>
    <w:rsid w:val="00437A26"/>
    <w:rsid w:val="004418D1"/>
    <w:rsid w:val="004429CC"/>
    <w:rsid w:val="0044353A"/>
    <w:rsid w:val="004449FB"/>
    <w:rsid w:val="0044633B"/>
    <w:rsid w:val="00447F0C"/>
    <w:rsid w:val="004513DC"/>
    <w:rsid w:val="004545E4"/>
    <w:rsid w:val="0045487E"/>
    <w:rsid w:val="00454CF7"/>
    <w:rsid w:val="0045511E"/>
    <w:rsid w:val="0045539B"/>
    <w:rsid w:val="004553D3"/>
    <w:rsid w:val="00455CDD"/>
    <w:rsid w:val="00456117"/>
    <w:rsid w:val="00456CE0"/>
    <w:rsid w:val="00457827"/>
    <w:rsid w:val="00457C88"/>
    <w:rsid w:val="00457DEB"/>
    <w:rsid w:val="00457E5C"/>
    <w:rsid w:val="004605CF"/>
    <w:rsid w:val="004606BB"/>
    <w:rsid w:val="00460B46"/>
    <w:rsid w:val="004614F1"/>
    <w:rsid w:val="00462D3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76A81"/>
    <w:rsid w:val="00480126"/>
    <w:rsid w:val="0048067F"/>
    <w:rsid w:val="00484197"/>
    <w:rsid w:val="0048482B"/>
    <w:rsid w:val="00484842"/>
    <w:rsid w:val="00487885"/>
    <w:rsid w:val="00490C66"/>
    <w:rsid w:val="00491400"/>
    <w:rsid w:val="004920F9"/>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14CC"/>
    <w:rsid w:val="004B4941"/>
    <w:rsid w:val="004B5D51"/>
    <w:rsid w:val="004B6F6F"/>
    <w:rsid w:val="004B7024"/>
    <w:rsid w:val="004B723D"/>
    <w:rsid w:val="004C2394"/>
    <w:rsid w:val="004C3150"/>
    <w:rsid w:val="004C3B9F"/>
    <w:rsid w:val="004C4129"/>
    <w:rsid w:val="004C5C70"/>
    <w:rsid w:val="004C70B0"/>
    <w:rsid w:val="004C76F0"/>
    <w:rsid w:val="004D11DC"/>
    <w:rsid w:val="004D26E2"/>
    <w:rsid w:val="004D3087"/>
    <w:rsid w:val="004D3209"/>
    <w:rsid w:val="004D3AD0"/>
    <w:rsid w:val="004D4861"/>
    <w:rsid w:val="004D4972"/>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F0588"/>
    <w:rsid w:val="004F2A9C"/>
    <w:rsid w:val="004F5CC4"/>
    <w:rsid w:val="004F5DD7"/>
    <w:rsid w:val="004F66C4"/>
    <w:rsid w:val="004F690F"/>
    <w:rsid w:val="00500F1D"/>
    <w:rsid w:val="00502CF4"/>
    <w:rsid w:val="00504897"/>
    <w:rsid w:val="005067D6"/>
    <w:rsid w:val="005106FF"/>
    <w:rsid w:val="00510865"/>
    <w:rsid w:val="005126DC"/>
    <w:rsid w:val="005147AF"/>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53C5"/>
    <w:rsid w:val="00535E15"/>
    <w:rsid w:val="0053691A"/>
    <w:rsid w:val="005369AA"/>
    <w:rsid w:val="005376A3"/>
    <w:rsid w:val="00537829"/>
    <w:rsid w:val="00540505"/>
    <w:rsid w:val="00540682"/>
    <w:rsid w:val="00541C21"/>
    <w:rsid w:val="00543553"/>
    <w:rsid w:val="00543629"/>
    <w:rsid w:val="00543F63"/>
    <w:rsid w:val="005444E5"/>
    <w:rsid w:val="00545425"/>
    <w:rsid w:val="00546EB1"/>
    <w:rsid w:val="0054734C"/>
    <w:rsid w:val="00547AF0"/>
    <w:rsid w:val="005504C0"/>
    <w:rsid w:val="0055053C"/>
    <w:rsid w:val="00550FC3"/>
    <w:rsid w:val="005533E5"/>
    <w:rsid w:val="005557F2"/>
    <w:rsid w:val="005558ED"/>
    <w:rsid w:val="00555CED"/>
    <w:rsid w:val="005566E4"/>
    <w:rsid w:val="0055708A"/>
    <w:rsid w:val="00557864"/>
    <w:rsid w:val="005611B9"/>
    <w:rsid w:val="005614A8"/>
    <w:rsid w:val="00562457"/>
    <w:rsid w:val="005653DE"/>
    <w:rsid w:val="00565A04"/>
    <w:rsid w:val="00566077"/>
    <w:rsid w:val="00567906"/>
    <w:rsid w:val="00570551"/>
    <w:rsid w:val="00570FBE"/>
    <w:rsid w:val="005726F8"/>
    <w:rsid w:val="0057383A"/>
    <w:rsid w:val="00575A6B"/>
    <w:rsid w:val="00576001"/>
    <w:rsid w:val="005763D0"/>
    <w:rsid w:val="00576425"/>
    <w:rsid w:val="00577355"/>
    <w:rsid w:val="00577646"/>
    <w:rsid w:val="005776DF"/>
    <w:rsid w:val="00577EF0"/>
    <w:rsid w:val="0058031F"/>
    <w:rsid w:val="00580D6A"/>
    <w:rsid w:val="00582F00"/>
    <w:rsid w:val="005844EB"/>
    <w:rsid w:val="005853EE"/>
    <w:rsid w:val="00585710"/>
    <w:rsid w:val="005875F4"/>
    <w:rsid w:val="00587671"/>
    <w:rsid w:val="00591106"/>
    <w:rsid w:val="005913CF"/>
    <w:rsid w:val="00591BF7"/>
    <w:rsid w:val="00592531"/>
    <w:rsid w:val="005926F0"/>
    <w:rsid w:val="00592DBB"/>
    <w:rsid w:val="0059305F"/>
    <w:rsid w:val="00593487"/>
    <w:rsid w:val="00594897"/>
    <w:rsid w:val="00595400"/>
    <w:rsid w:val="005957F4"/>
    <w:rsid w:val="00595D50"/>
    <w:rsid w:val="00597D55"/>
    <w:rsid w:val="005A05E5"/>
    <w:rsid w:val="005A0D94"/>
    <w:rsid w:val="005A15B8"/>
    <w:rsid w:val="005A2BB9"/>
    <w:rsid w:val="005A2DA8"/>
    <w:rsid w:val="005A46AF"/>
    <w:rsid w:val="005A4F44"/>
    <w:rsid w:val="005A59CC"/>
    <w:rsid w:val="005A6F5C"/>
    <w:rsid w:val="005B0A27"/>
    <w:rsid w:val="005B4DB3"/>
    <w:rsid w:val="005B4E95"/>
    <w:rsid w:val="005B54F4"/>
    <w:rsid w:val="005B57EF"/>
    <w:rsid w:val="005B634C"/>
    <w:rsid w:val="005B7E5C"/>
    <w:rsid w:val="005C2C0B"/>
    <w:rsid w:val="005C38A7"/>
    <w:rsid w:val="005C4A60"/>
    <w:rsid w:val="005C5221"/>
    <w:rsid w:val="005C58EE"/>
    <w:rsid w:val="005C5F26"/>
    <w:rsid w:val="005D0EE9"/>
    <w:rsid w:val="005D2039"/>
    <w:rsid w:val="005D28D4"/>
    <w:rsid w:val="005D40BB"/>
    <w:rsid w:val="005D7748"/>
    <w:rsid w:val="005E00C3"/>
    <w:rsid w:val="005E101D"/>
    <w:rsid w:val="005E3406"/>
    <w:rsid w:val="005E365A"/>
    <w:rsid w:val="005E3691"/>
    <w:rsid w:val="005E3A07"/>
    <w:rsid w:val="005E3A6E"/>
    <w:rsid w:val="005E4887"/>
    <w:rsid w:val="005F0044"/>
    <w:rsid w:val="005F039E"/>
    <w:rsid w:val="005F09D5"/>
    <w:rsid w:val="005F1915"/>
    <w:rsid w:val="005F21EC"/>
    <w:rsid w:val="005F33B9"/>
    <w:rsid w:val="005F3DE3"/>
    <w:rsid w:val="005F4E9B"/>
    <w:rsid w:val="005F53C7"/>
    <w:rsid w:val="005F61FB"/>
    <w:rsid w:val="005F724D"/>
    <w:rsid w:val="00600569"/>
    <w:rsid w:val="00603C62"/>
    <w:rsid w:val="00603CCD"/>
    <w:rsid w:val="00603FFB"/>
    <w:rsid w:val="00604B88"/>
    <w:rsid w:val="00604C14"/>
    <w:rsid w:val="00605610"/>
    <w:rsid w:val="00605CAC"/>
    <w:rsid w:val="00607032"/>
    <w:rsid w:val="006073D6"/>
    <w:rsid w:val="0060774F"/>
    <w:rsid w:val="00607A2A"/>
    <w:rsid w:val="00612163"/>
    <w:rsid w:val="006123B6"/>
    <w:rsid w:val="00613989"/>
    <w:rsid w:val="00615906"/>
    <w:rsid w:val="00617EEA"/>
    <w:rsid w:val="006224E7"/>
    <w:rsid w:val="006228AC"/>
    <w:rsid w:val="006232E2"/>
    <w:rsid w:val="00625125"/>
    <w:rsid w:val="0062746C"/>
    <w:rsid w:val="006300E5"/>
    <w:rsid w:val="00630B74"/>
    <w:rsid w:val="00630C07"/>
    <w:rsid w:val="00630E26"/>
    <w:rsid w:val="00633EAA"/>
    <w:rsid w:val="0063506D"/>
    <w:rsid w:val="0063537A"/>
    <w:rsid w:val="006357B8"/>
    <w:rsid w:val="00636BE7"/>
    <w:rsid w:val="00637A03"/>
    <w:rsid w:val="00641307"/>
    <w:rsid w:val="0064267B"/>
    <w:rsid w:val="00642F1A"/>
    <w:rsid w:val="00643F29"/>
    <w:rsid w:val="006441DA"/>
    <w:rsid w:val="00645E7B"/>
    <w:rsid w:val="00646B76"/>
    <w:rsid w:val="0065080E"/>
    <w:rsid w:val="00650905"/>
    <w:rsid w:val="00650B2A"/>
    <w:rsid w:val="0065117B"/>
    <w:rsid w:val="00651ECB"/>
    <w:rsid w:val="00652686"/>
    <w:rsid w:val="00655226"/>
    <w:rsid w:val="00660082"/>
    <w:rsid w:val="00661D81"/>
    <w:rsid w:val="00662726"/>
    <w:rsid w:val="00664538"/>
    <w:rsid w:val="00665CBD"/>
    <w:rsid w:val="006702BD"/>
    <w:rsid w:val="00670D76"/>
    <w:rsid w:val="00671AC1"/>
    <w:rsid w:val="00673248"/>
    <w:rsid w:val="00673C38"/>
    <w:rsid w:val="00676805"/>
    <w:rsid w:val="00676A93"/>
    <w:rsid w:val="00677B9F"/>
    <w:rsid w:val="00681BA9"/>
    <w:rsid w:val="006827F2"/>
    <w:rsid w:val="00682B40"/>
    <w:rsid w:val="0068331F"/>
    <w:rsid w:val="0068479F"/>
    <w:rsid w:val="006863E2"/>
    <w:rsid w:val="00692288"/>
    <w:rsid w:val="0069251A"/>
    <w:rsid w:val="00693B89"/>
    <w:rsid w:val="00694A8B"/>
    <w:rsid w:val="00695748"/>
    <w:rsid w:val="00697626"/>
    <w:rsid w:val="006A2D29"/>
    <w:rsid w:val="006A3AFE"/>
    <w:rsid w:val="006A42C4"/>
    <w:rsid w:val="006A72EC"/>
    <w:rsid w:val="006B1286"/>
    <w:rsid w:val="006B14BB"/>
    <w:rsid w:val="006B1948"/>
    <w:rsid w:val="006B1ECD"/>
    <w:rsid w:val="006B21AE"/>
    <w:rsid w:val="006B2B61"/>
    <w:rsid w:val="006B3EC8"/>
    <w:rsid w:val="006B4E70"/>
    <w:rsid w:val="006B4FB4"/>
    <w:rsid w:val="006B7FA1"/>
    <w:rsid w:val="006C0B6A"/>
    <w:rsid w:val="006C0F47"/>
    <w:rsid w:val="006C14B2"/>
    <w:rsid w:val="006C21F5"/>
    <w:rsid w:val="006C26A3"/>
    <w:rsid w:val="006C296A"/>
    <w:rsid w:val="006C2E3E"/>
    <w:rsid w:val="006C56C9"/>
    <w:rsid w:val="006C5DF0"/>
    <w:rsid w:val="006C7385"/>
    <w:rsid w:val="006D009C"/>
    <w:rsid w:val="006D19DF"/>
    <w:rsid w:val="006D2DD3"/>
    <w:rsid w:val="006D3566"/>
    <w:rsid w:val="006D3B94"/>
    <w:rsid w:val="006D4AEE"/>
    <w:rsid w:val="006D63C0"/>
    <w:rsid w:val="006D74F7"/>
    <w:rsid w:val="006D7E01"/>
    <w:rsid w:val="006E1A04"/>
    <w:rsid w:val="006E1AC0"/>
    <w:rsid w:val="006E1AD2"/>
    <w:rsid w:val="006E30A0"/>
    <w:rsid w:val="006E5096"/>
    <w:rsid w:val="006E7DC6"/>
    <w:rsid w:val="006F05BB"/>
    <w:rsid w:val="006F0A62"/>
    <w:rsid w:val="006F0FFF"/>
    <w:rsid w:val="006F1365"/>
    <w:rsid w:val="006F1BDB"/>
    <w:rsid w:val="006F289D"/>
    <w:rsid w:val="006F2D26"/>
    <w:rsid w:val="006F389F"/>
    <w:rsid w:val="006F3B84"/>
    <w:rsid w:val="006F3F8D"/>
    <w:rsid w:val="006F4540"/>
    <w:rsid w:val="006F4C79"/>
    <w:rsid w:val="006F6265"/>
    <w:rsid w:val="006F6A6E"/>
    <w:rsid w:val="0070073E"/>
    <w:rsid w:val="0070077B"/>
    <w:rsid w:val="00700FCE"/>
    <w:rsid w:val="0070259C"/>
    <w:rsid w:val="00702A98"/>
    <w:rsid w:val="00705E3D"/>
    <w:rsid w:val="00705EAD"/>
    <w:rsid w:val="00711602"/>
    <w:rsid w:val="007130BF"/>
    <w:rsid w:val="007136D4"/>
    <w:rsid w:val="007137B5"/>
    <w:rsid w:val="0071416D"/>
    <w:rsid w:val="00714B39"/>
    <w:rsid w:val="007172FA"/>
    <w:rsid w:val="00717357"/>
    <w:rsid w:val="00721409"/>
    <w:rsid w:val="00722B73"/>
    <w:rsid w:val="00724D42"/>
    <w:rsid w:val="00725FDB"/>
    <w:rsid w:val="0072737E"/>
    <w:rsid w:val="00727B7B"/>
    <w:rsid w:val="00734A47"/>
    <w:rsid w:val="00737538"/>
    <w:rsid w:val="00737E87"/>
    <w:rsid w:val="00744B41"/>
    <w:rsid w:val="00744F69"/>
    <w:rsid w:val="00745C03"/>
    <w:rsid w:val="007464AD"/>
    <w:rsid w:val="00746A60"/>
    <w:rsid w:val="00746E40"/>
    <w:rsid w:val="00747D46"/>
    <w:rsid w:val="00751A06"/>
    <w:rsid w:val="00751BC3"/>
    <w:rsid w:val="00751F83"/>
    <w:rsid w:val="00752358"/>
    <w:rsid w:val="00753CC7"/>
    <w:rsid w:val="00754E42"/>
    <w:rsid w:val="0075531D"/>
    <w:rsid w:val="00755335"/>
    <w:rsid w:val="007554EC"/>
    <w:rsid w:val="00757045"/>
    <w:rsid w:val="0075754A"/>
    <w:rsid w:val="0076215E"/>
    <w:rsid w:val="00764B14"/>
    <w:rsid w:val="00764E2C"/>
    <w:rsid w:val="00765840"/>
    <w:rsid w:val="00765D5A"/>
    <w:rsid w:val="007664AC"/>
    <w:rsid w:val="00767191"/>
    <w:rsid w:val="007713A3"/>
    <w:rsid w:val="0077165A"/>
    <w:rsid w:val="00774097"/>
    <w:rsid w:val="00774FA9"/>
    <w:rsid w:val="0077556B"/>
    <w:rsid w:val="007763FD"/>
    <w:rsid w:val="00777A31"/>
    <w:rsid w:val="0078044F"/>
    <w:rsid w:val="00783FFF"/>
    <w:rsid w:val="00787970"/>
    <w:rsid w:val="00791AA7"/>
    <w:rsid w:val="00792212"/>
    <w:rsid w:val="0079284A"/>
    <w:rsid w:val="0079322A"/>
    <w:rsid w:val="00793893"/>
    <w:rsid w:val="00795D22"/>
    <w:rsid w:val="007A2EA2"/>
    <w:rsid w:val="007A31DD"/>
    <w:rsid w:val="007A4CB7"/>
    <w:rsid w:val="007A4EBC"/>
    <w:rsid w:val="007A7D9D"/>
    <w:rsid w:val="007B0063"/>
    <w:rsid w:val="007B09DE"/>
    <w:rsid w:val="007B5DCE"/>
    <w:rsid w:val="007B6079"/>
    <w:rsid w:val="007B6725"/>
    <w:rsid w:val="007C02FC"/>
    <w:rsid w:val="007C2BFA"/>
    <w:rsid w:val="007C44E1"/>
    <w:rsid w:val="007C7763"/>
    <w:rsid w:val="007C7BB9"/>
    <w:rsid w:val="007C7F84"/>
    <w:rsid w:val="007D09C4"/>
    <w:rsid w:val="007D159B"/>
    <w:rsid w:val="007D298D"/>
    <w:rsid w:val="007D3318"/>
    <w:rsid w:val="007D3AFE"/>
    <w:rsid w:val="007D3CDC"/>
    <w:rsid w:val="007D4911"/>
    <w:rsid w:val="007D4CC4"/>
    <w:rsid w:val="007D4E6F"/>
    <w:rsid w:val="007D6E5F"/>
    <w:rsid w:val="007E0D67"/>
    <w:rsid w:val="007E0D6C"/>
    <w:rsid w:val="007E0E00"/>
    <w:rsid w:val="007E2157"/>
    <w:rsid w:val="007E60CE"/>
    <w:rsid w:val="007F0544"/>
    <w:rsid w:val="007F1123"/>
    <w:rsid w:val="007F1959"/>
    <w:rsid w:val="007F2625"/>
    <w:rsid w:val="007F2D48"/>
    <w:rsid w:val="007F3CE2"/>
    <w:rsid w:val="007F4CE9"/>
    <w:rsid w:val="007F6A0B"/>
    <w:rsid w:val="007F7854"/>
    <w:rsid w:val="007F794D"/>
    <w:rsid w:val="00802E1D"/>
    <w:rsid w:val="008043E3"/>
    <w:rsid w:val="008060FC"/>
    <w:rsid w:val="008069F8"/>
    <w:rsid w:val="0080703C"/>
    <w:rsid w:val="008079C9"/>
    <w:rsid w:val="0081135E"/>
    <w:rsid w:val="00811AFB"/>
    <w:rsid w:val="00813427"/>
    <w:rsid w:val="00814570"/>
    <w:rsid w:val="008151CE"/>
    <w:rsid w:val="0081678E"/>
    <w:rsid w:val="008179A9"/>
    <w:rsid w:val="00817B31"/>
    <w:rsid w:val="0082477C"/>
    <w:rsid w:val="00825E60"/>
    <w:rsid w:val="00826FA3"/>
    <w:rsid w:val="0083007F"/>
    <w:rsid w:val="008310C0"/>
    <w:rsid w:val="0083120F"/>
    <w:rsid w:val="00833686"/>
    <w:rsid w:val="0083752E"/>
    <w:rsid w:val="00837988"/>
    <w:rsid w:val="008410DB"/>
    <w:rsid w:val="00841480"/>
    <w:rsid w:val="00841A5C"/>
    <w:rsid w:val="0084594E"/>
    <w:rsid w:val="00845DD7"/>
    <w:rsid w:val="00846747"/>
    <w:rsid w:val="00847040"/>
    <w:rsid w:val="00851384"/>
    <w:rsid w:val="0085602C"/>
    <w:rsid w:val="008601F2"/>
    <w:rsid w:val="008606E7"/>
    <w:rsid w:val="00860807"/>
    <w:rsid w:val="00860BBB"/>
    <w:rsid w:val="0086176F"/>
    <w:rsid w:val="00862794"/>
    <w:rsid w:val="00866118"/>
    <w:rsid w:val="00867FA6"/>
    <w:rsid w:val="00870016"/>
    <w:rsid w:val="008715F2"/>
    <w:rsid w:val="00871F07"/>
    <w:rsid w:val="008739BB"/>
    <w:rsid w:val="008765D6"/>
    <w:rsid w:val="00876CF9"/>
    <w:rsid w:val="00880107"/>
    <w:rsid w:val="008832B7"/>
    <w:rsid w:val="008839F8"/>
    <w:rsid w:val="00886049"/>
    <w:rsid w:val="00890501"/>
    <w:rsid w:val="00891BCA"/>
    <w:rsid w:val="008925C8"/>
    <w:rsid w:val="0089279D"/>
    <w:rsid w:val="0089473B"/>
    <w:rsid w:val="0089607E"/>
    <w:rsid w:val="008960EB"/>
    <w:rsid w:val="00896A6B"/>
    <w:rsid w:val="00897654"/>
    <w:rsid w:val="00897705"/>
    <w:rsid w:val="008A0B39"/>
    <w:rsid w:val="008A203E"/>
    <w:rsid w:val="008A35BC"/>
    <w:rsid w:val="008A4376"/>
    <w:rsid w:val="008A74E9"/>
    <w:rsid w:val="008A7754"/>
    <w:rsid w:val="008B0B51"/>
    <w:rsid w:val="008B2CDA"/>
    <w:rsid w:val="008B2DA3"/>
    <w:rsid w:val="008B38C8"/>
    <w:rsid w:val="008B4732"/>
    <w:rsid w:val="008B4E5C"/>
    <w:rsid w:val="008B6656"/>
    <w:rsid w:val="008B7D28"/>
    <w:rsid w:val="008B7E1E"/>
    <w:rsid w:val="008C0867"/>
    <w:rsid w:val="008C0E7F"/>
    <w:rsid w:val="008C0EDC"/>
    <w:rsid w:val="008C2923"/>
    <w:rsid w:val="008C3785"/>
    <w:rsid w:val="008C424B"/>
    <w:rsid w:val="008C4E0F"/>
    <w:rsid w:val="008C4F5D"/>
    <w:rsid w:val="008C5C39"/>
    <w:rsid w:val="008C6499"/>
    <w:rsid w:val="008D12EB"/>
    <w:rsid w:val="008D2ED4"/>
    <w:rsid w:val="008D64A7"/>
    <w:rsid w:val="008D67FD"/>
    <w:rsid w:val="008E0899"/>
    <w:rsid w:val="008E0D1C"/>
    <w:rsid w:val="008E1FB8"/>
    <w:rsid w:val="008E32C5"/>
    <w:rsid w:val="008E36E8"/>
    <w:rsid w:val="008E4663"/>
    <w:rsid w:val="008E6AE8"/>
    <w:rsid w:val="008F0710"/>
    <w:rsid w:val="008F0E4B"/>
    <w:rsid w:val="008F109A"/>
    <w:rsid w:val="008F1D57"/>
    <w:rsid w:val="008F25CC"/>
    <w:rsid w:val="008F2733"/>
    <w:rsid w:val="008F37E1"/>
    <w:rsid w:val="008F3E03"/>
    <w:rsid w:val="008F4786"/>
    <w:rsid w:val="008F5735"/>
    <w:rsid w:val="008F6EA3"/>
    <w:rsid w:val="00901C76"/>
    <w:rsid w:val="00901F80"/>
    <w:rsid w:val="00903952"/>
    <w:rsid w:val="0090521B"/>
    <w:rsid w:val="00906875"/>
    <w:rsid w:val="009071B4"/>
    <w:rsid w:val="0090796F"/>
    <w:rsid w:val="00907A09"/>
    <w:rsid w:val="00907D24"/>
    <w:rsid w:val="00911BAA"/>
    <w:rsid w:val="009126C5"/>
    <w:rsid w:val="00912AB8"/>
    <w:rsid w:val="00913625"/>
    <w:rsid w:val="00913847"/>
    <w:rsid w:val="0091571B"/>
    <w:rsid w:val="009160A5"/>
    <w:rsid w:val="009206A3"/>
    <w:rsid w:val="00921117"/>
    <w:rsid w:val="00923E3D"/>
    <w:rsid w:val="00925692"/>
    <w:rsid w:val="00925C8A"/>
    <w:rsid w:val="009279E7"/>
    <w:rsid w:val="0093223C"/>
    <w:rsid w:val="00934967"/>
    <w:rsid w:val="00935DBE"/>
    <w:rsid w:val="0094066A"/>
    <w:rsid w:val="009431E4"/>
    <w:rsid w:val="00945006"/>
    <w:rsid w:val="009455D0"/>
    <w:rsid w:val="00946249"/>
    <w:rsid w:val="009471DE"/>
    <w:rsid w:val="009537D8"/>
    <w:rsid w:val="00953A47"/>
    <w:rsid w:val="00953A96"/>
    <w:rsid w:val="00953CE6"/>
    <w:rsid w:val="0095432E"/>
    <w:rsid w:val="00954AB5"/>
    <w:rsid w:val="009566B7"/>
    <w:rsid w:val="00957D5D"/>
    <w:rsid w:val="009609EA"/>
    <w:rsid w:val="009613E0"/>
    <w:rsid w:val="00961F22"/>
    <w:rsid w:val="009622EF"/>
    <w:rsid w:val="0096352C"/>
    <w:rsid w:val="00963CD4"/>
    <w:rsid w:val="009647A3"/>
    <w:rsid w:val="0096484B"/>
    <w:rsid w:val="00964995"/>
    <w:rsid w:val="009669FA"/>
    <w:rsid w:val="00970EDD"/>
    <w:rsid w:val="00971092"/>
    <w:rsid w:val="009717A5"/>
    <w:rsid w:val="00972915"/>
    <w:rsid w:val="00972C58"/>
    <w:rsid w:val="00973FA2"/>
    <w:rsid w:val="00974B0F"/>
    <w:rsid w:val="00975AA5"/>
    <w:rsid w:val="00983853"/>
    <w:rsid w:val="00984B64"/>
    <w:rsid w:val="00984EA9"/>
    <w:rsid w:val="00986FE8"/>
    <w:rsid w:val="009915A1"/>
    <w:rsid w:val="009938D5"/>
    <w:rsid w:val="0099677D"/>
    <w:rsid w:val="009968AF"/>
    <w:rsid w:val="009977EE"/>
    <w:rsid w:val="009A0184"/>
    <w:rsid w:val="009A09AD"/>
    <w:rsid w:val="009A102B"/>
    <w:rsid w:val="009A12CD"/>
    <w:rsid w:val="009A150C"/>
    <w:rsid w:val="009A4D14"/>
    <w:rsid w:val="009A513E"/>
    <w:rsid w:val="009B0D09"/>
    <w:rsid w:val="009B0FD5"/>
    <w:rsid w:val="009B2B2F"/>
    <w:rsid w:val="009B3848"/>
    <w:rsid w:val="009B384F"/>
    <w:rsid w:val="009B4DFB"/>
    <w:rsid w:val="009B685C"/>
    <w:rsid w:val="009B7ACD"/>
    <w:rsid w:val="009C306D"/>
    <w:rsid w:val="009C3D0E"/>
    <w:rsid w:val="009C5435"/>
    <w:rsid w:val="009C7056"/>
    <w:rsid w:val="009C72E3"/>
    <w:rsid w:val="009C7466"/>
    <w:rsid w:val="009D1020"/>
    <w:rsid w:val="009D299E"/>
    <w:rsid w:val="009D42AD"/>
    <w:rsid w:val="009D43C0"/>
    <w:rsid w:val="009D5EAB"/>
    <w:rsid w:val="009D7136"/>
    <w:rsid w:val="009E0680"/>
    <w:rsid w:val="009E0A5F"/>
    <w:rsid w:val="009E1FFD"/>
    <w:rsid w:val="009E244F"/>
    <w:rsid w:val="009E403E"/>
    <w:rsid w:val="009E5282"/>
    <w:rsid w:val="009E53E0"/>
    <w:rsid w:val="009E6E42"/>
    <w:rsid w:val="009E7011"/>
    <w:rsid w:val="009E79E9"/>
    <w:rsid w:val="009F2C21"/>
    <w:rsid w:val="009F2CB9"/>
    <w:rsid w:val="009F2F68"/>
    <w:rsid w:val="009F4AE5"/>
    <w:rsid w:val="009F4B23"/>
    <w:rsid w:val="009F56A3"/>
    <w:rsid w:val="009F5EB8"/>
    <w:rsid w:val="009F7529"/>
    <w:rsid w:val="00A002A4"/>
    <w:rsid w:val="00A0161E"/>
    <w:rsid w:val="00A01A7C"/>
    <w:rsid w:val="00A01B0C"/>
    <w:rsid w:val="00A024CF"/>
    <w:rsid w:val="00A02BC3"/>
    <w:rsid w:val="00A0300B"/>
    <w:rsid w:val="00A045ED"/>
    <w:rsid w:val="00A0487A"/>
    <w:rsid w:val="00A06A33"/>
    <w:rsid w:val="00A07C82"/>
    <w:rsid w:val="00A10235"/>
    <w:rsid w:val="00A10FB9"/>
    <w:rsid w:val="00A11565"/>
    <w:rsid w:val="00A115AB"/>
    <w:rsid w:val="00A134F3"/>
    <w:rsid w:val="00A135BF"/>
    <w:rsid w:val="00A137EF"/>
    <w:rsid w:val="00A16A8E"/>
    <w:rsid w:val="00A20E3F"/>
    <w:rsid w:val="00A210F3"/>
    <w:rsid w:val="00A23395"/>
    <w:rsid w:val="00A236C4"/>
    <w:rsid w:val="00A23761"/>
    <w:rsid w:val="00A23991"/>
    <w:rsid w:val="00A23E24"/>
    <w:rsid w:val="00A250B3"/>
    <w:rsid w:val="00A253A7"/>
    <w:rsid w:val="00A2579F"/>
    <w:rsid w:val="00A25A09"/>
    <w:rsid w:val="00A260DE"/>
    <w:rsid w:val="00A26CB0"/>
    <w:rsid w:val="00A333D7"/>
    <w:rsid w:val="00A33B74"/>
    <w:rsid w:val="00A36690"/>
    <w:rsid w:val="00A4280E"/>
    <w:rsid w:val="00A4313F"/>
    <w:rsid w:val="00A44F86"/>
    <w:rsid w:val="00A4676F"/>
    <w:rsid w:val="00A467B2"/>
    <w:rsid w:val="00A46944"/>
    <w:rsid w:val="00A47463"/>
    <w:rsid w:val="00A527E3"/>
    <w:rsid w:val="00A52C07"/>
    <w:rsid w:val="00A533CD"/>
    <w:rsid w:val="00A548C6"/>
    <w:rsid w:val="00A54D48"/>
    <w:rsid w:val="00A56438"/>
    <w:rsid w:val="00A56715"/>
    <w:rsid w:val="00A56E24"/>
    <w:rsid w:val="00A61A9E"/>
    <w:rsid w:val="00A61E43"/>
    <w:rsid w:val="00A62A0E"/>
    <w:rsid w:val="00A65135"/>
    <w:rsid w:val="00A65466"/>
    <w:rsid w:val="00A65F9F"/>
    <w:rsid w:val="00A6719D"/>
    <w:rsid w:val="00A677E0"/>
    <w:rsid w:val="00A700A6"/>
    <w:rsid w:val="00A7088C"/>
    <w:rsid w:val="00A71ED0"/>
    <w:rsid w:val="00A72061"/>
    <w:rsid w:val="00A72B38"/>
    <w:rsid w:val="00A73BDD"/>
    <w:rsid w:val="00A74471"/>
    <w:rsid w:val="00A746F3"/>
    <w:rsid w:val="00A75296"/>
    <w:rsid w:val="00A7558B"/>
    <w:rsid w:val="00A75A81"/>
    <w:rsid w:val="00A76509"/>
    <w:rsid w:val="00A76BAD"/>
    <w:rsid w:val="00A77D14"/>
    <w:rsid w:val="00A80333"/>
    <w:rsid w:val="00A80345"/>
    <w:rsid w:val="00A81186"/>
    <w:rsid w:val="00A811FC"/>
    <w:rsid w:val="00A81A8D"/>
    <w:rsid w:val="00A82E40"/>
    <w:rsid w:val="00A83C7A"/>
    <w:rsid w:val="00A8531A"/>
    <w:rsid w:val="00A86005"/>
    <w:rsid w:val="00A86DA0"/>
    <w:rsid w:val="00A87897"/>
    <w:rsid w:val="00A91D4C"/>
    <w:rsid w:val="00A944DB"/>
    <w:rsid w:val="00A96AD4"/>
    <w:rsid w:val="00A96CE2"/>
    <w:rsid w:val="00AA07B8"/>
    <w:rsid w:val="00AA35EA"/>
    <w:rsid w:val="00AA395C"/>
    <w:rsid w:val="00AA3B3A"/>
    <w:rsid w:val="00AA3D34"/>
    <w:rsid w:val="00AA611E"/>
    <w:rsid w:val="00AB0B86"/>
    <w:rsid w:val="00AB1A74"/>
    <w:rsid w:val="00AB222D"/>
    <w:rsid w:val="00AB29DF"/>
    <w:rsid w:val="00AB36B1"/>
    <w:rsid w:val="00AB520A"/>
    <w:rsid w:val="00AB5730"/>
    <w:rsid w:val="00AB62B4"/>
    <w:rsid w:val="00AC00AE"/>
    <w:rsid w:val="00AC0249"/>
    <w:rsid w:val="00AC1D8B"/>
    <w:rsid w:val="00AC3DCE"/>
    <w:rsid w:val="00AC4516"/>
    <w:rsid w:val="00AC5A2E"/>
    <w:rsid w:val="00AC6839"/>
    <w:rsid w:val="00AC6A79"/>
    <w:rsid w:val="00AC7383"/>
    <w:rsid w:val="00AC75EC"/>
    <w:rsid w:val="00AD0BDC"/>
    <w:rsid w:val="00AD3814"/>
    <w:rsid w:val="00AD38D5"/>
    <w:rsid w:val="00AD5BD6"/>
    <w:rsid w:val="00AD720F"/>
    <w:rsid w:val="00AD7A14"/>
    <w:rsid w:val="00AD7AD9"/>
    <w:rsid w:val="00AD7EF7"/>
    <w:rsid w:val="00AE20DD"/>
    <w:rsid w:val="00AE7624"/>
    <w:rsid w:val="00AF0015"/>
    <w:rsid w:val="00AF00A9"/>
    <w:rsid w:val="00AF23FA"/>
    <w:rsid w:val="00AF3397"/>
    <w:rsid w:val="00AF4AE2"/>
    <w:rsid w:val="00AF6C93"/>
    <w:rsid w:val="00AF6F03"/>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6FA2"/>
    <w:rsid w:val="00B176B8"/>
    <w:rsid w:val="00B21473"/>
    <w:rsid w:val="00B21505"/>
    <w:rsid w:val="00B21E4E"/>
    <w:rsid w:val="00B22249"/>
    <w:rsid w:val="00B22401"/>
    <w:rsid w:val="00B229B4"/>
    <w:rsid w:val="00B233D8"/>
    <w:rsid w:val="00B26531"/>
    <w:rsid w:val="00B274F4"/>
    <w:rsid w:val="00B27BAE"/>
    <w:rsid w:val="00B27FA6"/>
    <w:rsid w:val="00B30409"/>
    <w:rsid w:val="00B3053D"/>
    <w:rsid w:val="00B31193"/>
    <w:rsid w:val="00B32398"/>
    <w:rsid w:val="00B326F3"/>
    <w:rsid w:val="00B32853"/>
    <w:rsid w:val="00B370C4"/>
    <w:rsid w:val="00B4114F"/>
    <w:rsid w:val="00B4317C"/>
    <w:rsid w:val="00B4442B"/>
    <w:rsid w:val="00B45BD2"/>
    <w:rsid w:val="00B466D7"/>
    <w:rsid w:val="00B5144F"/>
    <w:rsid w:val="00B52589"/>
    <w:rsid w:val="00B530E8"/>
    <w:rsid w:val="00B53C75"/>
    <w:rsid w:val="00B55A2B"/>
    <w:rsid w:val="00B56D5B"/>
    <w:rsid w:val="00B5749F"/>
    <w:rsid w:val="00B61135"/>
    <w:rsid w:val="00B6196C"/>
    <w:rsid w:val="00B63869"/>
    <w:rsid w:val="00B65A47"/>
    <w:rsid w:val="00B71977"/>
    <w:rsid w:val="00B73F8D"/>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60C"/>
    <w:rsid w:val="00B96190"/>
    <w:rsid w:val="00B96F8D"/>
    <w:rsid w:val="00BA0A29"/>
    <w:rsid w:val="00BA118E"/>
    <w:rsid w:val="00BA336D"/>
    <w:rsid w:val="00BA52C3"/>
    <w:rsid w:val="00BB1044"/>
    <w:rsid w:val="00BB193C"/>
    <w:rsid w:val="00BB1B89"/>
    <w:rsid w:val="00BB22E4"/>
    <w:rsid w:val="00BB327E"/>
    <w:rsid w:val="00BB3424"/>
    <w:rsid w:val="00BB4083"/>
    <w:rsid w:val="00BB4FDA"/>
    <w:rsid w:val="00BB6480"/>
    <w:rsid w:val="00BB656A"/>
    <w:rsid w:val="00BB65C5"/>
    <w:rsid w:val="00BB66AD"/>
    <w:rsid w:val="00BB6A68"/>
    <w:rsid w:val="00BC1B7F"/>
    <w:rsid w:val="00BC42AF"/>
    <w:rsid w:val="00BC44FF"/>
    <w:rsid w:val="00BC45AF"/>
    <w:rsid w:val="00BC5320"/>
    <w:rsid w:val="00BC7C3E"/>
    <w:rsid w:val="00BD04F1"/>
    <w:rsid w:val="00BD0DD6"/>
    <w:rsid w:val="00BD20EE"/>
    <w:rsid w:val="00BD2156"/>
    <w:rsid w:val="00BD2781"/>
    <w:rsid w:val="00BD37BD"/>
    <w:rsid w:val="00BD4A3D"/>
    <w:rsid w:val="00BD4AC4"/>
    <w:rsid w:val="00BD7A87"/>
    <w:rsid w:val="00BD7BA9"/>
    <w:rsid w:val="00BE0A1C"/>
    <w:rsid w:val="00BE0CB5"/>
    <w:rsid w:val="00BE2070"/>
    <w:rsid w:val="00BE2701"/>
    <w:rsid w:val="00BE3537"/>
    <w:rsid w:val="00BE4F2E"/>
    <w:rsid w:val="00BE5E00"/>
    <w:rsid w:val="00BE6618"/>
    <w:rsid w:val="00BE66B7"/>
    <w:rsid w:val="00BF0DDA"/>
    <w:rsid w:val="00BF279F"/>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7F3D"/>
    <w:rsid w:val="00C202CC"/>
    <w:rsid w:val="00C23E85"/>
    <w:rsid w:val="00C23F06"/>
    <w:rsid w:val="00C2556F"/>
    <w:rsid w:val="00C25F3E"/>
    <w:rsid w:val="00C260E8"/>
    <w:rsid w:val="00C26E36"/>
    <w:rsid w:val="00C2785B"/>
    <w:rsid w:val="00C27EB4"/>
    <w:rsid w:val="00C314D7"/>
    <w:rsid w:val="00C316F2"/>
    <w:rsid w:val="00C317E9"/>
    <w:rsid w:val="00C320CD"/>
    <w:rsid w:val="00C33479"/>
    <w:rsid w:val="00C33BC5"/>
    <w:rsid w:val="00C34513"/>
    <w:rsid w:val="00C34741"/>
    <w:rsid w:val="00C35ED0"/>
    <w:rsid w:val="00C35F0B"/>
    <w:rsid w:val="00C412DE"/>
    <w:rsid w:val="00C42E69"/>
    <w:rsid w:val="00C4545D"/>
    <w:rsid w:val="00C4789A"/>
    <w:rsid w:val="00C52BFE"/>
    <w:rsid w:val="00C5311A"/>
    <w:rsid w:val="00C5443F"/>
    <w:rsid w:val="00C544E8"/>
    <w:rsid w:val="00C5538A"/>
    <w:rsid w:val="00C55A83"/>
    <w:rsid w:val="00C55F22"/>
    <w:rsid w:val="00C56BD4"/>
    <w:rsid w:val="00C60328"/>
    <w:rsid w:val="00C639DF"/>
    <w:rsid w:val="00C645EA"/>
    <w:rsid w:val="00C673EF"/>
    <w:rsid w:val="00C717D1"/>
    <w:rsid w:val="00C72E1C"/>
    <w:rsid w:val="00C7394E"/>
    <w:rsid w:val="00C75A9B"/>
    <w:rsid w:val="00C813E3"/>
    <w:rsid w:val="00C81A20"/>
    <w:rsid w:val="00C81F86"/>
    <w:rsid w:val="00C83341"/>
    <w:rsid w:val="00C84E6F"/>
    <w:rsid w:val="00C85337"/>
    <w:rsid w:val="00C85582"/>
    <w:rsid w:val="00C86A96"/>
    <w:rsid w:val="00C87469"/>
    <w:rsid w:val="00C901C3"/>
    <w:rsid w:val="00C90481"/>
    <w:rsid w:val="00C90826"/>
    <w:rsid w:val="00C908D8"/>
    <w:rsid w:val="00C90B54"/>
    <w:rsid w:val="00C93517"/>
    <w:rsid w:val="00C93873"/>
    <w:rsid w:val="00C94818"/>
    <w:rsid w:val="00C9506F"/>
    <w:rsid w:val="00C95342"/>
    <w:rsid w:val="00C9638A"/>
    <w:rsid w:val="00C96B9A"/>
    <w:rsid w:val="00C97F58"/>
    <w:rsid w:val="00CA1650"/>
    <w:rsid w:val="00CA2F0D"/>
    <w:rsid w:val="00CA302D"/>
    <w:rsid w:val="00CA366C"/>
    <w:rsid w:val="00CA42D0"/>
    <w:rsid w:val="00CA474E"/>
    <w:rsid w:val="00CA5387"/>
    <w:rsid w:val="00CA5E6C"/>
    <w:rsid w:val="00CA66E9"/>
    <w:rsid w:val="00CA70DB"/>
    <w:rsid w:val="00CA72D2"/>
    <w:rsid w:val="00CA74D8"/>
    <w:rsid w:val="00CB1D11"/>
    <w:rsid w:val="00CB46CC"/>
    <w:rsid w:val="00CB4EB4"/>
    <w:rsid w:val="00CB626C"/>
    <w:rsid w:val="00CC1C6F"/>
    <w:rsid w:val="00CC29E2"/>
    <w:rsid w:val="00CC2E05"/>
    <w:rsid w:val="00CC342E"/>
    <w:rsid w:val="00CC3C41"/>
    <w:rsid w:val="00CC408D"/>
    <w:rsid w:val="00CC40D3"/>
    <w:rsid w:val="00CC4B22"/>
    <w:rsid w:val="00CC5A86"/>
    <w:rsid w:val="00CC7261"/>
    <w:rsid w:val="00CC7785"/>
    <w:rsid w:val="00CD01E3"/>
    <w:rsid w:val="00CD1DCC"/>
    <w:rsid w:val="00CD4EF2"/>
    <w:rsid w:val="00CD519A"/>
    <w:rsid w:val="00CD5A0E"/>
    <w:rsid w:val="00CD5B74"/>
    <w:rsid w:val="00CD6CE1"/>
    <w:rsid w:val="00CD7098"/>
    <w:rsid w:val="00CD7C91"/>
    <w:rsid w:val="00CD7E1F"/>
    <w:rsid w:val="00CE0C3E"/>
    <w:rsid w:val="00CE3B63"/>
    <w:rsid w:val="00CE4452"/>
    <w:rsid w:val="00CE63D1"/>
    <w:rsid w:val="00CE78EB"/>
    <w:rsid w:val="00CF3FDE"/>
    <w:rsid w:val="00CF56BA"/>
    <w:rsid w:val="00CF5821"/>
    <w:rsid w:val="00CF6A95"/>
    <w:rsid w:val="00D00D04"/>
    <w:rsid w:val="00D03F7A"/>
    <w:rsid w:val="00D0507C"/>
    <w:rsid w:val="00D108C5"/>
    <w:rsid w:val="00D11899"/>
    <w:rsid w:val="00D11B3F"/>
    <w:rsid w:val="00D125FF"/>
    <w:rsid w:val="00D1269D"/>
    <w:rsid w:val="00D13BB8"/>
    <w:rsid w:val="00D15AB0"/>
    <w:rsid w:val="00D163D0"/>
    <w:rsid w:val="00D21035"/>
    <w:rsid w:val="00D25A99"/>
    <w:rsid w:val="00D27F1D"/>
    <w:rsid w:val="00D3019E"/>
    <w:rsid w:val="00D32F59"/>
    <w:rsid w:val="00D3310A"/>
    <w:rsid w:val="00D34ACE"/>
    <w:rsid w:val="00D3520D"/>
    <w:rsid w:val="00D3528E"/>
    <w:rsid w:val="00D3657D"/>
    <w:rsid w:val="00D36AC9"/>
    <w:rsid w:val="00D4217E"/>
    <w:rsid w:val="00D42B2B"/>
    <w:rsid w:val="00D43646"/>
    <w:rsid w:val="00D43C90"/>
    <w:rsid w:val="00D453E2"/>
    <w:rsid w:val="00D47225"/>
    <w:rsid w:val="00D47FE9"/>
    <w:rsid w:val="00D530C4"/>
    <w:rsid w:val="00D53628"/>
    <w:rsid w:val="00D537B7"/>
    <w:rsid w:val="00D5426B"/>
    <w:rsid w:val="00D55C23"/>
    <w:rsid w:val="00D565C4"/>
    <w:rsid w:val="00D56C59"/>
    <w:rsid w:val="00D60004"/>
    <w:rsid w:val="00D602EB"/>
    <w:rsid w:val="00D61046"/>
    <w:rsid w:val="00D63178"/>
    <w:rsid w:val="00D63E45"/>
    <w:rsid w:val="00D64BD5"/>
    <w:rsid w:val="00D670F8"/>
    <w:rsid w:val="00D6765D"/>
    <w:rsid w:val="00D7232B"/>
    <w:rsid w:val="00D72620"/>
    <w:rsid w:val="00D741AF"/>
    <w:rsid w:val="00D76281"/>
    <w:rsid w:val="00D776D1"/>
    <w:rsid w:val="00D77B34"/>
    <w:rsid w:val="00D77FC9"/>
    <w:rsid w:val="00D8016E"/>
    <w:rsid w:val="00D81CA0"/>
    <w:rsid w:val="00D83763"/>
    <w:rsid w:val="00D84099"/>
    <w:rsid w:val="00D8576E"/>
    <w:rsid w:val="00D85815"/>
    <w:rsid w:val="00D85F69"/>
    <w:rsid w:val="00D864AF"/>
    <w:rsid w:val="00D870CC"/>
    <w:rsid w:val="00D91943"/>
    <w:rsid w:val="00D9243C"/>
    <w:rsid w:val="00D924A8"/>
    <w:rsid w:val="00D92618"/>
    <w:rsid w:val="00D93237"/>
    <w:rsid w:val="00D94488"/>
    <w:rsid w:val="00D9516F"/>
    <w:rsid w:val="00D96896"/>
    <w:rsid w:val="00DA01D6"/>
    <w:rsid w:val="00DA02F8"/>
    <w:rsid w:val="00DA11B0"/>
    <w:rsid w:val="00DA1F12"/>
    <w:rsid w:val="00DA3A22"/>
    <w:rsid w:val="00DA4325"/>
    <w:rsid w:val="00DA46B8"/>
    <w:rsid w:val="00DA4C56"/>
    <w:rsid w:val="00DA5A66"/>
    <w:rsid w:val="00DA63BD"/>
    <w:rsid w:val="00DA7D07"/>
    <w:rsid w:val="00DB1E85"/>
    <w:rsid w:val="00DC1A97"/>
    <w:rsid w:val="00DC26B8"/>
    <w:rsid w:val="00DC4695"/>
    <w:rsid w:val="00DC4A2A"/>
    <w:rsid w:val="00DC4A99"/>
    <w:rsid w:val="00DC5166"/>
    <w:rsid w:val="00DC68EA"/>
    <w:rsid w:val="00DC6AF4"/>
    <w:rsid w:val="00DC6F63"/>
    <w:rsid w:val="00DD1932"/>
    <w:rsid w:val="00DD1D10"/>
    <w:rsid w:val="00DD207C"/>
    <w:rsid w:val="00DD2EB1"/>
    <w:rsid w:val="00DD3425"/>
    <w:rsid w:val="00DD5624"/>
    <w:rsid w:val="00DD6D55"/>
    <w:rsid w:val="00DD6D80"/>
    <w:rsid w:val="00DD717E"/>
    <w:rsid w:val="00DD75A0"/>
    <w:rsid w:val="00DD7AF2"/>
    <w:rsid w:val="00DE04BB"/>
    <w:rsid w:val="00DE08D8"/>
    <w:rsid w:val="00DE0E73"/>
    <w:rsid w:val="00DE27E1"/>
    <w:rsid w:val="00DF0E51"/>
    <w:rsid w:val="00DF1666"/>
    <w:rsid w:val="00DF1DE1"/>
    <w:rsid w:val="00DF248E"/>
    <w:rsid w:val="00DF30CD"/>
    <w:rsid w:val="00DF4113"/>
    <w:rsid w:val="00DF42CB"/>
    <w:rsid w:val="00DF6359"/>
    <w:rsid w:val="00E0236B"/>
    <w:rsid w:val="00E0290C"/>
    <w:rsid w:val="00E0345A"/>
    <w:rsid w:val="00E03CFC"/>
    <w:rsid w:val="00E059FC"/>
    <w:rsid w:val="00E05C98"/>
    <w:rsid w:val="00E07448"/>
    <w:rsid w:val="00E1018F"/>
    <w:rsid w:val="00E105E6"/>
    <w:rsid w:val="00E1248A"/>
    <w:rsid w:val="00E14BA6"/>
    <w:rsid w:val="00E14D69"/>
    <w:rsid w:val="00E15F1A"/>
    <w:rsid w:val="00E16626"/>
    <w:rsid w:val="00E2129F"/>
    <w:rsid w:val="00E24242"/>
    <w:rsid w:val="00E25064"/>
    <w:rsid w:val="00E25532"/>
    <w:rsid w:val="00E263F6"/>
    <w:rsid w:val="00E2695A"/>
    <w:rsid w:val="00E272C3"/>
    <w:rsid w:val="00E27BC6"/>
    <w:rsid w:val="00E30C6E"/>
    <w:rsid w:val="00E333D3"/>
    <w:rsid w:val="00E3451F"/>
    <w:rsid w:val="00E34B8F"/>
    <w:rsid w:val="00E36F91"/>
    <w:rsid w:val="00E429E9"/>
    <w:rsid w:val="00E442E6"/>
    <w:rsid w:val="00E447AE"/>
    <w:rsid w:val="00E45422"/>
    <w:rsid w:val="00E46499"/>
    <w:rsid w:val="00E5064E"/>
    <w:rsid w:val="00E50BAB"/>
    <w:rsid w:val="00E50CA0"/>
    <w:rsid w:val="00E519E4"/>
    <w:rsid w:val="00E51E48"/>
    <w:rsid w:val="00E52B78"/>
    <w:rsid w:val="00E532A4"/>
    <w:rsid w:val="00E55BB1"/>
    <w:rsid w:val="00E56283"/>
    <w:rsid w:val="00E5646C"/>
    <w:rsid w:val="00E56CB4"/>
    <w:rsid w:val="00E56CBC"/>
    <w:rsid w:val="00E57700"/>
    <w:rsid w:val="00E57855"/>
    <w:rsid w:val="00E60A43"/>
    <w:rsid w:val="00E61DFA"/>
    <w:rsid w:val="00E6317B"/>
    <w:rsid w:val="00E635DF"/>
    <w:rsid w:val="00E63EE4"/>
    <w:rsid w:val="00E64C2B"/>
    <w:rsid w:val="00E66067"/>
    <w:rsid w:val="00E66E31"/>
    <w:rsid w:val="00E70CC2"/>
    <w:rsid w:val="00E743A1"/>
    <w:rsid w:val="00E75170"/>
    <w:rsid w:val="00E75208"/>
    <w:rsid w:val="00E815BF"/>
    <w:rsid w:val="00E81B30"/>
    <w:rsid w:val="00E82137"/>
    <w:rsid w:val="00E83C1C"/>
    <w:rsid w:val="00E83D8B"/>
    <w:rsid w:val="00E869ED"/>
    <w:rsid w:val="00E86CE5"/>
    <w:rsid w:val="00E90214"/>
    <w:rsid w:val="00E91CFC"/>
    <w:rsid w:val="00E95A2B"/>
    <w:rsid w:val="00EA00B0"/>
    <w:rsid w:val="00EA02A7"/>
    <w:rsid w:val="00EA0FAD"/>
    <w:rsid w:val="00EA1378"/>
    <w:rsid w:val="00EA4077"/>
    <w:rsid w:val="00EA492E"/>
    <w:rsid w:val="00EA4ABA"/>
    <w:rsid w:val="00EA4D23"/>
    <w:rsid w:val="00EA6BAC"/>
    <w:rsid w:val="00EA6CC1"/>
    <w:rsid w:val="00EB20C1"/>
    <w:rsid w:val="00EB2636"/>
    <w:rsid w:val="00EB289A"/>
    <w:rsid w:val="00EB37F8"/>
    <w:rsid w:val="00EB3C02"/>
    <w:rsid w:val="00EB4CFB"/>
    <w:rsid w:val="00EB65C5"/>
    <w:rsid w:val="00EB7F4E"/>
    <w:rsid w:val="00EC05CB"/>
    <w:rsid w:val="00EC22F0"/>
    <w:rsid w:val="00EC2A5A"/>
    <w:rsid w:val="00EC3235"/>
    <w:rsid w:val="00EC35AF"/>
    <w:rsid w:val="00EC3684"/>
    <w:rsid w:val="00ED24B8"/>
    <w:rsid w:val="00ED26CF"/>
    <w:rsid w:val="00ED3BB9"/>
    <w:rsid w:val="00ED448E"/>
    <w:rsid w:val="00ED4E2A"/>
    <w:rsid w:val="00ED4F10"/>
    <w:rsid w:val="00ED5815"/>
    <w:rsid w:val="00ED5A58"/>
    <w:rsid w:val="00ED6A3A"/>
    <w:rsid w:val="00ED7332"/>
    <w:rsid w:val="00ED7E43"/>
    <w:rsid w:val="00EE0CD0"/>
    <w:rsid w:val="00EE2085"/>
    <w:rsid w:val="00EE2B90"/>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3C52"/>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805"/>
    <w:rsid w:val="00F44AD5"/>
    <w:rsid w:val="00F44FCA"/>
    <w:rsid w:val="00F47092"/>
    <w:rsid w:val="00F47667"/>
    <w:rsid w:val="00F5131A"/>
    <w:rsid w:val="00F51644"/>
    <w:rsid w:val="00F5440E"/>
    <w:rsid w:val="00F54776"/>
    <w:rsid w:val="00F54C56"/>
    <w:rsid w:val="00F55895"/>
    <w:rsid w:val="00F564BA"/>
    <w:rsid w:val="00F56709"/>
    <w:rsid w:val="00F57085"/>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A26"/>
    <w:rsid w:val="00F91AE3"/>
    <w:rsid w:val="00F92F5B"/>
    <w:rsid w:val="00F94B50"/>
    <w:rsid w:val="00F97189"/>
    <w:rsid w:val="00FA16DC"/>
    <w:rsid w:val="00FA5366"/>
    <w:rsid w:val="00FA5378"/>
    <w:rsid w:val="00FA5C3F"/>
    <w:rsid w:val="00FA65E5"/>
    <w:rsid w:val="00FA67E1"/>
    <w:rsid w:val="00FA7302"/>
    <w:rsid w:val="00FA78FA"/>
    <w:rsid w:val="00FA795F"/>
    <w:rsid w:val="00FB26E7"/>
    <w:rsid w:val="00FB5AE2"/>
    <w:rsid w:val="00FB5F05"/>
    <w:rsid w:val="00FC0CFB"/>
    <w:rsid w:val="00FC2384"/>
    <w:rsid w:val="00FC2F3E"/>
    <w:rsid w:val="00FC4C06"/>
    <w:rsid w:val="00FC5A4F"/>
    <w:rsid w:val="00FC6CD0"/>
    <w:rsid w:val="00FD018E"/>
    <w:rsid w:val="00FD08F5"/>
    <w:rsid w:val="00FD0B34"/>
    <w:rsid w:val="00FD0F21"/>
    <w:rsid w:val="00FD0F90"/>
    <w:rsid w:val="00FD130E"/>
    <w:rsid w:val="00FD16AB"/>
    <w:rsid w:val="00FD2A86"/>
    <w:rsid w:val="00FD3E4E"/>
    <w:rsid w:val="00FD50BF"/>
    <w:rsid w:val="00FD678B"/>
    <w:rsid w:val="00FD6A67"/>
    <w:rsid w:val="00FD71D1"/>
    <w:rsid w:val="00FE155D"/>
    <w:rsid w:val="00FE4BDC"/>
    <w:rsid w:val="00FE60C2"/>
    <w:rsid w:val="00FE60CF"/>
    <w:rsid w:val="00FE6154"/>
    <w:rsid w:val="00FE6248"/>
    <w:rsid w:val="00FE6458"/>
    <w:rsid w:val="00FE7DDD"/>
    <w:rsid w:val="00FF0D74"/>
    <w:rsid w:val="00FF27AB"/>
    <w:rsid w:val="00FF30A4"/>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77"/>
    <o:shapelayout v:ext="edit">
      <o:idmap v:ext="edit" data="1,2"/>
      <o:rules v:ext="edit">
        <o:r id="V:Rule1" type="connector" idref="#_x0000_s2276"/>
        <o:r id="V:Rule2" type="connector" idref="#_x0000_s2063"/>
        <o:r id="V:Rule3" type="connector" idref="#_x0000_s1154"/>
        <o:r id="V:Rule4" type="connector" idref="#_x0000_s2040"/>
        <o:r id="V:Rule5" type="connector" idref="#_x0000_s2275"/>
        <o:r id="V:Rule6" type="connector" idref="#_x0000_s1981"/>
        <o:r id="V:Rule7" type="connector" idref="#_x0000_s1163"/>
        <o:r id="V:Rule8" type="connector" idref="#_x0000_s2070"/>
        <o:r id="V:Rule9" type="connector" idref="#_x0000_s2286"/>
        <o:r id="V:Rule10" type="connector" idref="#_x0000_s2118"/>
        <o:r id="V:Rule11" type="connector" idref="#_x0000_s2067"/>
        <o:r id="V:Rule12" type="connector" idref="#_x0000_s2290"/>
        <o:r id="V:Rule13" type="connector" idref="#_x0000_s1165"/>
        <o:r id="V:Rule14" type="connector" idref="#_x0000_s2153"/>
        <o:r id="V:Rule15" type="connector" idref="#_x0000_s2022"/>
        <o:r id="V:Rule16" type="connector" idref="#_x0000_s1172"/>
        <o:r id="V:Rule17" type="connector" idref="#_x0000_s2253"/>
        <o:r id="V:Rule18" type="connector" idref="#_x0000_s2121"/>
        <o:r id="V:Rule19" type="connector" idref="#_x0000_s1443"/>
        <o:r id="V:Rule20" type="connector" idref="#_x0000_s2300"/>
        <o:r id="V:Rule21" type="connector" idref="#_x0000_s2156"/>
        <o:r id="V:Rule22" type="connector" idref="#_x0000_s2115"/>
        <o:r id="V:Rule23" type="connector" idref="#_x0000_s2069"/>
        <o:r id="V:Rule24" type="connector" idref="#_x0000_s2307"/>
        <o:r id="V:Rule25" type="connector" idref="#_x0000_s1980"/>
        <o:r id="V:Rule26" type="connector" idref="#_x0000_s1162"/>
        <o:r id="V:Rule27" type="connector" idref="#_x0000_s2117"/>
        <o:r id="V:Rule28" type="connector" idref="#_x0000_s2050"/>
        <o:r id="V:Rule29" type="connector" idref="#_x0000_s2030"/>
        <o:r id="V:Rule30" type="connector" idref="#_x0000_s1169"/>
        <o:r id="V:Rule31" type="connector" idref="#_x0000_s2298"/>
        <o:r id="V:Rule32" type="connector" idref="#_x0000_s2160"/>
        <o:r id="V:Rule33" type="connector" idref="#_x0000_s2169"/>
        <o:r id="V:Rule34" type="connector" idref="#_x0000_s2062"/>
        <o:r id="V:Rule35" type="connector" idref="#_x0000_s2054"/>
        <o:r id="V:Rule36" type="connector" idref="#_x0000_s2023"/>
        <o:r id="V:Rule37" type="connector" idref="#_x0000_s2295"/>
        <o:r id="V:Rule38" type="connector" idref="#_x0000_s2031"/>
        <o:r id="V:Rule39" type="connector" idref="#_x0000_s2171"/>
        <o:r id="V:Rule40" type="connector" idref="#_x0000_s2163"/>
        <o:r id="V:Rule41" type="connector" idref="#_x0000_s2207"/>
        <o:r id="V:Rule42" type="connector" idref="#_x0000_s2068"/>
        <o:r id="V:Rule43" type="connector" idref="#_x0000_s2052"/>
        <o:r id="V:Rule44" type="connector" idref="#_x0000_s2119"/>
        <o:r id="V:Rule45" type="connector" idref="#_x0000_s2061"/>
        <o:r id="V:Rule46" type="connector" idref="#_x0000_s1979"/>
        <o:r id="V:Rule47" type="connector" idref="#_x0000_s2071"/>
        <o:r id="V:Rule48" type="connector" idref="#_x0000_s1174"/>
        <o:r id="V:Rule49" type="connector" idref="#_x0000_s2066"/>
        <o:r id="V:Rule50" type="connector" idref="#_x0000_s2255"/>
        <o:r id="V:Rule51" type="connector" idref="#_x0000_s1171"/>
        <o:r id="V:Rule52" type="connector" idref="#_x0000_s2020"/>
        <o:r id="V:Rule53" type="connector" idref="#_x0000_s2034"/>
        <o:r id="V:Rule54" type="connector" idref="#_x0000_s2167"/>
        <o:r id="V:Rule55" type="connector" idref="#_x0000_s2120"/>
        <o:r id="V:Rule56" type="connector" idref="#_x0000_s2114"/>
        <o:r id="V:Rule57" type="connector" idref="#_x0000_s1161"/>
        <o:r id="V:Rule58" type="connector" idref="#_x0000_s2256"/>
        <o:r id="V:Rule59" type="connector" idref="#_x0000_s2116"/>
        <o:r id="V:Rule60" type="connector" idref="#_x0000_s2017"/>
        <o:r id="V:Rule61" type="connector" idref="#_x0000_s2064"/>
        <o:r id="V:Rule62" type="connector" idref="#_x0000_s1982"/>
        <o:r id="V:Rule63" type="connector" idref="#_x0000_s2206"/>
        <o:r id="V:Rule64" type="connector" idref="#_x0000_s2157"/>
        <o:r id="V:Rule65" type="connector" idref="#_x0000_s2024"/>
        <o:r id="V:Rule66" type="connector" idref="#_x0000_s2072"/>
        <o:r id="V:Rule67" type="connector" idref="#_x0000_s1170"/>
        <o:r id="V:Rule68" type="connector" idref="#_x0000_s2354"/>
        <o:r id="V:Rule69" type="connector" idref="#_x0000_s2355"/>
        <o:r id="V:Rule70" type="connector" idref="#_x0000_s2356"/>
        <o:r id="V:Rule71" type="connector" idref="#_x0000_s2357"/>
        <o:r id="V:Rule72" type="connector" idref="#_x0000_s2365"/>
        <o:r id="V:Rule73" type="connector" idref="#_x0000_s2366"/>
        <o:r id="V:Rule74" type="connector" idref="#_x0000_s2367"/>
        <o:r id="V:Rule75" type="connector" idref="#_x0000_s2368"/>
        <o:r id="V:Rule76" type="connector" idref="#_x0000_s2386"/>
        <o:r id="V:Rule77" type="connector" idref="#_x0000_s2387"/>
        <o:r id="V:Rule78" type="connector" idref="#_x0000_s2388"/>
        <o:r id="V:Rule79" type="connector" idref="#_x0000_s2397"/>
        <o:r id="V:Rule80" type="connector" idref="#_x0000_s2403"/>
        <o:r id="V:Rule81" type="connector" idref="#_x0000_s2404"/>
        <o:r id="V:Rule82" type="connector" idref="#_x0000_s2405"/>
        <o:r id="V:Rule83" type="connector" idref="#_x0000_s2406"/>
        <o:r id="V:Rule84" type="connector" idref="#_x0000_s2407"/>
        <o:r id="V:Rule85" type="connector" idref="#_x0000_s2408"/>
        <o:r id="V:Rule86" type="connector" idref="#_x0000_s2437"/>
        <o:r id="V:Rule87" type="connector" idref="#_x0000_s2438"/>
        <o:r id="V:Rule88" type="connector" idref="#_x0000_s2439"/>
        <o:r id="V:Rule89" type="connector" idref="#_x0000_s2440"/>
        <o:r id="V:Rule90" type="connector" idref="#_x0000_s2444"/>
        <o:r id="V:Rule91" type="connector" idref="#_x0000_s2441"/>
        <o:r id="V:Rule92" type="connector" idref="#_x0000_s2446"/>
        <o:r id="V:Rule93" type="connector" idref="#_x0000_s2447"/>
        <o:r id="V:Rule94" type="connector" idref="#_x0000_s2448"/>
        <o:r id="V:Rule95" type="connector" idref="#_x0000_s2451"/>
        <o:r id="V:Rule96" type="connector" idref="#_x0000_s2452"/>
        <o:r id="V:Rule97" type="connector" idref="#_x0000_s2453"/>
        <o:r id="V:Rule98" type="connector" idref="#_x0000_s2454"/>
        <o:r id="V:Rule99" type="connector" idref="#_x0000_s2455"/>
        <o:r id="V:Rule100" type="connector" idref="#_x0000_s2456"/>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4920F9"/>
    <w:pPr>
      <w:spacing w:after="0" w:line="360" w:lineRule="auto"/>
      <w:jc w:val="both"/>
    </w:pPr>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3"/>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3"/>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7F69"/>
    <w:pPr>
      <w:ind w:left="720"/>
      <w:contextualSpacing/>
    </w:p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after="0"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paragraph" w:customStyle="1" w:styleId="Noidung">
    <w:name w:val="Noi dung"/>
    <w:rsid w:val="00793893"/>
    <w:pPr>
      <w:spacing w:after="0" w:line="360" w:lineRule="auto"/>
      <w:jc w:val="both"/>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qFormat/>
    <w:rsid w:val="0070073E"/>
    <w:pPr>
      <w:numPr>
        <w:ilvl w:val="1"/>
        <w:numId w:val="1"/>
      </w:numPr>
      <w:ind w:left="360"/>
      <w:jc w:val="left"/>
    </w:pPr>
  </w:style>
  <w:style w:type="paragraph" w:customStyle="1" w:styleId="C3">
    <w:name w:val="C3"/>
    <w:basedOn w:val="ListParagraph"/>
    <w:next w:val="C2"/>
    <w:link w:val="C3Char"/>
    <w:qFormat/>
    <w:rsid w:val="00470881"/>
    <w:pPr>
      <w:numPr>
        <w:ilvl w:val="2"/>
        <w:numId w:val="2"/>
      </w:numPr>
      <w:spacing w:before="120" w:after="120"/>
    </w:pPr>
    <w:rPr>
      <w:rFonts w:cs="Times New Roman"/>
      <w:b/>
      <w:szCs w:val="26"/>
    </w:rPr>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ilvl w:val="0"/>
        <w:numId w:val="4"/>
      </w:numPr>
    </w:pPr>
  </w:style>
  <w:style w:type="table" w:styleId="TableGrid">
    <w:name w:val="Table Grid"/>
    <w:basedOn w:val="TableNormal"/>
    <w:uiPriority w:val="59"/>
    <w:rsid w:val="005660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after="0" w:line="240" w:lineRule="auto"/>
      <w:jc w:val="both"/>
    </w:pPr>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ilvl w:val="0"/>
        <w:numId w:val="0"/>
      </w:numPr>
      <w:jc w:val="center"/>
    </w:pPr>
    <w:rPr>
      <w:i/>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ilvl w:val="0"/>
        <w:numId w:val="0"/>
      </w:numPr>
      <w:jc w:val="center"/>
    </w:pPr>
    <w:rPr>
      <w:b w:val="0"/>
      <w:i/>
    </w:rPr>
  </w:style>
  <w:style w:type="paragraph" w:customStyle="1" w:styleId="L5">
    <w:name w:val="L5"/>
    <w:basedOn w:val="Normal"/>
    <w:rsid w:val="00436727"/>
    <w:pPr>
      <w:spacing w:before="120" w:after="120" w:line="288" w:lineRule="auto"/>
    </w:pPr>
    <w:rPr>
      <w:rFonts w:eastAsia="Times New Roman" w:cs="Times New Roman"/>
      <w:szCs w:val="26"/>
    </w:r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customStyle="1" w:styleId="C3Char">
    <w:name w:val="C3 Char"/>
    <w:basedOn w:val="ListParagraphChar"/>
    <w:link w:val="C3"/>
    <w:rsid w:val="00447F0C"/>
    <w:rPr>
      <w:rFonts w:ascii="Times New Roman" w:hAnsi="Times New Roman" w:cs="Times New Roman"/>
      <w:b/>
      <w:sz w:val="26"/>
      <w:szCs w:val="26"/>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styleId="TableofFigures">
    <w:name w:val="table of figures"/>
    <w:basedOn w:val="Normal"/>
    <w:next w:val="Normal"/>
    <w:uiPriority w:val="99"/>
    <w:unhideWhenUsed/>
    <w:rsid w:val="005611B9"/>
  </w:style>
  <w:style w:type="paragraph" w:styleId="TOCHeading">
    <w:name w:val="TOC Heading"/>
    <w:basedOn w:val="Heading1"/>
    <w:next w:val="Normal"/>
    <w:uiPriority w:val="39"/>
    <w:unhideWhenUsed/>
    <w:qFormat/>
    <w:rsid w:val="003B7A43"/>
    <w:pPr>
      <w:numPr>
        <w:numId w:val="0"/>
      </w:numPr>
      <w:spacing w:before="240" w:line="259" w:lineRule="auto"/>
      <w:jc w:val="left"/>
      <w:outlineLvl w:val="9"/>
    </w:pPr>
    <w:rPr>
      <w:b w:val="0"/>
      <w:bCs w:val="0"/>
      <w:sz w:val="32"/>
      <w:szCs w:val="32"/>
    </w:rPr>
  </w:style>
  <w:style w:type="character" w:styleId="PlaceholderText">
    <w:name w:val="Placeholder Text"/>
    <w:basedOn w:val="DefaultParagraphFont"/>
    <w:uiPriority w:val="99"/>
    <w:semiHidden/>
    <w:rsid w:val="00FB5F0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hyperlink" Target="http://arxiv.org/ftp/arxiv/papers/1205/1205.3316.pdf" TargetMode="External"/><Relationship Id="rId47" Type="http://schemas.openxmlformats.org/officeDocument/2006/relationships/hyperlink" Target="http://mistral.univ-avignon.fr/index_en.html" TargetMode="External"/><Relationship Id="rId63" Type="http://schemas.openxmlformats.org/officeDocument/2006/relationships/image" Target="media/image28.png"/><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15.bin"/><Relationship Id="rId58" Type="http://schemas.openxmlformats.org/officeDocument/2006/relationships/image" Target="media/image24.wmf"/><Relationship Id="rId74" Type="http://schemas.openxmlformats.org/officeDocument/2006/relationships/oleObject" Target="embeddings/oleObject23.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glossaryDocument" Target="glossary/document.xml"/><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hyperlink" Target="http://cmusphinx.sourceforge.net/wiki/tutorialpocketsphinx" TargetMode="External"/><Relationship Id="rId48" Type="http://schemas.openxmlformats.org/officeDocument/2006/relationships/hyperlink" Target="http://ronaldramdhan.wordpress.com/2010/03/11/sphinxtrain/" TargetMode="External"/><Relationship Id="rId56" Type="http://schemas.openxmlformats.org/officeDocument/2006/relationships/image" Target="media/image23.wmf"/><Relationship Id="rId64" Type="http://schemas.openxmlformats.org/officeDocument/2006/relationships/image" Target="media/image29.png"/><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png"/><Relationship Id="rId51" Type="http://schemas.openxmlformats.org/officeDocument/2006/relationships/hyperlink" Target="http://www.fon.hum.uva.nl/praat/" TargetMode="External"/><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hyperlink" Target="http://home.iitb.ac.in/~jigar23/documents/Sphinx_Guideline_v1.pdf" TargetMode="External"/><Relationship Id="rId59" Type="http://schemas.openxmlformats.org/officeDocument/2006/relationships/oleObject" Target="embeddings/oleObject18.bin"/><Relationship Id="rId67" Type="http://schemas.openxmlformats.org/officeDocument/2006/relationships/image" Target="media/image31.wmf"/><Relationship Id="rId20"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image" Target="media/image22.wmf"/><Relationship Id="rId62" Type="http://schemas.openxmlformats.org/officeDocument/2006/relationships/image" Target="media/image27.png"/><Relationship Id="rId70" Type="http://schemas.openxmlformats.org/officeDocument/2006/relationships/oleObject" Target="embeddings/oleObject2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hyperlink" Target="http://www.irisa.fr/metiss/guig/spro/spro-4.0.1/spro_1.html" TargetMode="External"/><Relationship Id="rId57" Type="http://schemas.openxmlformats.org/officeDocument/2006/relationships/oleObject" Target="embeddings/oleObject17.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hyperlink" Target="http://cmusphinx.sourceforge.net/" TargetMode="External"/><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25.bin"/><Relationship Id="rId81" Type="http://schemas.openxmlformats.org/officeDocument/2006/relationships/image" Target="media/image38.wmf"/><Relationship Id="rId86"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hyperlink" Target="http://www.speech.cs.cmu.edu/sphinx/tutorial.html" TargetMode="External"/><Relationship Id="rId55" Type="http://schemas.openxmlformats.org/officeDocument/2006/relationships/oleObject" Target="embeddings/oleObject16.bin"/><Relationship Id="rId76"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hyperlink" Target="http://en.wikipedia.org/wiki/Speech_recognition" TargetMode="External"/><Relationship Id="rId66" Type="http://schemas.openxmlformats.org/officeDocument/2006/relationships/oleObject" Target="embeddings/oleObject19.bin"/><Relationship Id="rId87" Type="http://schemas.openxmlformats.org/officeDocument/2006/relationships/image" Target="media/image41.png"/><Relationship Id="rId61" Type="http://schemas.openxmlformats.org/officeDocument/2006/relationships/image" Target="media/image26.png"/><Relationship Id="rId82" Type="http://schemas.openxmlformats.org/officeDocument/2006/relationships/oleObject" Target="embeddings/oleObject27.bin"/><Relationship Id="rId19" Type="http://schemas.openxmlformats.org/officeDocument/2006/relationships/oleObject" Target="embeddings/oleObject5.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7707"/>
    <w:rsid w:val="00967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6770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176174-8DDD-4B06-9BB3-D83068B5A5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2</TotalTime>
  <Pages>70</Pages>
  <Words>13580</Words>
  <Characters>77412</Characters>
  <Application>Microsoft Office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332</cp:revision>
  <dcterms:created xsi:type="dcterms:W3CDTF">2013-09-20T13:32:00Z</dcterms:created>
  <dcterms:modified xsi:type="dcterms:W3CDTF">2018-05-19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